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405" r:id="rId2"/>
    <p:sldId id="360" r:id="rId3"/>
    <p:sldId id="361" r:id="rId4"/>
    <p:sldId id="362" r:id="rId5"/>
    <p:sldId id="380" r:id="rId6"/>
    <p:sldId id="381" r:id="rId7"/>
    <p:sldId id="382" r:id="rId8"/>
    <p:sldId id="383" r:id="rId9"/>
    <p:sldId id="384" r:id="rId10"/>
    <p:sldId id="386" r:id="rId11"/>
    <p:sldId id="388" r:id="rId12"/>
    <p:sldId id="427" r:id="rId13"/>
    <p:sldId id="428" r:id="rId14"/>
    <p:sldId id="429" r:id="rId15"/>
    <p:sldId id="430" r:id="rId16"/>
    <p:sldId id="431" r:id="rId17"/>
    <p:sldId id="432" r:id="rId18"/>
    <p:sldId id="433" r:id="rId19"/>
    <p:sldId id="434" r:id="rId20"/>
    <p:sldId id="441" r:id="rId21"/>
    <p:sldId id="435" r:id="rId22"/>
    <p:sldId id="436" r:id="rId23"/>
    <p:sldId id="437" r:id="rId24"/>
    <p:sldId id="438" r:id="rId25"/>
    <p:sldId id="439" r:id="rId26"/>
    <p:sldId id="440" r:id="rId27"/>
    <p:sldId id="406" r:id="rId28"/>
    <p:sldId id="407" r:id="rId29"/>
    <p:sldId id="408" r:id="rId30"/>
    <p:sldId id="409" r:id="rId31"/>
    <p:sldId id="410" r:id="rId32"/>
    <p:sldId id="412" r:id="rId33"/>
    <p:sldId id="413" r:id="rId34"/>
    <p:sldId id="414" r:id="rId35"/>
    <p:sldId id="415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3300"/>
    <a:srgbClr val="339933"/>
    <a:srgbClr val="66FF33"/>
    <a:srgbClr val="FF00FF"/>
    <a:srgbClr val="FFFFFF"/>
    <a:srgbClr val="CC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4319"/>
        <p:guide pos="575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4" Type="http://schemas.openxmlformats.org/officeDocument/2006/relationships/image" Target="../media/image12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51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12" Type="http://schemas.openxmlformats.org/officeDocument/2006/relationships/image" Target="../media/image150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164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2" Type="http://schemas.openxmlformats.org/officeDocument/2006/relationships/image" Target="../media/image153.emf"/><Relationship Id="rId16" Type="http://schemas.openxmlformats.org/officeDocument/2006/relationships/image" Target="../media/image167.emf"/><Relationship Id="rId1" Type="http://schemas.openxmlformats.org/officeDocument/2006/relationships/image" Target="../media/image152.emf"/><Relationship Id="rId6" Type="http://schemas.openxmlformats.org/officeDocument/2006/relationships/image" Target="../media/image157.wmf"/><Relationship Id="rId11" Type="http://schemas.openxmlformats.org/officeDocument/2006/relationships/image" Target="../media/image162.emf"/><Relationship Id="rId5" Type="http://schemas.openxmlformats.org/officeDocument/2006/relationships/image" Target="../media/image156.wmf"/><Relationship Id="rId15" Type="http://schemas.openxmlformats.org/officeDocument/2006/relationships/image" Target="../media/image166.emf"/><Relationship Id="rId10" Type="http://schemas.openxmlformats.org/officeDocument/2006/relationships/image" Target="../media/image161.e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10" Type="http://schemas.openxmlformats.org/officeDocument/2006/relationships/image" Target="../media/image17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5" Type="http://schemas.openxmlformats.org/officeDocument/2006/relationships/image" Target="../media/image183.emf"/><Relationship Id="rId10" Type="http://schemas.openxmlformats.org/officeDocument/2006/relationships/image" Target="../media/image188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3" Type="http://schemas.openxmlformats.org/officeDocument/2006/relationships/image" Target="../media/image190.wmf"/><Relationship Id="rId7" Type="http://schemas.openxmlformats.org/officeDocument/2006/relationships/image" Target="../media/image202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10" Type="http://schemas.openxmlformats.org/officeDocument/2006/relationships/image" Target="../media/image205.wmf"/><Relationship Id="rId4" Type="http://schemas.openxmlformats.org/officeDocument/2006/relationships/image" Target="../media/image199.emf"/><Relationship Id="rId9" Type="http://schemas.openxmlformats.org/officeDocument/2006/relationships/image" Target="../media/image204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image" Target="../media/image220.emf"/><Relationship Id="rId18" Type="http://schemas.openxmlformats.org/officeDocument/2006/relationships/image" Target="../media/image225.emf"/><Relationship Id="rId26" Type="http://schemas.openxmlformats.org/officeDocument/2006/relationships/image" Target="../media/image233.emf"/><Relationship Id="rId3" Type="http://schemas.openxmlformats.org/officeDocument/2006/relationships/image" Target="../media/image210.emf"/><Relationship Id="rId21" Type="http://schemas.openxmlformats.org/officeDocument/2006/relationships/image" Target="../media/image228.emf"/><Relationship Id="rId34" Type="http://schemas.openxmlformats.org/officeDocument/2006/relationships/image" Target="../media/image241.emf"/><Relationship Id="rId7" Type="http://schemas.openxmlformats.org/officeDocument/2006/relationships/image" Target="../media/image214.emf"/><Relationship Id="rId12" Type="http://schemas.openxmlformats.org/officeDocument/2006/relationships/image" Target="../media/image219.emf"/><Relationship Id="rId17" Type="http://schemas.openxmlformats.org/officeDocument/2006/relationships/image" Target="../media/image224.emf"/><Relationship Id="rId25" Type="http://schemas.openxmlformats.org/officeDocument/2006/relationships/image" Target="../media/image232.emf"/><Relationship Id="rId33" Type="http://schemas.openxmlformats.org/officeDocument/2006/relationships/image" Target="../media/image240.emf"/><Relationship Id="rId2" Type="http://schemas.openxmlformats.org/officeDocument/2006/relationships/image" Target="../media/image209.emf"/><Relationship Id="rId16" Type="http://schemas.openxmlformats.org/officeDocument/2006/relationships/image" Target="../media/image223.emf"/><Relationship Id="rId20" Type="http://schemas.openxmlformats.org/officeDocument/2006/relationships/image" Target="../media/image227.emf"/><Relationship Id="rId29" Type="http://schemas.openxmlformats.org/officeDocument/2006/relationships/image" Target="../media/image236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11" Type="http://schemas.openxmlformats.org/officeDocument/2006/relationships/image" Target="../media/image218.emf"/><Relationship Id="rId24" Type="http://schemas.openxmlformats.org/officeDocument/2006/relationships/image" Target="../media/image231.emf"/><Relationship Id="rId32" Type="http://schemas.openxmlformats.org/officeDocument/2006/relationships/image" Target="../media/image239.emf"/><Relationship Id="rId5" Type="http://schemas.openxmlformats.org/officeDocument/2006/relationships/image" Target="../media/image212.emf"/><Relationship Id="rId15" Type="http://schemas.openxmlformats.org/officeDocument/2006/relationships/image" Target="../media/image222.emf"/><Relationship Id="rId23" Type="http://schemas.openxmlformats.org/officeDocument/2006/relationships/image" Target="../media/image230.emf"/><Relationship Id="rId28" Type="http://schemas.openxmlformats.org/officeDocument/2006/relationships/image" Target="../media/image235.emf"/><Relationship Id="rId10" Type="http://schemas.openxmlformats.org/officeDocument/2006/relationships/image" Target="../media/image217.emf"/><Relationship Id="rId19" Type="http://schemas.openxmlformats.org/officeDocument/2006/relationships/image" Target="../media/image226.emf"/><Relationship Id="rId31" Type="http://schemas.openxmlformats.org/officeDocument/2006/relationships/image" Target="../media/image238.w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Relationship Id="rId14" Type="http://schemas.openxmlformats.org/officeDocument/2006/relationships/image" Target="../media/image221.emf"/><Relationship Id="rId22" Type="http://schemas.openxmlformats.org/officeDocument/2006/relationships/image" Target="../media/image229.emf"/><Relationship Id="rId27" Type="http://schemas.openxmlformats.org/officeDocument/2006/relationships/image" Target="../media/image234.emf"/><Relationship Id="rId30" Type="http://schemas.openxmlformats.org/officeDocument/2006/relationships/image" Target="../media/image237.emf"/><Relationship Id="rId35" Type="http://schemas.openxmlformats.org/officeDocument/2006/relationships/image" Target="../media/image24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emf"/><Relationship Id="rId4" Type="http://schemas.openxmlformats.org/officeDocument/2006/relationships/image" Target="../media/image2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186DBB3-F9EC-432B-89F3-17CCDE43F35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76BA5DA-5ABE-4DE0-998A-7B4B2858A74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0A6111F-6884-4C2B-A1E6-B040B1DAC38E}"/>
              </a:ext>
            </a:extLst>
          </p:cNvPr>
          <p:cNvSpPr>
            <a:spLocks noGrp="1" noRo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D705D74B-1B47-4322-ACCC-43E6F0420208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972669B9-1078-4542-8493-F8D5D5AA48C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8162D30-ED2B-40BA-9F32-38D933E13B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EBFC29A-F988-4A54-B887-A6ADF9EFDD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9378D5-3A81-441E-85AB-69A2302B7C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1DB21B-ED55-45EB-8E7E-9E5689035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C36620-5EB6-4EB1-9960-F5F6F2BE84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40D7A-F0CB-4B86-BB84-AF35FAC2F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7621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DF5DFA-DD51-4649-AEBB-FEE2926759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F50DD26-B87C-4D0D-A127-B4A9237EB7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CD3E69-2FA4-40BF-ADC2-1A932E4BD6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E7066-3E11-487A-BF06-D8DE10A8AB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8226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DC9048-5BCF-47A8-B16F-38DAE0A8D4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C9BBD3-F9A5-4A34-87D2-87DD1A87BF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8E7A02-E4C2-4FD1-A425-0263673847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EF607D-0EAD-45CF-8D0F-B7A323BCDE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63855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E468D83-6FE2-4DCC-95C6-6E12EDD32F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8D94E91-E1D8-4A6D-AD64-A815F2101A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9D1FA9-AC3F-49F4-A04B-24E7641400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70287-CA98-4EF7-8498-195B51AA73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360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12A040-260A-462E-BE46-4143CBCB28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D19858-08A6-4C65-B2D1-B51BD912A9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ACCA1D-8F85-47D4-932B-61600FE84C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DBE81-18A1-4E5C-803D-CBE8FDF62D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9939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7F9ED4-6671-4526-BDB5-43F1227AC3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D1DEF9-5399-4105-A5D1-A51E6B4D8A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8D884D-0E82-49DE-BD34-4E6D1D5CB6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E228E-4419-479D-8B2A-564131B7D1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5920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5683E5-FD67-4298-9C89-89E9A4C693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AF31EF-37E3-416F-B629-65A8797D63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8CA418-0DCE-452E-90AD-E561FA2534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08384-40D1-4F94-9801-53AA1507ED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174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CB07FD-0379-4FF2-A40A-FE0E7D5AC3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5A4F63E-47CE-4BBD-B78E-50E5E14FF1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A8D3C8E-628E-4F1D-80B7-945D5093E9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6091F-E098-4ABD-B182-213C1696FCE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947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D8EA7A0-C88B-467D-8834-D14286BF5E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85BE23-4475-49C3-A47A-A2EA9708F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8F86A40-D412-4935-8A71-663F519EB7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D9CD5-162C-449C-874F-F5206362E6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2629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D683AEA-7DCE-45A2-A915-AC3E9ED6C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9E12BAD-F24A-4CD5-B6CA-83C518D958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6970A73-33D9-455F-A16D-0FB796E5A6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B861B-7561-4089-83BF-DF5E0239B5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382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67C989-7F53-4D43-A9B2-974C96E34C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381F08-F2DE-4997-98F7-8B61442B91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530277-F7CB-4EE1-A2B2-882FDCBC03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0E77D-7248-41A4-A5CF-0F8B496F04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81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7B63F6-ED9B-4766-AE43-43FBD8D5B1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564DA0-ED86-477E-B6D8-FFC006BD48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474387-6E1C-43D5-969D-8724C0FFBE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9594B-649E-4849-A55E-E188994B04A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881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F23AB0F-BCB6-4E8A-B265-CCAD5F5CC3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2A7C404-D052-4283-B615-A93CEF41B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1FE6927-F87D-49F5-93C8-BE92061CA8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65EF363-6A55-42D0-B420-E6BDB40255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FF5C52-71A0-42DE-9FB3-4E5C050967C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74E108F-78E4-4813-A8D6-AE0FBAFD6F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7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2.e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5.e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3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6.emf"/><Relationship Id="rId26" Type="http://schemas.openxmlformats.org/officeDocument/2006/relationships/image" Target="../media/image150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9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1.emf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Relationship Id="rId27" Type="http://schemas.openxmlformats.org/officeDocument/2006/relationships/oleObject" Target="../embeddings/oleObject1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image" Target="../media/image168.jpeg"/><Relationship Id="rId21" Type="http://schemas.openxmlformats.org/officeDocument/2006/relationships/image" Target="../media/image160.wmf"/><Relationship Id="rId34" Type="http://schemas.openxmlformats.org/officeDocument/2006/relationships/oleObject" Target="../embeddings/oleObject164.bin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8.emf"/><Relationship Id="rId25" Type="http://schemas.openxmlformats.org/officeDocument/2006/relationships/image" Target="../media/image162.emf"/><Relationship Id="rId33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64.e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5" Type="http://schemas.openxmlformats.org/officeDocument/2006/relationships/image" Target="../media/image152.emf"/><Relationship Id="rId15" Type="http://schemas.openxmlformats.org/officeDocument/2006/relationships/image" Target="../media/image157.wmf"/><Relationship Id="rId23" Type="http://schemas.openxmlformats.org/officeDocument/2006/relationships/image" Target="../media/image161.e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9.emf"/><Relationship Id="rId31" Type="http://schemas.openxmlformats.org/officeDocument/2006/relationships/image" Target="../media/image165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3.e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6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6.e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4.emf"/><Relationship Id="rId22" Type="http://schemas.openxmlformats.org/officeDocument/2006/relationships/image" Target="../media/image17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6.e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emf"/><Relationship Id="rId20" Type="http://schemas.openxmlformats.org/officeDocument/2006/relationships/image" Target="../media/image187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4.emf"/><Relationship Id="rId22" Type="http://schemas.openxmlformats.org/officeDocument/2006/relationships/image" Target="../media/image18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6.e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8.bin"/><Relationship Id="rId18" Type="http://schemas.openxmlformats.org/officeDocument/2006/relationships/oleObject" Target="../embeddings/oleObject200.bin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00.emf"/><Relationship Id="rId17" Type="http://schemas.openxmlformats.org/officeDocument/2006/relationships/image" Target="../media/image20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e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05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9.emf"/><Relationship Id="rId19" Type="http://schemas.openxmlformats.org/officeDocument/2006/relationships/image" Target="../media/image203.emf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01.emf"/><Relationship Id="rId22" Type="http://schemas.openxmlformats.org/officeDocument/2006/relationships/image" Target="../media/image204.e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5.emf"/><Relationship Id="rId26" Type="http://schemas.openxmlformats.org/officeDocument/2006/relationships/image" Target="../media/image219.emf"/><Relationship Id="rId39" Type="http://schemas.openxmlformats.org/officeDocument/2006/relationships/oleObject" Target="../embeddings/oleObject221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23.emf"/><Relationship Id="rId42" Type="http://schemas.openxmlformats.org/officeDocument/2006/relationships/image" Target="../media/image227.emf"/><Relationship Id="rId47" Type="http://schemas.openxmlformats.org/officeDocument/2006/relationships/oleObject" Target="../embeddings/oleObject225.bin"/><Relationship Id="rId50" Type="http://schemas.openxmlformats.org/officeDocument/2006/relationships/image" Target="../media/image231.emf"/><Relationship Id="rId55" Type="http://schemas.openxmlformats.org/officeDocument/2006/relationships/oleObject" Target="../embeddings/oleObject229.bin"/><Relationship Id="rId63" Type="http://schemas.openxmlformats.org/officeDocument/2006/relationships/oleObject" Target="../embeddings/oleObject233.bin"/><Relationship Id="rId68" Type="http://schemas.openxmlformats.org/officeDocument/2006/relationships/image" Target="../media/image240.emf"/><Relationship Id="rId7" Type="http://schemas.openxmlformats.org/officeDocument/2006/relationships/oleObject" Target="../embeddings/oleObject205.bin"/><Relationship Id="rId71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29" Type="http://schemas.openxmlformats.org/officeDocument/2006/relationships/oleObject" Target="../embeddings/oleObject216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18.emf"/><Relationship Id="rId32" Type="http://schemas.openxmlformats.org/officeDocument/2006/relationships/image" Target="../media/image222.emf"/><Relationship Id="rId37" Type="http://schemas.openxmlformats.org/officeDocument/2006/relationships/oleObject" Target="../embeddings/oleObject220.bin"/><Relationship Id="rId40" Type="http://schemas.openxmlformats.org/officeDocument/2006/relationships/image" Target="../media/image226.emf"/><Relationship Id="rId45" Type="http://schemas.openxmlformats.org/officeDocument/2006/relationships/oleObject" Target="../embeddings/oleObject224.bin"/><Relationship Id="rId53" Type="http://schemas.openxmlformats.org/officeDocument/2006/relationships/oleObject" Target="../embeddings/oleObject228.bin"/><Relationship Id="rId58" Type="http://schemas.openxmlformats.org/officeDocument/2006/relationships/image" Target="../media/image235.emf"/><Relationship Id="rId66" Type="http://schemas.openxmlformats.org/officeDocument/2006/relationships/image" Target="../media/image239.e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20.emf"/><Relationship Id="rId36" Type="http://schemas.openxmlformats.org/officeDocument/2006/relationships/image" Target="../media/image224.emf"/><Relationship Id="rId49" Type="http://schemas.openxmlformats.org/officeDocument/2006/relationships/oleObject" Target="../embeddings/oleObject226.bin"/><Relationship Id="rId57" Type="http://schemas.openxmlformats.org/officeDocument/2006/relationships/oleObject" Target="../embeddings/oleObject230.bin"/><Relationship Id="rId61" Type="http://schemas.openxmlformats.org/officeDocument/2006/relationships/oleObject" Target="../embeddings/oleObject232.bin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11.bin"/><Relationship Id="rId31" Type="http://schemas.openxmlformats.org/officeDocument/2006/relationships/oleObject" Target="../embeddings/oleObject217.bin"/><Relationship Id="rId44" Type="http://schemas.openxmlformats.org/officeDocument/2006/relationships/image" Target="../media/image228.emf"/><Relationship Id="rId52" Type="http://schemas.openxmlformats.org/officeDocument/2006/relationships/image" Target="../media/image232.emf"/><Relationship Id="rId60" Type="http://schemas.openxmlformats.org/officeDocument/2006/relationships/image" Target="../media/image236.emf"/><Relationship Id="rId65" Type="http://schemas.openxmlformats.org/officeDocument/2006/relationships/oleObject" Target="../embeddings/oleObject234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3.emf"/><Relationship Id="rId22" Type="http://schemas.openxmlformats.org/officeDocument/2006/relationships/image" Target="../media/image217.e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21.emf"/><Relationship Id="rId35" Type="http://schemas.openxmlformats.org/officeDocument/2006/relationships/oleObject" Target="../embeddings/oleObject219.bin"/><Relationship Id="rId43" Type="http://schemas.openxmlformats.org/officeDocument/2006/relationships/oleObject" Target="../embeddings/oleObject223.bin"/><Relationship Id="rId48" Type="http://schemas.openxmlformats.org/officeDocument/2006/relationships/image" Target="../media/image230.emf"/><Relationship Id="rId56" Type="http://schemas.openxmlformats.org/officeDocument/2006/relationships/image" Target="../media/image234.emf"/><Relationship Id="rId64" Type="http://schemas.openxmlformats.org/officeDocument/2006/relationships/image" Target="../media/image238.wmf"/><Relationship Id="rId69" Type="http://schemas.openxmlformats.org/officeDocument/2006/relationships/oleObject" Target="../embeddings/oleObject236.bin"/><Relationship Id="rId8" Type="http://schemas.openxmlformats.org/officeDocument/2006/relationships/image" Target="../media/image210.emf"/><Relationship Id="rId51" Type="http://schemas.openxmlformats.org/officeDocument/2006/relationships/oleObject" Target="../embeddings/oleObject227.bin"/><Relationship Id="rId72" Type="http://schemas.openxmlformats.org/officeDocument/2006/relationships/image" Target="../media/image242.emf"/><Relationship Id="rId3" Type="http://schemas.openxmlformats.org/officeDocument/2006/relationships/oleObject" Target="../embeddings/oleObject203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38" Type="http://schemas.openxmlformats.org/officeDocument/2006/relationships/image" Target="../media/image225.emf"/><Relationship Id="rId46" Type="http://schemas.openxmlformats.org/officeDocument/2006/relationships/image" Target="../media/image229.emf"/><Relationship Id="rId59" Type="http://schemas.openxmlformats.org/officeDocument/2006/relationships/oleObject" Target="../embeddings/oleObject231.bin"/><Relationship Id="rId67" Type="http://schemas.openxmlformats.org/officeDocument/2006/relationships/oleObject" Target="../embeddings/oleObject235.bin"/><Relationship Id="rId20" Type="http://schemas.openxmlformats.org/officeDocument/2006/relationships/image" Target="../media/image216.emf"/><Relationship Id="rId41" Type="http://schemas.openxmlformats.org/officeDocument/2006/relationships/oleObject" Target="../embeddings/oleObject222.bin"/><Relationship Id="rId54" Type="http://schemas.openxmlformats.org/officeDocument/2006/relationships/image" Target="../media/image233.emf"/><Relationship Id="rId62" Type="http://schemas.openxmlformats.org/officeDocument/2006/relationships/image" Target="../media/image237.emf"/><Relationship Id="rId70" Type="http://schemas.openxmlformats.org/officeDocument/2006/relationships/image" Target="../media/image24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4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4.emf"/><Relationship Id="rId9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>
            <a:extLst>
              <a:ext uri="{FF2B5EF4-FFF2-40B4-BE49-F238E27FC236}">
                <a16:creationId xmlns:a16="http://schemas.microsoft.com/office/drawing/2014/main" id="{CA922FBF-09CC-41A2-8DB3-8F0AB4D56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692150"/>
            <a:ext cx="8137525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大学物理考前答疑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26</a:t>
            </a:r>
            <a:r>
              <a:rPr lang="zh-CN" altLang="en-US" sz="4000">
                <a:solidFill>
                  <a:schemeClr val="tx1"/>
                </a:solidFill>
              </a:rPr>
              <a:t>号全天</a:t>
            </a:r>
            <a:r>
              <a:rPr lang="en-US" altLang="zh-CN" sz="4000">
                <a:solidFill>
                  <a:schemeClr val="tx1"/>
                </a:solidFill>
              </a:rPr>
              <a:t>9:00-11:00   13:00-16: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1"/>
                </a:solidFill>
              </a:rPr>
              <a:t>27</a:t>
            </a:r>
            <a:r>
              <a:rPr lang="zh-CN" altLang="en-US" sz="4000">
                <a:solidFill>
                  <a:schemeClr val="tx1"/>
                </a:solidFill>
              </a:rPr>
              <a:t>号上午</a:t>
            </a:r>
            <a:r>
              <a:rPr lang="en-US" altLang="zh-CN" sz="4000">
                <a:solidFill>
                  <a:schemeClr val="tx1"/>
                </a:solidFill>
              </a:rPr>
              <a:t>9:00-11:0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chemeClr val="tx1"/>
                </a:solidFill>
              </a:rPr>
              <a:t>地点： 二区主楼三楼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E54034D-9FB4-4CDC-90B7-ACF839342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001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德布罗意假设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3F68A88-805A-4EFF-A58C-0DABFEEE6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4465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从自然界的对称性出发认为</a:t>
            </a:r>
            <a:r>
              <a:rPr kumimoji="1"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8D470886-F288-4526-93B4-1F0F4095A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47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既然光</a:t>
            </a:r>
            <a:r>
              <a:rPr kumimoji="1"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波</a:t>
            </a:r>
            <a:r>
              <a:rPr kumimoji="1"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具有粒子性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EA7D5044-96B5-4A27-A041-97CC986D3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那么实物粒子也应具有波动性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6295462B-B574-4358-BE98-91A9EA5C3AB3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838200" y="30480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德布罗意关系式</a:t>
            </a: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F75D4726-7D2B-419B-9941-519700A2B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3783013"/>
          <a:ext cx="19907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800105" imgH="419207" progId="Equation.DSMT4">
                  <p:embed/>
                </p:oleObj>
              </mc:Choice>
              <mc:Fallback>
                <p:oleObj name="Equation" r:id="rId3" imgW="800105" imgH="4192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971675" y="3783013"/>
                        <a:ext cx="1990725" cy="995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B4DA214E-BDE3-42CF-B93B-0594453B1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3821113"/>
          <a:ext cx="22431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866780" imgH="409489" progId="Equation.DSMT4">
                  <p:embed/>
                </p:oleObj>
              </mc:Choice>
              <mc:Fallback>
                <p:oleObj name="Equation" r:id="rId5" imgW="866780" imgH="40948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843463" y="3821113"/>
                        <a:ext cx="2243137" cy="949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1C0B1C61-3655-47CF-83B6-5460F485B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5119688"/>
          <a:ext cx="466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公式" r:id="rId7" imgW="142799" imgH="152512" progId="Equation.3">
                  <p:embed/>
                </p:oleObj>
              </mc:Choice>
              <mc:Fallback>
                <p:oleObj name="公式" r:id="rId7" imgW="142799" imgH="1525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868613" y="5119688"/>
                        <a:ext cx="466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10EA97C8-27E9-47E1-AE73-A729C6F17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58674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公式" r:id="rId9" imgW="133351" imgH="171408" progId="Equation.3">
                  <p:embed/>
                </p:oleObj>
              </mc:Choice>
              <mc:Fallback>
                <p:oleObj name="公式" r:id="rId9" imgW="133351" imgH="17140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675313" y="58674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4F66CAD6-4B6B-417D-A2DA-03635A1E7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5889625"/>
          <a:ext cx="488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142799" imgH="152512" progId="Equation.DSMT4">
                  <p:embed/>
                </p:oleObj>
              </mc:Choice>
              <mc:Fallback>
                <p:oleObj name="Equation" r:id="rId11" imgW="142799" imgH="1525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868613" y="5889625"/>
                        <a:ext cx="488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00EDE3FE-E985-4EFA-A9DC-5FF6F1CCB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550" y="5162550"/>
          <a:ext cx="474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公式" r:id="rId13" imgW="114185" imgH="133347" progId="Equation.3">
                  <p:embed/>
                </p:oleObj>
              </mc:Choice>
              <mc:Fallback>
                <p:oleObj name="公式" r:id="rId13" imgW="114185" imgH="13334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670550" y="5162550"/>
                        <a:ext cx="474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1" name="Group 13">
            <a:extLst>
              <a:ext uri="{FF2B5EF4-FFF2-40B4-BE49-F238E27FC236}">
                <a16:creationId xmlns:a16="http://schemas.microsoft.com/office/drawing/2014/main" id="{14719E43-EBB4-4601-A0D0-F4FDAB194B53}"/>
              </a:ext>
            </a:extLst>
          </p:cNvPr>
          <p:cNvGrpSpPr>
            <a:grpSpLocks/>
          </p:cNvGrpSpPr>
          <p:nvPr/>
        </p:nvGrpSpPr>
        <p:grpSpPr bwMode="auto">
          <a:xfrm>
            <a:off x="3411538" y="5348288"/>
            <a:ext cx="2209800" cy="668337"/>
            <a:chOff x="2112" y="1547"/>
            <a:chExt cx="1392" cy="421"/>
          </a:xfrm>
        </p:grpSpPr>
        <p:sp>
          <p:nvSpPr>
            <p:cNvPr id="12304" name="Text Box 14">
              <a:extLst>
                <a:ext uri="{FF2B5EF4-FFF2-40B4-BE49-F238E27FC236}">
                  <a16:creationId xmlns:a16="http://schemas.microsoft.com/office/drawing/2014/main" id="{DD4F4D98-4E88-4B38-B03F-2C9CE19C45F2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670" y="1547"/>
              <a:ext cx="26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3600">
                  <a:solidFill>
                    <a:schemeClr val="tx1"/>
                  </a:solidFill>
                  <a:latin typeface="宋体" panose="02010600030101010101" pitchFamily="2" charset="-122"/>
                </a:rPr>
                <a:t>h</a:t>
              </a:r>
            </a:p>
          </p:txBody>
        </p:sp>
        <p:sp>
          <p:nvSpPr>
            <p:cNvPr id="12305" name="Line 15">
              <a:extLst>
                <a:ext uri="{FF2B5EF4-FFF2-40B4-BE49-F238E27FC236}">
                  <a16:creationId xmlns:a16="http://schemas.microsoft.com/office/drawing/2014/main" id="{5BE1087F-BCC5-4988-8EDC-8F919F0112D3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V="1">
              <a:off x="2928" y="1584"/>
              <a:ext cx="57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16">
              <a:extLst>
                <a:ext uri="{FF2B5EF4-FFF2-40B4-BE49-F238E27FC236}">
                  <a16:creationId xmlns:a16="http://schemas.microsoft.com/office/drawing/2014/main" id="{36BDDAE0-9876-4544-A07C-2E66A4D67A65}"/>
                </a:ext>
              </a:extLst>
            </p:cNvPr>
            <p:cNvSpPr>
              <a:spLocks noChangeShapeType="1"/>
            </p:cNvSpPr>
            <p:nvPr/>
          </p:nvSpPr>
          <p:spPr bwMode="blackWhite">
            <a:xfrm>
              <a:off x="2928" y="1824"/>
              <a:ext cx="57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Line 17">
              <a:extLst>
                <a:ext uri="{FF2B5EF4-FFF2-40B4-BE49-F238E27FC236}">
                  <a16:creationId xmlns:a16="http://schemas.microsoft.com/office/drawing/2014/main" id="{36EB1DA6-7909-4AE0-8C56-3D9E9A80A8C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 flipV="1">
              <a:off x="2112" y="1584"/>
              <a:ext cx="57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18">
              <a:extLst>
                <a:ext uri="{FF2B5EF4-FFF2-40B4-BE49-F238E27FC236}">
                  <a16:creationId xmlns:a16="http://schemas.microsoft.com/office/drawing/2014/main" id="{4B860378-A2BF-4125-8F54-909EE7EF4676}"/>
                </a:ext>
              </a:extLst>
            </p:cNvPr>
            <p:cNvSpPr>
              <a:spLocks noChangeShapeType="1"/>
            </p:cNvSpPr>
            <p:nvPr/>
          </p:nvSpPr>
          <p:spPr bwMode="blackWhite">
            <a:xfrm flipH="1">
              <a:off x="2112" y="1824"/>
              <a:ext cx="57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02" name="Text Box 19">
            <a:extLst>
              <a:ext uri="{FF2B5EF4-FFF2-40B4-BE49-F238E27FC236}">
                <a16:creationId xmlns:a16="http://schemas.microsoft.com/office/drawing/2014/main" id="{2F125255-BF58-4620-904D-DF68FFE720F7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1268413" y="5405438"/>
            <a:ext cx="1281112" cy="544512"/>
          </a:xfrm>
          <a:prstGeom prst="rect">
            <a:avLst/>
          </a:prstGeom>
          <a:solidFill>
            <a:schemeClr val="bg1"/>
          </a:solidFill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粒子性</a:t>
            </a:r>
          </a:p>
        </p:txBody>
      </p:sp>
      <p:sp>
        <p:nvSpPr>
          <p:cNvPr id="12303" name="Text Box 20">
            <a:extLst>
              <a:ext uri="{FF2B5EF4-FFF2-40B4-BE49-F238E27FC236}">
                <a16:creationId xmlns:a16="http://schemas.microsoft.com/office/drawing/2014/main" id="{8413BAED-527E-4126-85A4-03F7CA2DD3D0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6450013" y="5357813"/>
            <a:ext cx="1287462" cy="550862"/>
          </a:xfrm>
          <a:prstGeom prst="rect">
            <a:avLst/>
          </a:prstGeom>
          <a:solidFill>
            <a:schemeClr val="bg1"/>
          </a:solidFill>
          <a:ln w="317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波动性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0D35AA07-FE25-4653-9FD2-A31278FC3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8250"/>
            <a:ext cx="102044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6623" tIns="58311" rIns="116623" bIns="58311">
            <a:spAutoFit/>
          </a:bodyPr>
          <a:lstStyle>
            <a:lvl1pPr defTabSz="1166813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66813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66813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66813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66813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668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668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668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668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100">
                <a:solidFill>
                  <a:schemeClr val="tx1"/>
                </a:solidFill>
              </a:rPr>
              <a:t>波函数满足标准条件：有限、单值、连续。</a:t>
            </a:r>
          </a:p>
        </p:txBody>
      </p:sp>
      <p:grpSp>
        <p:nvGrpSpPr>
          <p:cNvPr id="13315" name="Group 4">
            <a:extLst>
              <a:ext uri="{FF2B5EF4-FFF2-40B4-BE49-F238E27FC236}">
                <a16:creationId xmlns:a16="http://schemas.microsoft.com/office/drawing/2014/main" id="{DB9403C3-E45F-41E1-A84F-40248FD50B2A}"/>
              </a:ext>
            </a:extLst>
          </p:cNvPr>
          <p:cNvGrpSpPr>
            <a:grpSpLocks/>
          </p:cNvGrpSpPr>
          <p:nvPr/>
        </p:nvGrpSpPr>
        <p:grpSpPr bwMode="auto">
          <a:xfrm>
            <a:off x="0" y="1963738"/>
            <a:ext cx="8153400" cy="590550"/>
            <a:chOff x="0" y="741"/>
            <a:chExt cx="4027" cy="292"/>
          </a:xfrm>
        </p:grpSpPr>
        <p:sp>
          <p:nvSpPr>
            <p:cNvPr id="13322" name="Text Box 5">
              <a:extLst>
                <a:ext uri="{FF2B5EF4-FFF2-40B4-BE49-F238E27FC236}">
                  <a16:creationId xmlns:a16="http://schemas.microsoft.com/office/drawing/2014/main" id="{13275A95-04B5-45D1-BB86-188464CAB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41"/>
              <a:ext cx="289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16623" tIns="58311" rIns="116623" bIns="58311">
              <a:spAutoFit/>
            </a:bodyPr>
            <a:lstStyle>
              <a:lvl1pPr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100">
                  <a:solidFill>
                    <a:schemeClr val="tx1"/>
                  </a:solidFill>
                </a:rPr>
                <a:t>波函数           遵从叠加原理</a:t>
              </a:r>
              <a:r>
                <a:rPr kumimoji="1" lang="en-US" altLang="zh-CN" sz="3100">
                  <a:solidFill>
                    <a:schemeClr val="tx1"/>
                  </a:solidFill>
                </a:rPr>
                <a:t>,</a:t>
              </a:r>
            </a:p>
          </p:txBody>
        </p:sp>
        <p:graphicFrame>
          <p:nvGraphicFramePr>
            <p:cNvPr id="13323" name="Object 6">
              <a:extLst>
                <a:ext uri="{FF2B5EF4-FFF2-40B4-BE49-F238E27FC236}">
                  <a16:creationId xmlns:a16="http://schemas.microsoft.com/office/drawing/2014/main" id="{EF9EDA94-C066-4FF4-8062-8F3317730D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0" y="786"/>
            <a:ext cx="47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3" imgW="438114" imgH="190573" progId="Equation.3">
                    <p:embed/>
                  </p:oleObj>
                </mc:Choice>
                <mc:Fallback>
                  <p:oleObj name="Equation" r:id="rId3" imgW="438114" imgH="19057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786"/>
                          <a:ext cx="47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7">
              <a:extLst>
                <a:ext uri="{FF2B5EF4-FFF2-40B4-BE49-F238E27FC236}">
                  <a16:creationId xmlns:a16="http://schemas.microsoft.com/office/drawing/2014/main" id="{7ACA2489-C0CD-452C-BD22-1E85315BC6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9" y="760"/>
            <a:ext cx="160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5" imgW="1438245" imgH="219186" progId="Equation.3">
                    <p:embed/>
                  </p:oleObj>
                </mc:Choice>
                <mc:Fallback>
                  <p:oleObj name="Equation" r:id="rId5" imgW="1438245" imgH="21918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760"/>
                          <a:ext cx="160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6" name="Group 8">
            <a:extLst>
              <a:ext uri="{FF2B5EF4-FFF2-40B4-BE49-F238E27FC236}">
                <a16:creationId xmlns:a16="http://schemas.microsoft.com/office/drawing/2014/main" id="{3217FF9F-77B7-4A63-B035-0792B2C7C4AB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493713"/>
            <a:ext cx="4965700" cy="757237"/>
            <a:chOff x="35" y="15"/>
            <a:chExt cx="2453" cy="374"/>
          </a:xfrm>
        </p:grpSpPr>
        <p:graphicFrame>
          <p:nvGraphicFramePr>
            <p:cNvPr id="13320" name="Object 9">
              <a:extLst>
                <a:ext uri="{FF2B5EF4-FFF2-40B4-BE49-F238E27FC236}">
                  <a16:creationId xmlns:a16="http://schemas.microsoft.com/office/drawing/2014/main" id="{26A619CF-E1BB-4974-AF43-CA2E7F4A48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8" y="60"/>
            <a:ext cx="91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7" imgW="780939" imgH="266694" progId="Equation.3">
                    <p:embed/>
                  </p:oleObj>
                </mc:Choice>
                <mc:Fallback>
                  <p:oleObj name="Equation" r:id="rId7" imgW="780939" imgH="26669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60"/>
                          <a:ext cx="91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10">
              <a:extLst>
                <a:ext uri="{FF2B5EF4-FFF2-40B4-BE49-F238E27FC236}">
                  <a16:creationId xmlns:a16="http://schemas.microsoft.com/office/drawing/2014/main" id="{3AF67827-B40D-4D89-ADC5-7B2860C85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" y="15"/>
              <a:ext cx="1315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14786" tIns="59689" rIns="114786" bIns="59689">
              <a:spAutoFit/>
            </a:bodyPr>
            <a:lstStyle>
              <a:lvl1pPr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66813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66813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3100">
                  <a:solidFill>
                    <a:schemeClr val="tx1"/>
                  </a:solidFill>
                </a:rPr>
                <a:t>归一化条件</a:t>
              </a:r>
            </a:p>
          </p:txBody>
        </p:sp>
      </p:grpSp>
      <p:sp>
        <p:nvSpPr>
          <p:cNvPr id="13317" name="Rectangle 12">
            <a:extLst>
              <a:ext uri="{FF2B5EF4-FFF2-40B4-BE49-F238E27FC236}">
                <a16:creationId xmlns:a16="http://schemas.microsoft.com/office/drawing/2014/main" id="{96A46DC7-F097-4E76-BFEE-47171A3E5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2616200"/>
            <a:ext cx="2209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6623" tIns="58311" rIns="116623" bIns="58311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100">
                <a:solidFill>
                  <a:srgbClr val="0000FF"/>
                </a:solidFill>
              </a:rPr>
              <a:t>不确定关系</a:t>
            </a:r>
          </a:p>
        </p:txBody>
      </p:sp>
      <p:graphicFrame>
        <p:nvGraphicFramePr>
          <p:cNvPr id="13318" name="Object 13">
            <a:extLst>
              <a:ext uri="{FF2B5EF4-FFF2-40B4-BE49-F238E27FC236}">
                <a16:creationId xmlns:a16="http://schemas.microsoft.com/office/drawing/2014/main" id="{0F13D64C-0964-454D-A9D9-62BD22901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357563"/>
          <a:ext cx="2295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7563"/>
                        <a:ext cx="2295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4">
            <a:extLst>
              <a:ext uri="{FF2B5EF4-FFF2-40B4-BE49-F238E27FC236}">
                <a16:creationId xmlns:a16="http://schemas.microsoft.com/office/drawing/2014/main" id="{A37B3237-76DD-4B00-8CD4-D2BDA1205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357563"/>
          <a:ext cx="21034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850531" imgH="177723" progId="Equation.DSMT4">
                  <p:embed/>
                </p:oleObj>
              </mc:Choice>
              <mc:Fallback>
                <p:oleObj name="Equation" r:id="rId11" imgW="850531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57563"/>
                        <a:ext cx="21034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>
            <a:extLst>
              <a:ext uri="{FF2B5EF4-FFF2-40B4-BE49-F238E27FC236}">
                <a16:creationId xmlns:a16="http://schemas.microsoft.com/office/drawing/2014/main" id="{E4FEC932-A5A7-4F5D-AE99-596B8C598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82725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电流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C6937B8E-15CB-4C08-80E8-82831BEFE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95400"/>
          <a:ext cx="1158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1588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Text Box 4">
            <a:extLst>
              <a:ext uri="{FF2B5EF4-FFF2-40B4-BE49-F238E27FC236}">
                <a16:creationId xmlns:a16="http://schemas.microsoft.com/office/drawing/2014/main" id="{19A54758-FB32-42CE-BA3E-8720DFE42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762000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1.  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电流与电动势</a:t>
            </a:r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9810D018-2C32-4DEE-BF22-57DA36E8B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232568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电流密度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8E183475-F28C-4F70-8683-4727F0BC6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6525" y="2173288"/>
          <a:ext cx="16557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672808" imgH="241195" progId="Equation.DSMT4">
                  <p:embed/>
                </p:oleObj>
              </mc:Choice>
              <mc:Fallback>
                <p:oleObj name="Equation" r:id="rId5" imgW="672808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173288"/>
                        <a:ext cx="16557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A2E9E0B8-4C54-44FC-A32A-D0C449EF9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2187575"/>
          <a:ext cx="17319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723586" imgH="291973" progId="Equation.DSMT4">
                  <p:embed/>
                </p:oleObj>
              </mc:Choice>
              <mc:Fallback>
                <p:oleObj name="Equation" r:id="rId7" imgW="723586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187575"/>
                        <a:ext cx="17319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>
                                <a:alpha val="5411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4" name="Text Box 8">
            <a:extLst>
              <a:ext uri="{FF2B5EF4-FFF2-40B4-BE49-F238E27FC236}">
                <a16:creationId xmlns:a16="http://schemas.microsoft.com/office/drawing/2014/main" id="{ACA9DCE1-7731-44DF-AB3E-0DFC1FED9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七章 恒定磁场</a:t>
            </a:r>
          </a:p>
        </p:txBody>
      </p:sp>
      <p:sp>
        <p:nvSpPr>
          <p:cNvPr id="126985" name="Text Box 9">
            <a:extLst>
              <a:ext uri="{FF2B5EF4-FFF2-40B4-BE49-F238E27FC236}">
                <a16:creationId xmlns:a16="http://schemas.microsoft.com/office/drawing/2014/main" id="{41A8F9D4-8942-455A-B524-81F2DCD96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3092450"/>
            <a:ext cx="2008188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电动势</a:t>
            </a:r>
            <a:endParaRPr lang="zh-CN" altLang="en-US" sz="2400">
              <a:solidFill>
                <a:srgbClr val="333333"/>
              </a:solidFill>
            </a:endParaRPr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AF3CA9F5-DB4D-473C-BC78-8EE25F690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3038475"/>
          <a:ext cx="1320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571252" imgH="418918" progId="Equation.DSMT4">
                  <p:embed/>
                </p:oleObj>
              </mc:Choice>
              <mc:Fallback>
                <p:oleObj name="Equation" r:id="rId9" imgW="571252" imgH="4189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038475"/>
                        <a:ext cx="1320800" cy="969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A9D680C7-B738-4AF9-B02A-A97B6A007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059113"/>
          <a:ext cx="21066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1" imgW="876300" imgH="330200" progId="Equation.DSMT4">
                  <p:embed/>
                </p:oleObj>
              </mc:Choice>
              <mc:Fallback>
                <p:oleObj name="Equation" r:id="rId11" imgW="8763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59113"/>
                        <a:ext cx="2106613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BE6E95C6-FA2E-4194-8CE7-5B2137A7B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124200"/>
          <a:ext cx="213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3" imgW="838200" imgH="279400" progId="Equation.DSMT4">
                  <p:embed/>
                </p:oleObj>
              </mc:Choice>
              <mc:Fallback>
                <p:oleObj name="Equation" r:id="rId13" imgW="8382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2133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9" name="Group 13">
            <a:extLst>
              <a:ext uri="{FF2B5EF4-FFF2-40B4-BE49-F238E27FC236}">
                <a16:creationId xmlns:a16="http://schemas.microsoft.com/office/drawing/2014/main" id="{A639F5A4-F45E-4ECC-9C86-798A1263C19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86200"/>
            <a:ext cx="2743200" cy="603250"/>
            <a:chOff x="336" y="2556"/>
            <a:chExt cx="1728" cy="380"/>
          </a:xfrm>
        </p:grpSpPr>
        <p:sp>
          <p:nvSpPr>
            <p:cNvPr id="126990" name="Rectangle 14">
              <a:extLst>
                <a:ext uri="{FF2B5EF4-FFF2-40B4-BE49-F238E27FC236}">
                  <a16:creationId xmlns:a16="http://schemas.microsoft.com/office/drawing/2014/main" id="{D7CBCA48-03CF-4F06-A302-E57F58834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556"/>
              <a:ext cx="1728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40000"/>
                </a:lnSpc>
                <a:defRPr/>
              </a:pPr>
              <a:r>
                <a:rPr lang="en-US" altLang="zh-CN" sz="240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. </a:t>
              </a:r>
              <a:r>
                <a:rPr lang="zh-CN" altLang="en-US" sz="240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磁感强度</a:t>
              </a:r>
            </a:p>
          </p:txBody>
        </p:sp>
        <p:graphicFrame>
          <p:nvGraphicFramePr>
            <p:cNvPr id="14358" name="Object 15">
              <a:extLst>
                <a:ext uri="{FF2B5EF4-FFF2-40B4-BE49-F238E27FC236}">
                  <a16:creationId xmlns:a16="http://schemas.microsoft.com/office/drawing/2014/main" id="{AF74B5DD-DEE0-477B-A1E7-BA3766972E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7" y="2644"/>
            <a:ext cx="19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15" imgW="152268" imgH="203024" progId="Equation.DSMT4">
                    <p:embed/>
                  </p:oleObj>
                </mc:Choice>
                <mc:Fallback>
                  <p:oleObj name="Equation" r:id="rId15" imgW="152268" imgH="203024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644"/>
                          <a:ext cx="19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0" name="Group 16">
            <a:extLst>
              <a:ext uri="{FF2B5EF4-FFF2-40B4-BE49-F238E27FC236}">
                <a16:creationId xmlns:a16="http://schemas.microsoft.com/office/drawing/2014/main" id="{83DF37F1-6945-4083-A937-DE6446DE1EC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714875"/>
            <a:ext cx="3733800" cy="1000125"/>
            <a:chOff x="257" y="2205"/>
            <a:chExt cx="2352" cy="630"/>
          </a:xfrm>
        </p:grpSpPr>
        <p:graphicFrame>
          <p:nvGraphicFramePr>
            <p:cNvPr id="14355" name="Object 17">
              <a:extLst>
                <a:ext uri="{FF2B5EF4-FFF2-40B4-BE49-F238E27FC236}">
                  <a16:creationId xmlns:a16="http://schemas.microsoft.com/office/drawing/2014/main" id="{7CC6D08B-473C-4543-8676-5493F0CDFB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3" y="2205"/>
            <a:ext cx="937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17" imgW="977900" imgH="660400" progId="Equation.DSMT4">
                    <p:embed/>
                  </p:oleObj>
                </mc:Choice>
                <mc:Fallback>
                  <p:oleObj name="Equation" r:id="rId17" imgW="977900" imgH="660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2205"/>
                          <a:ext cx="937" cy="630"/>
                        </a:xfrm>
                        <a:prstGeom prst="rect">
                          <a:avLst/>
                        </a:prstGeom>
                        <a:solidFill>
                          <a:srgbClr val="FFE5FF">
                            <a:alpha val="59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FF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Rectangle 18">
              <a:extLst>
                <a:ext uri="{FF2B5EF4-FFF2-40B4-BE49-F238E27FC236}">
                  <a16:creationId xmlns:a16="http://schemas.microsoft.com/office/drawing/2014/main" id="{10981B7D-58ED-4982-B816-030B80184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" y="2333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磁感强度大小</a:t>
              </a:r>
            </a:p>
          </p:txBody>
        </p:sp>
      </p:grpSp>
      <p:sp>
        <p:nvSpPr>
          <p:cNvPr id="14351" name="Text Box 19">
            <a:extLst>
              <a:ext uri="{FF2B5EF4-FFF2-40B4-BE49-F238E27FC236}">
                <a16:creationId xmlns:a16="http://schemas.microsoft.com/office/drawing/2014/main" id="{0A5D2486-62CF-4AC5-989D-D32FE84C6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916488"/>
            <a:ext cx="333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</a:rPr>
              <a:t>方向：小磁针 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</a:rPr>
              <a:t>N 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</a:rPr>
              <a:t>极所指</a:t>
            </a:r>
          </a:p>
        </p:txBody>
      </p:sp>
      <p:grpSp>
        <p:nvGrpSpPr>
          <p:cNvPr id="14352" name="Group 20">
            <a:extLst>
              <a:ext uri="{FF2B5EF4-FFF2-40B4-BE49-F238E27FC236}">
                <a16:creationId xmlns:a16="http://schemas.microsoft.com/office/drawing/2014/main" id="{694822DA-B6E0-4961-9607-2997A01050D7}"/>
              </a:ext>
            </a:extLst>
          </p:cNvPr>
          <p:cNvGrpSpPr>
            <a:grpSpLocks/>
          </p:cNvGrpSpPr>
          <p:nvPr/>
        </p:nvGrpSpPr>
        <p:grpSpPr bwMode="auto">
          <a:xfrm>
            <a:off x="1323975" y="5932488"/>
            <a:ext cx="3273425" cy="596900"/>
            <a:chOff x="2051" y="3765"/>
            <a:chExt cx="2062" cy="376"/>
          </a:xfrm>
        </p:grpSpPr>
        <p:graphicFrame>
          <p:nvGraphicFramePr>
            <p:cNvPr id="14353" name="Object 21">
              <a:extLst>
                <a:ext uri="{FF2B5EF4-FFF2-40B4-BE49-F238E27FC236}">
                  <a16:creationId xmlns:a16="http://schemas.microsoft.com/office/drawing/2014/main" id="{A7E5B8F7-767B-4C0A-8280-BE981CB91C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3765"/>
            <a:ext cx="1089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19" imgW="698500" imgH="241300" progId="Equation.DSMT4">
                    <p:embed/>
                  </p:oleObj>
                </mc:Choice>
                <mc:Fallback>
                  <p:oleObj name="Equation" r:id="rId19" imgW="6985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765"/>
                          <a:ext cx="1089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Text Box 22">
              <a:extLst>
                <a:ext uri="{FF2B5EF4-FFF2-40B4-BE49-F238E27FC236}">
                  <a16:creationId xmlns:a16="http://schemas.microsoft.com/office/drawing/2014/main" id="{D5281E6A-4691-4DEE-B209-9892AC039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" y="3806"/>
              <a:ext cx="1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洛仑兹力：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>
            <a:extLst>
              <a:ext uri="{FF2B5EF4-FFF2-40B4-BE49-F238E27FC236}">
                <a16:creationId xmlns:a16="http://schemas.microsoft.com/office/drawing/2014/main" id="{21C49479-5B2F-483D-A088-2190EE98A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304800"/>
            <a:ext cx="419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毕奥</a:t>
            </a: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—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萨伐尔定律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903F5D9D-DACE-46C1-B52E-F447F07F8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14400"/>
          <a:ext cx="27368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2736850" cy="992188"/>
                      </a:xfrm>
                      <a:prstGeom prst="rect">
                        <a:avLst/>
                      </a:prstGeom>
                      <a:solidFill>
                        <a:srgbClr val="FFE5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230B81DC-0015-4719-BB7E-D70BB1B00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838200"/>
          <a:ext cx="26543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2654300" cy="1160463"/>
                      </a:xfrm>
                      <a:prstGeom prst="rect">
                        <a:avLst/>
                      </a:prstGeom>
                      <a:solidFill>
                        <a:srgbClr val="FFE5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Rectangle 5">
            <a:extLst>
              <a:ext uri="{FF2B5EF4-FFF2-40B4-BE49-F238E27FC236}">
                <a16:creationId xmlns:a16="http://schemas.microsoft.com/office/drawing/2014/main" id="{A6F301E4-4EFF-41B0-9D9D-D5640D4F9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152650"/>
            <a:ext cx="221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载流长直导线</a:t>
            </a:r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C0408A8C-FBB9-47A5-892D-97F0A7B6C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81200"/>
          <a:ext cx="32877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1587500" imgH="431800" progId="Equation.DSMT4">
                  <p:embed/>
                </p:oleObj>
              </mc:Choice>
              <mc:Fallback>
                <p:oleObj name="Equation" r:id="rId7" imgW="1587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32877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9C74395E-D3BC-4C28-B34D-A2DF3BD2F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819400"/>
          <a:ext cx="1752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596641" imgH="393529" progId="Equation.DSMT4">
                  <p:embed/>
                </p:oleObj>
              </mc:Choice>
              <mc:Fallback>
                <p:oleObj name="Equation" r:id="rId9" imgW="59664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1752600" cy="1006475"/>
                      </a:xfrm>
                      <a:prstGeom prst="rect">
                        <a:avLst/>
                      </a:prstGeom>
                      <a:solidFill>
                        <a:srgbClr val="FFE5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FF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>
            <a:extLst>
              <a:ext uri="{FF2B5EF4-FFF2-40B4-BE49-F238E27FC236}">
                <a16:creationId xmlns:a16="http://schemas.microsoft.com/office/drawing/2014/main" id="{A3948E02-E985-4464-9F3B-A8F240F52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663" y="30861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FF00FF"/>
                </a:solidFill>
              </a:rPr>
              <a:t> 无限长载流长直导线的磁场</a:t>
            </a:r>
          </a:p>
        </p:txBody>
      </p:sp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2FF6C126-EE19-4A44-835E-B2D9D7B6C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9370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1" imgW="1308100" imgH="469900" progId="Equation.DSMT4">
                  <p:embed/>
                </p:oleObj>
              </mc:Choice>
              <mc:Fallback>
                <p:oleObj name="Equation" r:id="rId11" imgW="13081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37000"/>
                        <a:ext cx="2971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0" name="Rectangle 10">
            <a:extLst>
              <a:ext uri="{FF2B5EF4-FFF2-40B4-BE49-F238E27FC236}">
                <a16:creationId xmlns:a16="http://schemas.microsoft.com/office/drawing/2014/main" id="{88263F5A-5AEE-4053-A2C6-5001478AB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175" y="4202113"/>
            <a:ext cx="282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载流圆线圈轴线上</a:t>
            </a:r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849A18B4-7FBA-4257-B1BB-689EC12F8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132388"/>
          <a:ext cx="21209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13" imgW="545863" imgH="393529" progId="Equation.3">
                  <p:embed/>
                </p:oleObj>
              </mc:Choice>
              <mc:Fallback>
                <p:oleObj name="公式" r:id="rId13" imgW="545863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32388"/>
                        <a:ext cx="21209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>
            <a:extLst>
              <a:ext uri="{FF2B5EF4-FFF2-40B4-BE49-F238E27FC236}">
                <a16:creationId xmlns:a16="http://schemas.microsoft.com/office/drawing/2014/main" id="{7FC23A59-1942-48F3-8ABB-7EACFF7F9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800" y="5365750"/>
            <a:ext cx="170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FF00FF"/>
                </a:solidFill>
              </a:rPr>
              <a:t>  圆心处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25704A8F-26E2-4896-92F5-8CF16215E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6113" y="188913"/>
          <a:ext cx="36718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612900" imgH="393700" progId="Equation.3">
                  <p:embed/>
                </p:oleObj>
              </mc:Choice>
              <mc:Fallback>
                <p:oleObj name="Equation" r:id="rId3" imgW="16129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88913"/>
                        <a:ext cx="3671887" cy="925512"/>
                      </a:xfrm>
                      <a:prstGeom prst="rect">
                        <a:avLst/>
                      </a:prstGeom>
                      <a:solidFill>
                        <a:srgbClr val="FFE5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>
            <a:extLst>
              <a:ext uri="{FF2B5EF4-FFF2-40B4-BE49-F238E27FC236}">
                <a16:creationId xmlns:a16="http://schemas.microsoft.com/office/drawing/2014/main" id="{9F898668-5442-4826-9F96-994D163A5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371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>
                <a:solidFill>
                  <a:srgbClr val="FF00FF"/>
                </a:solidFill>
              </a:rPr>
              <a:t> 无限长的螺线管内   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8B45302B-F32F-4597-89A9-A17281F88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1650" y="1219200"/>
          <a:ext cx="20129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596900" imgH="228600" progId="Equation.3">
                  <p:embed/>
                </p:oleObj>
              </mc:Choice>
              <mc:Fallback>
                <p:oleObj name="Equation" r:id="rId5" imgW="596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219200"/>
                        <a:ext cx="2012950" cy="741363"/>
                      </a:xfrm>
                      <a:prstGeom prst="rect">
                        <a:avLst/>
                      </a:prstGeom>
                      <a:solidFill>
                        <a:srgbClr val="FFE5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Rectangle 5">
            <a:extLst>
              <a:ext uri="{FF2B5EF4-FFF2-40B4-BE49-F238E27FC236}">
                <a16:creationId xmlns:a16="http://schemas.microsoft.com/office/drawing/2014/main" id="{3361B92A-EB52-477A-A0FD-1390B760F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398463"/>
            <a:ext cx="221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载流螺线管内</a:t>
            </a:r>
          </a:p>
        </p:txBody>
      </p:sp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00F4AE21-44C1-43C6-AEC0-0B6377029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759075"/>
          <a:ext cx="1828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812447" imgH="253890" progId="Equation.DSMT4">
                  <p:embed/>
                </p:oleObj>
              </mc:Choice>
              <mc:Fallback>
                <p:oleObj name="Equation" r:id="rId7" imgW="81244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59075"/>
                        <a:ext cx="1828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BC29B"/>
                                </a:gs>
                                <a:gs pos="50000">
                                  <a:srgbClr val="CCFFCC"/>
                                </a:gs>
                                <a:gs pos="100000">
                                  <a:srgbClr val="9BC29B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Rectangle 7">
            <a:extLst>
              <a:ext uri="{FF2B5EF4-FFF2-40B4-BE49-F238E27FC236}">
                <a16:creationId xmlns:a16="http://schemas.microsoft.com/office/drawing/2014/main" id="{8636BB20-CA5E-45B0-A018-C2C263708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057400"/>
            <a:ext cx="27432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 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磁感强度通量</a:t>
            </a:r>
          </a:p>
        </p:txBody>
      </p: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BCA44505-8038-4AB6-8D8F-B44D6B607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2765425"/>
          <a:ext cx="320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1548728" imgH="317362" progId="Equation.DSMT4">
                  <p:embed/>
                </p:oleObj>
              </mc:Choice>
              <mc:Fallback>
                <p:oleObj name="Equation" r:id="rId9" imgW="1548728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765425"/>
                        <a:ext cx="3200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Text Box 9">
            <a:extLst>
              <a:ext uri="{FF2B5EF4-FFF2-40B4-BE49-F238E27FC236}">
                <a16:creationId xmlns:a16="http://schemas.microsoft.com/office/drawing/2014/main" id="{AAF34F5C-F535-4B93-85AF-448E915AC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3852863"/>
            <a:ext cx="7777162" cy="5667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磁场高斯定理</a:t>
            </a:r>
            <a:r>
              <a:rPr lang="zh-CN" altLang="en-US" sz="2400">
                <a:solidFill>
                  <a:schemeClr val="tx1"/>
                </a:solidFill>
              </a:rPr>
              <a:t>：</a:t>
            </a:r>
            <a:r>
              <a:rPr lang="zh-CN" altLang="en-US" sz="2400">
                <a:solidFill>
                  <a:srgbClr val="050000"/>
                </a:solidFill>
              </a:rPr>
              <a:t>通过任意闭合曲面的磁通量必等于零。</a:t>
            </a:r>
          </a:p>
        </p:txBody>
      </p:sp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02D1EC48-B80D-4E9B-A276-751E4D754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5178425"/>
          <a:ext cx="24796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1" imgW="799753" imgH="291973" progId="Equation.DSMT4">
                  <p:embed/>
                </p:oleObj>
              </mc:Choice>
              <mc:Fallback>
                <p:oleObj name="Equation" r:id="rId11" imgW="799753" imgH="2919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178425"/>
                        <a:ext cx="2479675" cy="917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D866EB49-2E5A-40E3-BF70-ED1780B22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31800"/>
          <a:ext cx="2890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143000" imgH="368300" progId="Equation.DSMT4">
                  <p:embed/>
                </p:oleObj>
              </mc:Choice>
              <mc:Fallback>
                <p:oleObj name="Equation" r:id="rId3" imgW="11430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1800"/>
                        <a:ext cx="2890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>
                                <a:alpha val="5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1" name="Text Box 3">
            <a:extLst>
              <a:ext uri="{FF2B5EF4-FFF2-40B4-BE49-F238E27FC236}">
                <a16:creationId xmlns:a16="http://schemas.microsoft.com/office/drawing/2014/main" id="{2ABB2283-6842-4D5E-9058-DF2E5789B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. 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安培环路定理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43ECC935-8D10-4406-9EB8-F9E88AE18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24000"/>
            <a:ext cx="7715250" cy="1516063"/>
          </a:xfrm>
          <a:prstGeom prst="rect">
            <a:avLst/>
          </a:prstGeom>
          <a:solidFill>
            <a:srgbClr val="FFCCFF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>
                <a:solidFill>
                  <a:srgbClr val="1C1C1C"/>
                </a:solidFill>
              </a:rPr>
              <a:t>        真空中磁感应强度沿任一闭合回路的线积分，数值上等于该闭合回路所包围的所有电流的代数和乘以真空磁导率。与回路的形状和回路外的电流无关。</a:t>
            </a:r>
          </a:p>
        </p:txBody>
      </p:sp>
      <p:sp>
        <p:nvSpPr>
          <p:cNvPr id="130053" name="Text Box 5">
            <a:extLst>
              <a:ext uri="{FF2B5EF4-FFF2-40B4-BE49-F238E27FC236}">
                <a16:creationId xmlns:a16="http://schemas.microsoft.com/office/drawing/2014/main" id="{A9F1F71A-32CD-4F4B-946D-C1DAD3B5D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4059238"/>
            <a:ext cx="453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磁场对载流导线的作用</a:t>
            </a:r>
          </a:p>
        </p:txBody>
      </p:sp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101E2EAA-CEFC-4413-8EDA-0147DE615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981450"/>
          <a:ext cx="2133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812447" imgH="215806" progId="Equation.DSMT4">
                  <p:embed/>
                </p:oleObj>
              </mc:Choice>
              <mc:Fallback>
                <p:oleObj name="Equation" r:id="rId5" imgW="812447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81450"/>
                        <a:ext cx="2133600" cy="563563"/>
                      </a:xfrm>
                      <a:prstGeom prst="rect">
                        <a:avLst/>
                      </a:prstGeom>
                      <a:solidFill>
                        <a:srgbClr val="FFCCFF">
                          <a:alpha val="4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Text Box 7">
            <a:extLst>
              <a:ext uri="{FF2B5EF4-FFF2-40B4-BE49-F238E27FC236}">
                <a16:creationId xmlns:a16="http://schemas.microsoft.com/office/drawing/2014/main" id="{DECF93F5-533B-430E-A52F-E4C2AF61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32175"/>
            <a:ext cx="361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.  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磁场对载流导体的作用</a:t>
            </a:r>
          </a:p>
        </p:txBody>
      </p: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9C288B29-A13D-4F11-AB49-E80CF802D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5310188"/>
          <a:ext cx="3429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1282700" imgH="215900" progId="Equation.DSMT4">
                  <p:embed/>
                </p:oleObj>
              </mc:Choice>
              <mc:Fallback>
                <p:oleObj name="Equation" r:id="rId7" imgW="12827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310188"/>
                        <a:ext cx="3429000" cy="56515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Text Box 9">
            <a:extLst>
              <a:ext uri="{FF2B5EF4-FFF2-40B4-BE49-F238E27FC236}">
                <a16:creationId xmlns:a16="http://schemas.microsoft.com/office/drawing/2014/main" id="{AF04C8DE-B260-4CC0-A467-CE053A831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474345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磁场对载流线圈的作用</a:t>
            </a: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——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磁力矩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>
            <a:extLst>
              <a:ext uri="{FF2B5EF4-FFF2-40B4-BE49-F238E27FC236}">
                <a16:creationId xmlns:a16="http://schemas.microsoft.com/office/drawing/2014/main" id="{996AF8B6-60D7-4885-BE44-C96EB2D28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125730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磁场强度矢量 </a:t>
            </a:r>
            <a:endParaRPr kumimoji="1" lang="zh-CN" altLang="en-US" sz="240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A994BF6A-7C48-4049-9449-70132A20D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1017588"/>
          <a:ext cx="19653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939800" imgH="457200" progId="Equation.DSMT4">
                  <p:embed/>
                </p:oleObj>
              </mc:Choice>
              <mc:Fallback>
                <p:oleObj name="Equation" r:id="rId3" imgW="93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017588"/>
                        <a:ext cx="1965325" cy="1020762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CD39E6FC-1F57-4DD8-AD23-7FA95F80E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8175" y="1244600"/>
          <a:ext cx="1368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1244600"/>
                        <a:ext cx="1368425" cy="5715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5">
            <a:extLst>
              <a:ext uri="{FF2B5EF4-FFF2-40B4-BE49-F238E27FC236}">
                <a16:creationId xmlns:a16="http://schemas.microsoft.com/office/drawing/2014/main" id="{5DA72540-BF91-479C-AF52-3A71AF84E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2389188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chemeClr val="bg1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chemeClr val="accent2"/>
                </a:solidFill>
              </a:rPr>
              <a:t>  磁介质中的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安培环路定理</a:t>
            </a:r>
            <a:r>
              <a:rPr kumimoji="1" lang="zh-CN" altLang="en-US" sz="2400">
                <a:solidFill>
                  <a:schemeClr val="accent2"/>
                </a:solidFill>
              </a:rPr>
              <a:t> ：</a:t>
            </a:r>
          </a:p>
        </p:txBody>
      </p:sp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20FA3C3C-7AF3-4253-8A16-D7DE7D855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4238" y="2152650"/>
          <a:ext cx="34274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7" imgW="1397000" imgH="368300" progId="Equation.DSMT4">
                  <p:embed/>
                </p:oleObj>
              </mc:Choice>
              <mc:Fallback>
                <p:oleObj name="Equation" r:id="rId7" imgW="13970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152650"/>
                        <a:ext cx="3427412" cy="97155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Text Box 7">
            <a:extLst>
              <a:ext uri="{FF2B5EF4-FFF2-40B4-BE49-F238E27FC236}">
                <a16:creationId xmlns:a16="http://schemas.microsoft.com/office/drawing/2014/main" id="{A1B3E079-3394-4AB8-BB44-BE22843B2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32385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.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磁介质</a:t>
            </a:r>
          </a:p>
        </p:txBody>
      </p:sp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EDE66CBC-FBCD-4C82-9DBD-8AA15EFF7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298450"/>
          <a:ext cx="2005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98450"/>
                        <a:ext cx="20050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28BB8A2-3226-418E-AF8E-54659C31B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2813"/>
            <a:ext cx="355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磁感应定律</a:t>
            </a: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293BE1F8-8EA2-45EA-B41F-A9533E1CE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738188"/>
          <a:ext cx="1600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738188"/>
                        <a:ext cx="16002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0" name="Text Box 4">
            <a:extLst>
              <a:ext uri="{FF2B5EF4-FFF2-40B4-BE49-F238E27FC236}">
                <a16:creationId xmlns:a16="http://schemas.microsoft.com/office/drawing/2014/main" id="{EC864269-C847-4CEF-BED4-EE3EB9856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00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楞次定律</a:t>
            </a: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</a:p>
        </p:txBody>
      </p:sp>
      <p:sp>
        <p:nvSpPr>
          <p:cNvPr id="132101" name="Text Box 5">
            <a:extLst>
              <a:ext uri="{FF2B5EF4-FFF2-40B4-BE49-F238E27FC236}">
                <a16:creationId xmlns:a16="http://schemas.microsoft.com/office/drawing/2014/main" id="{1C46EEF1-53C0-4D79-935B-8ADFE0A9C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八章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电磁感应与电磁场</a:t>
            </a:r>
          </a:p>
        </p:txBody>
      </p:sp>
      <p:sp>
        <p:nvSpPr>
          <p:cNvPr id="132102" name="Text Box 6">
            <a:extLst>
              <a:ext uri="{FF2B5EF4-FFF2-40B4-BE49-F238E27FC236}">
                <a16:creationId xmlns:a16="http://schemas.microsoft.com/office/drawing/2014/main" id="{AD33D41A-F625-4D6A-AFEB-5AE0CACDD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2098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动生电动势</a:t>
            </a:r>
          </a:p>
        </p:txBody>
      </p:sp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E10D9D9D-6BCC-4818-82EA-29BA644FA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735263"/>
          <a:ext cx="2971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1143000" imgH="330200" progId="Equation.DSMT4">
                  <p:embed/>
                </p:oleObj>
              </mc:Choice>
              <mc:Fallback>
                <p:oleObj name="Equation" r:id="rId5" imgW="11430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35263"/>
                        <a:ext cx="2971800" cy="769937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7EAFD92D-0A1E-4F0D-9020-7EEEC3FF4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782888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1079032" imgH="253890" progId="Equation.DSMT4">
                  <p:embed/>
                </p:oleObj>
              </mc:Choice>
              <mc:Fallback>
                <p:oleObj name="Equation" r:id="rId7" imgW="1079032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2888"/>
                        <a:ext cx="2895600" cy="6096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>
            <a:extLst>
              <a:ext uri="{FF2B5EF4-FFF2-40B4-BE49-F238E27FC236}">
                <a16:creationId xmlns:a16="http://schemas.microsoft.com/office/drawing/2014/main" id="{5D439783-9E23-44D3-AE65-F470D7BC7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3721100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感生电动势</a:t>
            </a:r>
          </a:p>
        </p:txBody>
      </p:sp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A118272C-BA47-4FD0-A849-F96565429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3657600"/>
          <a:ext cx="3759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1485900" imgH="419100" progId="Equation.DSMT4">
                  <p:embed/>
                </p:oleObj>
              </mc:Choice>
              <mc:Fallback>
                <p:oleObj name="Equation" r:id="rId9" imgW="14859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657600"/>
                        <a:ext cx="3759200" cy="973138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>
            <a:extLst>
              <a:ext uri="{FF2B5EF4-FFF2-40B4-BE49-F238E27FC236}">
                <a16:creationId xmlns:a16="http://schemas.microsoft.com/office/drawing/2014/main" id="{7B7F1D8A-C010-47DB-A9A8-109B91954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4800600"/>
          <a:ext cx="41767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1" imgW="1625600" imgH="292100" progId="Equation.DSMT4">
                  <p:embed/>
                </p:oleObj>
              </mc:Choice>
              <mc:Fallback>
                <p:oleObj name="Equation" r:id="rId11" imgW="16256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800600"/>
                        <a:ext cx="4176712" cy="677863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id="{58393FE2-ECA8-4518-8DD9-3C55CF4AD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5730875"/>
          <a:ext cx="31575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3" imgW="1422400" imgH="419100" progId="Equation.DSMT4">
                  <p:embed/>
                </p:oleObj>
              </mc:Choice>
              <mc:Fallback>
                <p:oleObj name="Equation" r:id="rId13" imgW="14224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730875"/>
                        <a:ext cx="3157538" cy="957263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21A610C1-D419-4E24-A16D-89E2DE035383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422275"/>
            <a:ext cx="4064000" cy="568325"/>
            <a:chOff x="320" y="3113"/>
            <a:chExt cx="2560" cy="358"/>
          </a:xfrm>
        </p:grpSpPr>
        <p:sp>
          <p:nvSpPr>
            <p:cNvPr id="133123" name="Text Box 3">
              <a:extLst>
                <a:ext uri="{FF2B5EF4-FFF2-40B4-BE49-F238E27FC236}">
                  <a16:creationId xmlns:a16="http://schemas.microsoft.com/office/drawing/2014/main" id="{EFE4B973-1F71-4B08-B411-BD935152C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" y="3151"/>
              <a:ext cx="1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空间总的电场</a:t>
              </a:r>
              <a:r>
                <a:rPr lang="en-US" altLang="zh-CN" sz="240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 </a:t>
              </a:r>
            </a:p>
          </p:txBody>
        </p:sp>
        <p:graphicFrame>
          <p:nvGraphicFramePr>
            <p:cNvPr id="20497" name="Object 4">
              <a:extLst>
                <a:ext uri="{FF2B5EF4-FFF2-40B4-BE49-F238E27FC236}">
                  <a16:creationId xmlns:a16="http://schemas.microsoft.com/office/drawing/2014/main" id="{5EA6190A-FF85-475E-8C7B-24F6F17445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8" y="3113"/>
            <a:ext cx="116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3" imgW="825500" imgH="254000" progId="Equation.DSMT4">
                    <p:embed/>
                  </p:oleObj>
                </mc:Choice>
                <mc:Fallback>
                  <p:oleObj name="Equation" r:id="rId3" imgW="825500" imgH="25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3113"/>
                          <a:ext cx="116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15015EAB-E092-4819-9B49-08C50CE9A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152400"/>
          <a:ext cx="346233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1422400" imgH="419100" progId="Equation.DSMT4">
                  <p:embed/>
                </p:oleObj>
              </mc:Choice>
              <mc:Fallback>
                <p:oleObj name="Equation" r:id="rId5" imgW="1422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52400"/>
                        <a:ext cx="3462337" cy="1049338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>
            <a:extLst>
              <a:ext uri="{FF2B5EF4-FFF2-40B4-BE49-F238E27FC236}">
                <a16:creationId xmlns:a16="http://schemas.microsoft.com/office/drawing/2014/main" id="{9E21C933-CD4A-4400-B37F-C0FC76786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41450"/>
            <a:ext cx="288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感</a:t>
            </a:r>
          </a:p>
        </p:txBody>
      </p:sp>
      <p:graphicFrame>
        <p:nvGraphicFramePr>
          <p:cNvPr id="20485" name="Object 7">
            <a:extLst>
              <a:ext uri="{FF2B5EF4-FFF2-40B4-BE49-F238E27FC236}">
                <a16:creationId xmlns:a16="http://schemas.microsoft.com/office/drawing/2014/main" id="{ACE76AFE-9E68-4171-8DCE-FAC7A6226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338" y="1517650"/>
          <a:ext cx="1347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507780" imgH="215806" progId="Equation.DSMT4">
                  <p:embed/>
                </p:oleObj>
              </mc:Choice>
              <mc:Fallback>
                <p:oleObj name="Equation" r:id="rId7" imgW="507780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517650"/>
                        <a:ext cx="1347787" cy="4826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>
            <a:extLst>
              <a:ext uri="{FF2B5EF4-FFF2-40B4-BE49-F238E27FC236}">
                <a16:creationId xmlns:a16="http://schemas.microsoft.com/office/drawing/2014/main" id="{E887D59B-710A-4DB4-B1A6-C23CAEDF3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295400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9" imgW="736280" imgH="393529" progId="Equation.DSMT4">
                  <p:embed/>
                </p:oleObj>
              </mc:Choice>
              <mc:Fallback>
                <p:oleObj name="Equation" r:id="rId9" imgW="73628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1981200" cy="8890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9" name="Text Box 9">
            <a:extLst>
              <a:ext uri="{FF2B5EF4-FFF2-40B4-BE49-F238E27FC236}">
                <a16:creationId xmlns:a16="http://schemas.microsoft.com/office/drawing/2014/main" id="{5A11FF8E-ADF5-4102-BFEC-47D70A296CF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15938" y="2417763"/>
            <a:ext cx="2008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6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.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互感</a:t>
            </a:r>
            <a:r>
              <a:rPr kumimoji="1"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20488" name="Object 10">
            <a:extLst>
              <a:ext uri="{FF2B5EF4-FFF2-40B4-BE49-F238E27FC236}">
                <a16:creationId xmlns:a16="http://schemas.microsoft.com/office/drawing/2014/main" id="{C5BB625A-3C6B-4513-B3DD-C8935FB8C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81238"/>
          <a:ext cx="3810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1" imgW="1739900" imgH="431800" progId="Equation.DSMT4">
                  <p:embed/>
                </p:oleObj>
              </mc:Choice>
              <mc:Fallback>
                <p:oleObj name="Equation" r:id="rId11" imgW="1739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1238"/>
                        <a:ext cx="3810000" cy="919162"/>
                      </a:xfrm>
                      <a:prstGeom prst="rect">
                        <a:avLst/>
                      </a:prstGeom>
                      <a:solidFill>
                        <a:srgbClr val="FFCCFF">
                          <a:alpha val="6588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1">
            <a:extLst>
              <a:ext uri="{FF2B5EF4-FFF2-40B4-BE49-F238E27FC236}">
                <a16:creationId xmlns:a16="http://schemas.microsoft.com/office/drawing/2014/main" id="{C966DE6D-BFD6-4ABD-B232-B7AFF72A9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2263775"/>
          <a:ext cx="2322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3" imgW="863225" imgH="393529" progId="Equation.DSMT4">
                  <p:embed/>
                </p:oleObj>
              </mc:Choice>
              <mc:Fallback>
                <p:oleObj name="Equation" r:id="rId13" imgW="863225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263775"/>
                        <a:ext cx="2322512" cy="8890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2" name="Text Box 12">
            <a:extLst>
              <a:ext uri="{FF2B5EF4-FFF2-40B4-BE49-F238E27FC236}">
                <a16:creationId xmlns:a16="http://schemas.microsoft.com/office/drawing/2014/main" id="{6AAE7927-2E7C-40D3-BD67-169A32697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497263"/>
            <a:ext cx="192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. </a:t>
            </a: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磁场能</a:t>
            </a:r>
          </a:p>
        </p:txBody>
      </p:sp>
      <p:graphicFrame>
        <p:nvGraphicFramePr>
          <p:cNvPr id="20491" name="Object 13">
            <a:extLst>
              <a:ext uri="{FF2B5EF4-FFF2-40B4-BE49-F238E27FC236}">
                <a16:creationId xmlns:a16="http://schemas.microsoft.com/office/drawing/2014/main" id="{5EDDB1AA-B57F-4A66-AD99-3C162AA13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3327400"/>
          <a:ext cx="1828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5" imgW="723586" imgH="393529" progId="Equation.DSMT4">
                  <p:embed/>
                </p:oleObj>
              </mc:Choice>
              <mc:Fallback>
                <p:oleObj name="Equation" r:id="rId15" imgW="723586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327400"/>
                        <a:ext cx="1828800" cy="877888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4" name="Text Box 14">
            <a:extLst>
              <a:ext uri="{FF2B5EF4-FFF2-40B4-BE49-F238E27FC236}">
                <a16:creationId xmlns:a16="http://schemas.microsoft.com/office/drawing/2014/main" id="{A9241DDB-C54D-4FB5-92AD-F9099CD0B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441960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能量密度</a:t>
            </a:r>
          </a:p>
        </p:txBody>
      </p:sp>
      <p:graphicFrame>
        <p:nvGraphicFramePr>
          <p:cNvPr id="20493" name="Object 15">
            <a:extLst>
              <a:ext uri="{FF2B5EF4-FFF2-40B4-BE49-F238E27FC236}">
                <a16:creationId xmlns:a16="http://schemas.microsoft.com/office/drawing/2014/main" id="{1F35C81B-3B40-4F0B-A327-30F89E8FB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8925" y="4343400"/>
          <a:ext cx="3789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7" imgW="1663700" imgH="444500" progId="Equation.3">
                  <p:embed/>
                </p:oleObj>
              </mc:Choice>
              <mc:Fallback>
                <p:oleObj name="Equation" r:id="rId17" imgW="16637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343400"/>
                        <a:ext cx="3789363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6" name="Text Box 16">
            <a:extLst>
              <a:ext uri="{FF2B5EF4-FFF2-40B4-BE49-F238E27FC236}">
                <a16:creationId xmlns:a16="http://schemas.microsoft.com/office/drawing/2014/main" id="{9720DB66-44B6-4152-814F-E3E9F0808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568483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7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D6009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磁场总能量</a:t>
            </a:r>
          </a:p>
        </p:txBody>
      </p:sp>
      <p:graphicFrame>
        <p:nvGraphicFramePr>
          <p:cNvPr id="20495" name="Object 17">
            <a:extLst>
              <a:ext uri="{FF2B5EF4-FFF2-40B4-BE49-F238E27FC236}">
                <a16:creationId xmlns:a16="http://schemas.microsoft.com/office/drawing/2014/main" id="{249E295B-DE1A-4154-BC90-3C5B4CD8B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432425"/>
          <a:ext cx="3886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9" imgW="1600200" imgH="444500" progId="Equation.3">
                  <p:embed/>
                </p:oleObj>
              </mc:Choice>
              <mc:Fallback>
                <p:oleObj name="Equation" r:id="rId19" imgW="16002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32425"/>
                        <a:ext cx="38862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>
            <a:extLst>
              <a:ext uri="{FF2B5EF4-FFF2-40B4-BE49-F238E27FC236}">
                <a16:creationId xmlns:a16="http://schemas.microsoft.com/office/drawing/2014/main" id="{FD9E3359-33FB-4FC6-9A0B-962303307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433388"/>
            <a:ext cx="354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. </a:t>
            </a:r>
            <a:r>
              <a:rPr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位移电流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739CF03B-5036-4176-9AAE-AF08AADB2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98438"/>
          <a:ext cx="3884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1574800" imgH="419100" progId="Equation.DSMT4">
                  <p:embed/>
                </p:oleObj>
              </mc:Choice>
              <mc:Fallback>
                <p:oleObj name="Equation" r:id="rId3" imgW="1574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438"/>
                        <a:ext cx="38846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C740CA86-BA6A-433A-ACA3-7E5B5BBAB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1287463"/>
          <a:ext cx="10493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287463"/>
                        <a:ext cx="10493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Text Box 5">
            <a:extLst>
              <a:ext uri="{FF2B5EF4-FFF2-40B4-BE49-F238E27FC236}">
                <a16:creationId xmlns:a16="http://schemas.microsoft.com/office/drawing/2014/main" id="{3A63D5F1-7378-43B2-82A2-8F35506FF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203358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全电流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84D4A647-CB9B-474A-9F3E-9684AB168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9513" y="2009775"/>
          <a:ext cx="1981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009775"/>
                        <a:ext cx="1981200" cy="581025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1A15550D-63ED-42C3-9E7F-CF2800886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782888"/>
          <a:ext cx="4125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9" imgW="1663700" imgH="419100" progId="Equation.DSMT4">
                  <p:embed/>
                </p:oleObj>
              </mc:Choice>
              <mc:Fallback>
                <p:oleObj name="Equation" r:id="rId9" imgW="1663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82888"/>
                        <a:ext cx="4125913" cy="962025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2" name="Rectangle 8">
            <a:extLst>
              <a:ext uri="{FF2B5EF4-FFF2-40B4-BE49-F238E27FC236}">
                <a16:creationId xmlns:a16="http://schemas.microsoft.com/office/drawing/2014/main" id="{5D7E6609-AA6B-4D75-A229-1F8031909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2959100"/>
            <a:ext cx="324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kumimoji="1" lang="zh-CN" altLang="en-US" sz="24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全电流安培环路定理</a:t>
            </a:r>
          </a:p>
        </p:txBody>
      </p:sp>
    </p:spTree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8">
            <a:extLst>
              <a:ext uri="{FF2B5EF4-FFF2-40B4-BE49-F238E27FC236}">
                <a16:creationId xmlns:a16="http://schemas.microsoft.com/office/drawing/2014/main" id="{3BD6726E-2D57-4FD7-8DD4-453B27D9626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76200"/>
            <a:ext cx="8458200" cy="5627688"/>
            <a:chOff x="144" y="48"/>
            <a:chExt cx="5328" cy="3545"/>
          </a:xfrm>
        </p:grpSpPr>
        <p:sp>
          <p:nvSpPr>
            <p:cNvPr id="4099" name="Text Box 2">
              <a:extLst>
                <a:ext uri="{FF2B5EF4-FFF2-40B4-BE49-F238E27FC236}">
                  <a16:creationId xmlns:a16="http://schemas.microsoft.com/office/drawing/2014/main" id="{0E623375-7811-4D5D-AE8F-C575CA9C2B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630"/>
              <a:ext cx="4992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4400">
                  <a:solidFill>
                    <a:schemeClr val="tx1"/>
                  </a:solidFill>
                </a:rPr>
                <a:t>爱因斯坦狭义相对论的两个基本假设</a:t>
              </a:r>
              <a:r>
                <a:rPr kumimoji="1" lang="en-US" altLang="zh-CN" sz="4400">
                  <a:solidFill>
                    <a:schemeClr val="tx1"/>
                  </a:solidFill>
                </a:rPr>
                <a:t>:</a:t>
              </a:r>
            </a:p>
          </p:txBody>
        </p:sp>
        <p:sp>
          <p:nvSpPr>
            <p:cNvPr id="4100" name="Text Box 3">
              <a:extLst>
                <a:ext uri="{FF2B5EF4-FFF2-40B4-BE49-F238E27FC236}">
                  <a16:creationId xmlns:a16="http://schemas.microsoft.com/office/drawing/2014/main" id="{DCCDB12A-0BA6-4E7D-8E05-0651B342D030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1488" y="48"/>
              <a:ext cx="283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4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   相对论</a:t>
              </a:r>
              <a:endParaRPr kumimoji="1" lang="zh-CN" altLang="en-US" sz="4800" b="0">
                <a:solidFill>
                  <a:schemeClr val="tx1"/>
                </a:solidFill>
              </a:endParaRPr>
            </a:p>
          </p:txBody>
        </p:sp>
        <p:sp>
          <p:nvSpPr>
            <p:cNvPr id="4101" name="Text Box 4">
              <a:extLst>
                <a:ext uri="{FF2B5EF4-FFF2-40B4-BE49-F238E27FC236}">
                  <a16:creationId xmlns:a16="http://schemas.microsoft.com/office/drawing/2014/main" id="{1640B454-A540-403A-96A3-63939A8C7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828"/>
              <a:ext cx="18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</a:rPr>
                <a:t>1</a:t>
              </a:r>
              <a:r>
                <a:rPr lang="zh-CN" altLang="en-US" sz="3200">
                  <a:solidFill>
                    <a:schemeClr val="tx1"/>
                  </a:solidFill>
                </a:rPr>
                <a:t>）相对性原理</a:t>
              </a:r>
            </a:p>
          </p:txBody>
        </p:sp>
        <p:sp>
          <p:nvSpPr>
            <p:cNvPr id="4102" name="Text Box 5">
              <a:extLst>
                <a:ext uri="{FF2B5EF4-FFF2-40B4-BE49-F238E27FC236}">
                  <a16:creationId xmlns:a16="http://schemas.microsoft.com/office/drawing/2014/main" id="{FB2B84CB-8814-47E9-8F36-637E2B682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641"/>
              <a:ext cx="22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</a:rPr>
                <a:t>2</a:t>
              </a:r>
              <a:r>
                <a:rPr lang="zh-CN" altLang="en-US" sz="3200">
                  <a:solidFill>
                    <a:schemeClr val="tx1"/>
                  </a:solidFill>
                </a:rPr>
                <a:t>）光速不变原理</a:t>
              </a:r>
            </a:p>
          </p:txBody>
        </p:sp>
        <p:sp>
          <p:nvSpPr>
            <p:cNvPr id="4103" name="Text Box 6">
              <a:extLst>
                <a:ext uri="{FF2B5EF4-FFF2-40B4-BE49-F238E27FC236}">
                  <a16:creationId xmlns:a16="http://schemas.microsoft.com/office/drawing/2014/main" id="{74A7E3F8-1577-47D8-A6D9-9189495CA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614"/>
              <a:ext cx="3039" cy="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</a:rPr>
                <a:t>在所有的惯性系中，真空中的光速都具有相同的量值 </a:t>
              </a:r>
              <a:r>
                <a:rPr lang="en-US" altLang="zh-CN" sz="320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4104" name="Text Box 7">
              <a:extLst>
                <a:ext uri="{FF2B5EF4-FFF2-40B4-BE49-F238E27FC236}">
                  <a16:creationId xmlns:a16="http://schemas.microsoft.com/office/drawing/2014/main" id="{A2DCA2A4-7084-49F7-8C3E-284C11D4F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5" y="1797"/>
              <a:ext cx="313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tx1"/>
                  </a:solidFill>
                </a:rPr>
                <a:t>在一切惯性系中，物理定律具有相同的形式。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>
            <a:extLst>
              <a:ext uri="{FF2B5EF4-FFF2-40B4-BE49-F238E27FC236}">
                <a16:creationId xmlns:a16="http://schemas.microsoft.com/office/drawing/2014/main" id="{E5ECA962-A56B-40C3-9EBC-705AED2DEB5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33375"/>
            <a:ext cx="7315200" cy="6119813"/>
            <a:chOff x="192" y="210"/>
            <a:chExt cx="4608" cy="3855"/>
          </a:xfrm>
        </p:grpSpPr>
        <p:sp>
          <p:nvSpPr>
            <p:cNvPr id="141315" name="Text Box 3">
              <a:extLst>
                <a:ext uri="{FF2B5EF4-FFF2-40B4-BE49-F238E27FC236}">
                  <a16:creationId xmlns:a16="http://schemas.microsoft.com/office/drawing/2014/main" id="{12F00477-C749-43E3-A273-E6B66DE413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0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40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. </a:t>
              </a:r>
              <a:r>
                <a:rPr kumimoji="1" lang="zh-CN" altLang="en-US" sz="240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麦克斯韦方程组的积分形式</a:t>
              </a:r>
            </a:p>
          </p:txBody>
        </p:sp>
        <p:graphicFrame>
          <p:nvGraphicFramePr>
            <p:cNvPr id="22532" name="Object 4">
              <a:extLst>
                <a:ext uri="{FF2B5EF4-FFF2-40B4-BE49-F238E27FC236}">
                  <a16:creationId xmlns:a16="http://schemas.microsoft.com/office/drawing/2014/main" id="{9835C7A2-E2FD-45C1-B190-FDAE65A12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8" y="1746"/>
            <a:ext cx="1343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3" imgW="787400" imgH="292100" progId="Equation.DSMT4">
                    <p:embed/>
                  </p:oleObj>
                </mc:Choice>
                <mc:Fallback>
                  <p:oleObj name="Equation" r:id="rId3" imgW="787400" imgH="292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1746"/>
                          <a:ext cx="1343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3" name="Rectangle 5">
              <a:extLst>
                <a:ext uri="{FF2B5EF4-FFF2-40B4-BE49-F238E27FC236}">
                  <a16:creationId xmlns:a16="http://schemas.microsoft.com/office/drawing/2014/main" id="{3FBF269B-2EBE-40C6-ADF0-05C744F2D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836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kumimoji="1" lang="zh-CN" altLang="en-US" sz="2400">
                  <a:solidFill>
                    <a:schemeClr val="tx1"/>
                  </a:solidFill>
                </a:rPr>
                <a:t>  磁场高斯定理</a:t>
              </a:r>
            </a:p>
          </p:txBody>
        </p:sp>
        <p:graphicFrame>
          <p:nvGraphicFramePr>
            <p:cNvPr id="22534" name="Object 6">
              <a:extLst>
                <a:ext uri="{FF2B5EF4-FFF2-40B4-BE49-F238E27FC236}">
                  <a16:creationId xmlns:a16="http://schemas.microsoft.com/office/drawing/2014/main" id="{2BDF51F8-087A-4136-B7F7-DE23A6C52E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290"/>
            <a:ext cx="205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5" imgW="1104900" imgH="292100" progId="Equation.DSMT4">
                    <p:embed/>
                  </p:oleObj>
                </mc:Choice>
                <mc:Fallback>
                  <p:oleObj name="Equation" r:id="rId5" imgW="1104900" imgH="292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290"/>
                          <a:ext cx="2059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5" name="Text Box 7">
              <a:extLst>
                <a:ext uri="{FF2B5EF4-FFF2-40B4-BE49-F238E27FC236}">
                  <a16:creationId xmlns:a16="http://schemas.microsoft.com/office/drawing/2014/main" id="{0D6F10C9-3DB5-4566-9418-A09B24F8A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2376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DDCD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kumimoji="1" lang="zh-CN" altLang="en-US" sz="2400">
                  <a:solidFill>
                    <a:schemeClr val="tx1"/>
                  </a:solidFill>
                </a:rPr>
                <a:t> 安培环路定理</a:t>
              </a:r>
            </a:p>
          </p:txBody>
        </p:sp>
        <p:sp>
          <p:nvSpPr>
            <p:cNvPr id="22536" name="Rectangle 8">
              <a:extLst>
                <a:ext uri="{FF2B5EF4-FFF2-40B4-BE49-F238E27FC236}">
                  <a16:creationId xmlns:a16="http://schemas.microsoft.com/office/drawing/2014/main" id="{4629DA93-7594-4CFB-83FD-F440C203A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60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kumimoji="1" lang="zh-CN" altLang="en-US" sz="2400">
                  <a:solidFill>
                    <a:schemeClr val="tx1"/>
                  </a:solidFill>
                </a:rPr>
                <a:t>电场环流定理</a:t>
              </a:r>
              <a:endParaRPr kumimoji="1" lang="zh-CN" altLang="en-US" sz="2400">
                <a:solidFill>
                  <a:srgbClr val="9C349A"/>
                </a:solidFill>
              </a:endParaRPr>
            </a:p>
          </p:txBody>
        </p:sp>
        <p:sp>
          <p:nvSpPr>
            <p:cNvPr id="22537" name="Text Box 9">
              <a:extLst>
                <a:ext uri="{FF2B5EF4-FFF2-40B4-BE49-F238E27FC236}">
                  <a16:creationId xmlns:a16="http://schemas.microsoft.com/office/drawing/2014/main" id="{00AEF99A-02D5-49B1-A22E-95FD193FB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06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kumimoji="1" lang="zh-CN" altLang="en-US" sz="2400">
                  <a:solidFill>
                    <a:schemeClr val="tx1"/>
                  </a:solidFill>
                </a:rPr>
                <a:t>  静电场高斯定理</a:t>
              </a:r>
            </a:p>
          </p:txBody>
        </p:sp>
        <p:graphicFrame>
          <p:nvGraphicFramePr>
            <p:cNvPr id="22538" name="Object 10">
              <a:extLst>
                <a:ext uri="{FF2B5EF4-FFF2-40B4-BE49-F238E27FC236}">
                  <a16:creationId xmlns:a16="http://schemas.microsoft.com/office/drawing/2014/main" id="{5E5595DD-333E-48DD-8CFB-4C8C208BB0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0" y="629"/>
            <a:ext cx="2298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Equation" r:id="rId7" imgW="1358310" imgH="291973" progId="Equation.DSMT4">
                    <p:embed/>
                  </p:oleObj>
                </mc:Choice>
                <mc:Fallback>
                  <p:oleObj name="Equation" r:id="rId7" imgW="1358310" imgH="29197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629"/>
                          <a:ext cx="2298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>
              <a:extLst>
                <a:ext uri="{FF2B5EF4-FFF2-40B4-BE49-F238E27FC236}">
                  <a16:creationId xmlns:a16="http://schemas.microsoft.com/office/drawing/2014/main" id="{72E1E0CC-91DD-4A7B-89DA-E046A9261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931"/>
            <a:ext cx="113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Equation" r:id="rId9" imgW="723586" imgH="253890" progId="Equation.DSMT4">
                    <p:embed/>
                  </p:oleObj>
                </mc:Choice>
                <mc:Fallback>
                  <p:oleObj name="Equation" r:id="rId9" imgW="723586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931"/>
                          <a:ext cx="113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2">
              <a:extLst>
                <a:ext uri="{FF2B5EF4-FFF2-40B4-BE49-F238E27FC236}">
                  <a16:creationId xmlns:a16="http://schemas.microsoft.com/office/drawing/2014/main" id="{3D7FBF2B-B6DF-4595-AD16-A4021A851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8" y="2909"/>
            <a:ext cx="1139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Equation" r:id="rId11" imgW="672808" imgH="253890" progId="Equation.DSMT4">
                    <p:embed/>
                  </p:oleObj>
                </mc:Choice>
                <mc:Fallback>
                  <p:oleObj name="Equation" r:id="rId11" imgW="672808" imgH="25389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2909"/>
                          <a:ext cx="1139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13">
              <a:extLst>
                <a:ext uri="{FF2B5EF4-FFF2-40B4-BE49-F238E27FC236}">
                  <a16:creationId xmlns:a16="http://schemas.microsoft.com/office/drawing/2014/main" id="{721FD859-20A8-4995-A156-2BBA8AE2A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437"/>
            <a:ext cx="1421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" name="Equation" r:id="rId13" imgW="914400" imgH="419100" progId="Equation.DSMT4">
                    <p:embed/>
                  </p:oleObj>
                </mc:Choice>
                <mc:Fallback>
                  <p:oleObj name="Equation" r:id="rId13" imgW="914400" imgH="419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437"/>
                          <a:ext cx="1421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4">
              <a:extLst>
                <a:ext uri="{FF2B5EF4-FFF2-40B4-BE49-F238E27FC236}">
                  <a16:creationId xmlns:a16="http://schemas.microsoft.com/office/drawing/2014/main" id="{05BB4711-60DF-4648-9F1A-F92EBFD8D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464"/>
            <a:ext cx="856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Equation" r:id="rId15" imgW="558558" imgH="393529" progId="Equation.DSMT4">
                    <p:embed/>
                  </p:oleObj>
                </mc:Choice>
                <mc:Fallback>
                  <p:oleObj name="Equation" r:id="rId15" imgW="558558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464"/>
                          <a:ext cx="856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>
              <a:extLst>
                <a:ext uri="{FF2B5EF4-FFF2-40B4-BE49-F238E27FC236}">
                  <a16:creationId xmlns:a16="http://schemas.microsoft.com/office/drawing/2014/main" id="{0E699B71-F502-4DD7-BCAC-0F7BFCC5F6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056"/>
            <a:ext cx="2084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17" imgW="1358900" imgH="419100" progId="Equation.DSMT4">
                    <p:embed/>
                  </p:oleObj>
                </mc:Choice>
                <mc:Fallback>
                  <p:oleObj name="Equation" r:id="rId17" imgW="1358900" imgH="419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56"/>
                          <a:ext cx="2084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>
                                  <a:alpha val="59999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D7E10203-ACD8-4C8F-BAC6-6826F420080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284538"/>
            <a:ext cx="3814763" cy="3006725"/>
            <a:chOff x="204" y="2069"/>
            <a:chExt cx="2403" cy="1894"/>
          </a:xfrm>
        </p:grpSpPr>
        <p:grpSp>
          <p:nvGrpSpPr>
            <p:cNvPr id="23577" name="Group 3">
              <a:extLst>
                <a:ext uri="{FF2B5EF4-FFF2-40B4-BE49-F238E27FC236}">
                  <a16:creationId xmlns:a16="http://schemas.microsoft.com/office/drawing/2014/main" id="{3E899C28-71E0-4DAD-8CD0-099BBD64C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432"/>
              <a:ext cx="1996" cy="1531"/>
              <a:chOff x="204" y="2789"/>
              <a:chExt cx="1996" cy="1531"/>
            </a:xfrm>
          </p:grpSpPr>
          <p:sp>
            <p:nvSpPr>
              <p:cNvPr id="23579" name="Text Box 4">
                <a:extLst>
                  <a:ext uri="{FF2B5EF4-FFF2-40B4-BE49-F238E27FC236}">
                    <a16:creationId xmlns:a16="http://schemas.microsoft.com/office/drawing/2014/main" id="{F72DCDDA-4AC0-4945-9660-1E6681C643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" y="2789"/>
                <a:ext cx="1996" cy="15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580" name="Line 5">
                <a:extLst>
                  <a:ext uri="{FF2B5EF4-FFF2-40B4-BE49-F238E27FC236}">
                    <a16:creationId xmlns:a16="http://schemas.microsoft.com/office/drawing/2014/main" id="{6D078DC0-4FB9-4160-A790-A37DC6F06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3" y="2940"/>
                <a:ext cx="3" cy="7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1" name="Line 6">
                <a:extLst>
                  <a:ext uri="{FF2B5EF4-FFF2-40B4-BE49-F238E27FC236}">
                    <a16:creationId xmlns:a16="http://schemas.microsoft.com/office/drawing/2014/main" id="{406CD7E3-921E-4B8B-AE30-EA503FF24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1" y="3650"/>
                <a:ext cx="1402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82" name="Object 7">
                <a:extLst>
                  <a:ext uri="{FF2B5EF4-FFF2-40B4-BE49-F238E27FC236}">
                    <a16:creationId xmlns:a16="http://schemas.microsoft.com/office/drawing/2014/main" id="{B991B0D1-51CE-4597-ACBD-F6500BAC23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" y="3611"/>
              <a:ext cx="167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1" name="Equation" r:id="rId3" imgW="126835" imgH="139518" progId="Equation.3">
                      <p:embed/>
                    </p:oleObj>
                  </mc:Choice>
                  <mc:Fallback>
                    <p:oleObj name="Equation" r:id="rId3" imgW="126835" imgH="139518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" y="3611"/>
                            <a:ext cx="167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3" name="Object 8">
                <a:extLst>
                  <a:ext uri="{FF2B5EF4-FFF2-40B4-BE49-F238E27FC236}">
                    <a16:creationId xmlns:a16="http://schemas.microsoft.com/office/drawing/2014/main" id="{B3B8BF5E-7A5A-403F-9A39-E0D3AB4333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7" y="2839"/>
              <a:ext cx="16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2" name="公式" r:id="rId5" imgW="126835" imgH="139518" progId="Equation.3">
                      <p:embed/>
                    </p:oleObj>
                  </mc:Choice>
                  <mc:Fallback>
                    <p:oleObj name="公式" r:id="rId5" imgW="126835" imgH="139518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7" y="2839"/>
                            <a:ext cx="169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4" name="Object 9">
                <a:extLst>
                  <a:ext uri="{FF2B5EF4-FFF2-40B4-BE49-F238E27FC236}">
                    <a16:creationId xmlns:a16="http://schemas.microsoft.com/office/drawing/2014/main" id="{62B72A03-8D9A-4AED-A6CC-5A66E8F67C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5" y="3611"/>
              <a:ext cx="165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3" name="公式" r:id="rId7" imgW="101468" imgH="164885" progId="Equation.3">
                      <p:embed/>
                    </p:oleObj>
                  </mc:Choice>
                  <mc:Fallback>
                    <p:oleObj name="公式" r:id="rId7" imgW="101468" imgH="164885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5" y="3611"/>
                            <a:ext cx="165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585" name="Group 10">
                <a:extLst>
                  <a:ext uri="{FF2B5EF4-FFF2-40B4-BE49-F238E27FC236}">
                    <a16:creationId xmlns:a16="http://schemas.microsoft.com/office/drawing/2014/main" id="{BA4BF4C9-14EE-47EB-88BF-E2FF915B96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" y="3428"/>
                <a:ext cx="1220" cy="451"/>
                <a:chOff x="2784" y="576"/>
                <a:chExt cx="1728" cy="451"/>
              </a:xfrm>
            </p:grpSpPr>
            <p:grpSp>
              <p:nvGrpSpPr>
                <p:cNvPr id="23595" name="Group 11">
                  <a:extLst>
                    <a:ext uri="{FF2B5EF4-FFF2-40B4-BE49-F238E27FC236}">
                      <a16:creationId xmlns:a16="http://schemas.microsoft.com/office/drawing/2014/main" id="{72B58166-6CC8-461B-8382-D9FD5E139C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4" y="576"/>
                  <a:ext cx="864" cy="451"/>
                  <a:chOff x="0" y="0"/>
                  <a:chExt cx="20000" cy="20000"/>
                </a:xfrm>
              </p:grpSpPr>
              <p:sp>
                <p:nvSpPr>
                  <p:cNvPr id="23599" name="Freeform 12">
                    <a:extLst>
                      <a:ext uri="{FF2B5EF4-FFF2-40B4-BE49-F238E27FC236}">
                        <a16:creationId xmlns:a16="http://schemas.microsoft.com/office/drawing/2014/main" id="{60E2BAE8-8138-456C-BEBD-9F682AA1A56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9732" cy="10374"/>
                  </a:xfrm>
                  <a:custGeom>
                    <a:avLst/>
                    <a:gdLst>
                      <a:gd name="T0" fmla="*/ 141 w 20000"/>
                      <a:gd name="T1" fmla="*/ 9592 h 20000"/>
                      <a:gd name="T2" fmla="*/ 353 w 20000"/>
                      <a:gd name="T3" fmla="*/ 8971 h 20000"/>
                      <a:gd name="T4" fmla="*/ 564 w 20000"/>
                      <a:gd name="T5" fmla="*/ 8331 h 20000"/>
                      <a:gd name="T6" fmla="*/ 776 w 20000"/>
                      <a:gd name="T7" fmla="*/ 7727 h 20000"/>
                      <a:gd name="T8" fmla="*/ 917 w 20000"/>
                      <a:gd name="T9" fmla="*/ 7106 h 20000"/>
                      <a:gd name="T10" fmla="*/ 1199 w 20000"/>
                      <a:gd name="T11" fmla="*/ 6519 h 20000"/>
                      <a:gd name="T12" fmla="*/ 1411 w 20000"/>
                      <a:gd name="T13" fmla="*/ 5951 h 20000"/>
                      <a:gd name="T14" fmla="*/ 1622 w 20000"/>
                      <a:gd name="T15" fmla="*/ 5364 h 20000"/>
                      <a:gd name="T16" fmla="*/ 1834 w 20000"/>
                      <a:gd name="T17" fmla="*/ 4814 h 20000"/>
                      <a:gd name="T18" fmla="*/ 2045 w 20000"/>
                      <a:gd name="T19" fmla="*/ 4263 h 20000"/>
                      <a:gd name="T20" fmla="*/ 2327 w 20000"/>
                      <a:gd name="T21" fmla="*/ 3766 h 20000"/>
                      <a:gd name="T22" fmla="*/ 2468 w 20000"/>
                      <a:gd name="T23" fmla="*/ 3286 h 20000"/>
                      <a:gd name="T24" fmla="*/ 2680 w 20000"/>
                      <a:gd name="T25" fmla="*/ 2824 h 20000"/>
                      <a:gd name="T26" fmla="*/ 2821 w 20000"/>
                      <a:gd name="T27" fmla="*/ 2363 h 20000"/>
                      <a:gd name="T28" fmla="*/ 3174 w 20000"/>
                      <a:gd name="T29" fmla="*/ 1954 h 20000"/>
                      <a:gd name="T30" fmla="*/ 3385 w 20000"/>
                      <a:gd name="T31" fmla="*/ 1581 h 20000"/>
                      <a:gd name="T32" fmla="*/ 3526 w 20000"/>
                      <a:gd name="T33" fmla="*/ 1261 h 20000"/>
                      <a:gd name="T34" fmla="*/ 3738 w 20000"/>
                      <a:gd name="T35" fmla="*/ 941 h 20000"/>
                      <a:gd name="T36" fmla="*/ 3949 w 20000"/>
                      <a:gd name="T37" fmla="*/ 675 h 20000"/>
                      <a:gd name="T38" fmla="*/ 4161 w 20000"/>
                      <a:gd name="T39" fmla="*/ 444 h 20000"/>
                      <a:gd name="T40" fmla="*/ 4373 w 20000"/>
                      <a:gd name="T41" fmla="*/ 267 h 20000"/>
                      <a:gd name="T42" fmla="*/ 4654 w 20000"/>
                      <a:gd name="T43" fmla="*/ 124 h 20000"/>
                      <a:gd name="T44" fmla="*/ 4795 w 20000"/>
                      <a:gd name="T45" fmla="*/ 53 h 20000"/>
                      <a:gd name="T46" fmla="*/ 5007 w 20000"/>
                      <a:gd name="T47" fmla="*/ 0 h 20000"/>
                      <a:gd name="T48" fmla="*/ 5219 w 20000"/>
                      <a:gd name="T49" fmla="*/ 18 h 20000"/>
                      <a:gd name="T50" fmla="*/ 5430 w 20000"/>
                      <a:gd name="T51" fmla="*/ 106 h 20000"/>
                      <a:gd name="T52" fmla="*/ 5642 w 20000"/>
                      <a:gd name="T53" fmla="*/ 267 h 20000"/>
                      <a:gd name="T54" fmla="*/ 5853 w 20000"/>
                      <a:gd name="T55" fmla="*/ 515 h 20000"/>
                      <a:gd name="T56" fmla="*/ 6065 w 20000"/>
                      <a:gd name="T57" fmla="*/ 817 h 20000"/>
                      <a:gd name="T58" fmla="*/ 6277 w 20000"/>
                      <a:gd name="T59" fmla="*/ 1172 h 20000"/>
                      <a:gd name="T60" fmla="*/ 6558 w 20000"/>
                      <a:gd name="T61" fmla="*/ 1616 h 20000"/>
                      <a:gd name="T62" fmla="*/ 6700 w 20000"/>
                      <a:gd name="T63" fmla="*/ 2078 h 20000"/>
                      <a:gd name="T64" fmla="*/ 6911 w 20000"/>
                      <a:gd name="T65" fmla="*/ 2576 h 20000"/>
                      <a:gd name="T66" fmla="*/ 7193 w 20000"/>
                      <a:gd name="T67" fmla="*/ 3109 h 20000"/>
                      <a:gd name="T68" fmla="*/ 7334 w 20000"/>
                      <a:gd name="T69" fmla="*/ 3659 h 20000"/>
                      <a:gd name="T70" fmla="*/ 7616 w 20000"/>
                      <a:gd name="T71" fmla="*/ 4246 h 20000"/>
                      <a:gd name="T72" fmla="*/ 7828 w 20000"/>
                      <a:gd name="T73" fmla="*/ 4849 h 20000"/>
                      <a:gd name="T74" fmla="*/ 8040 w 20000"/>
                      <a:gd name="T75" fmla="*/ 5418 h 20000"/>
                      <a:gd name="T76" fmla="*/ 8251 w 20000"/>
                      <a:gd name="T77" fmla="*/ 6022 h 20000"/>
                      <a:gd name="T78" fmla="*/ 8392 w 20000"/>
                      <a:gd name="T79" fmla="*/ 6608 h 20000"/>
                      <a:gd name="T80" fmla="*/ 8604 w 20000"/>
                      <a:gd name="T81" fmla="*/ 7194 h 20000"/>
                      <a:gd name="T82" fmla="*/ 8815 w 20000"/>
                      <a:gd name="T83" fmla="*/ 7763 h 20000"/>
                      <a:gd name="T84" fmla="*/ 8956 w 20000"/>
                      <a:gd name="T85" fmla="*/ 8260 h 20000"/>
                      <a:gd name="T86" fmla="*/ 9168 w 20000"/>
                      <a:gd name="T87" fmla="*/ 8758 h 20000"/>
                      <a:gd name="T88" fmla="*/ 9309 w 20000"/>
                      <a:gd name="T89" fmla="*/ 9202 h 20000"/>
                      <a:gd name="T90" fmla="*/ 9450 w 20000"/>
                      <a:gd name="T91" fmla="*/ 9610 h 20000"/>
                      <a:gd name="T92" fmla="*/ 9520 w 20000"/>
                      <a:gd name="T93" fmla="*/ 9948 h 20000"/>
                      <a:gd name="T94" fmla="*/ 9661 w 20000"/>
                      <a:gd name="T95" fmla="*/ 1025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75"/>
                        </a:moveTo>
                        <a:lnTo>
                          <a:pt x="290" y="18493"/>
                        </a:lnTo>
                        <a:lnTo>
                          <a:pt x="435" y="17877"/>
                        </a:lnTo>
                        <a:lnTo>
                          <a:pt x="725" y="17295"/>
                        </a:lnTo>
                        <a:lnTo>
                          <a:pt x="870" y="16678"/>
                        </a:lnTo>
                        <a:lnTo>
                          <a:pt x="1159" y="16062"/>
                        </a:lnTo>
                        <a:lnTo>
                          <a:pt x="1304" y="15479"/>
                        </a:lnTo>
                        <a:lnTo>
                          <a:pt x="1594" y="14897"/>
                        </a:lnTo>
                        <a:lnTo>
                          <a:pt x="1884" y="14281"/>
                        </a:lnTo>
                        <a:lnTo>
                          <a:pt x="1884" y="13699"/>
                        </a:lnTo>
                        <a:lnTo>
                          <a:pt x="2174" y="13151"/>
                        </a:lnTo>
                        <a:lnTo>
                          <a:pt x="2464" y="12568"/>
                        </a:lnTo>
                        <a:lnTo>
                          <a:pt x="2754" y="12021"/>
                        </a:lnTo>
                        <a:lnTo>
                          <a:pt x="2899" y="11473"/>
                        </a:lnTo>
                        <a:lnTo>
                          <a:pt x="3043" y="10890"/>
                        </a:lnTo>
                        <a:lnTo>
                          <a:pt x="3333" y="10342"/>
                        </a:lnTo>
                        <a:lnTo>
                          <a:pt x="3478" y="9795"/>
                        </a:lnTo>
                        <a:lnTo>
                          <a:pt x="3768" y="9281"/>
                        </a:lnTo>
                        <a:lnTo>
                          <a:pt x="4058" y="8733"/>
                        </a:lnTo>
                        <a:lnTo>
                          <a:pt x="4203" y="8219"/>
                        </a:lnTo>
                        <a:lnTo>
                          <a:pt x="4348" y="7740"/>
                        </a:lnTo>
                        <a:lnTo>
                          <a:pt x="4783" y="7260"/>
                        </a:lnTo>
                        <a:lnTo>
                          <a:pt x="4928" y="6781"/>
                        </a:lnTo>
                        <a:lnTo>
                          <a:pt x="5072" y="6336"/>
                        </a:lnTo>
                        <a:lnTo>
                          <a:pt x="5362" y="5890"/>
                        </a:lnTo>
                        <a:lnTo>
                          <a:pt x="5507" y="5445"/>
                        </a:lnTo>
                        <a:lnTo>
                          <a:pt x="5797" y="5000"/>
                        </a:lnTo>
                        <a:lnTo>
                          <a:pt x="5797" y="4555"/>
                        </a:lnTo>
                        <a:lnTo>
                          <a:pt x="6232" y="4178"/>
                        </a:lnTo>
                        <a:lnTo>
                          <a:pt x="6522" y="3767"/>
                        </a:lnTo>
                        <a:lnTo>
                          <a:pt x="6522" y="3425"/>
                        </a:lnTo>
                        <a:lnTo>
                          <a:pt x="6957" y="3048"/>
                        </a:lnTo>
                        <a:lnTo>
                          <a:pt x="7101" y="2705"/>
                        </a:lnTo>
                        <a:lnTo>
                          <a:pt x="7246" y="2432"/>
                        </a:lnTo>
                        <a:lnTo>
                          <a:pt x="7391" y="2089"/>
                        </a:lnTo>
                        <a:lnTo>
                          <a:pt x="7681" y="1815"/>
                        </a:lnTo>
                        <a:lnTo>
                          <a:pt x="7971" y="1575"/>
                        </a:lnTo>
                        <a:lnTo>
                          <a:pt x="8116" y="1301"/>
                        </a:lnTo>
                        <a:lnTo>
                          <a:pt x="8406" y="1062"/>
                        </a:lnTo>
                        <a:lnTo>
                          <a:pt x="8551" y="856"/>
                        </a:lnTo>
                        <a:lnTo>
                          <a:pt x="8841" y="685"/>
                        </a:lnTo>
                        <a:lnTo>
                          <a:pt x="8986" y="514"/>
                        </a:lnTo>
                        <a:lnTo>
                          <a:pt x="9130" y="377"/>
                        </a:lnTo>
                        <a:lnTo>
                          <a:pt x="9565" y="240"/>
                        </a:lnTo>
                        <a:lnTo>
                          <a:pt x="9565" y="137"/>
                        </a:lnTo>
                        <a:lnTo>
                          <a:pt x="9855" y="103"/>
                        </a:lnTo>
                        <a:lnTo>
                          <a:pt x="10000" y="34"/>
                        </a:lnTo>
                        <a:lnTo>
                          <a:pt x="10290" y="0"/>
                        </a:lnTo>
                        <a:lnTo>
                          <a:pt x="10435" y="34"/>
                        </a:lnTo>
                        <a:lnTo>
                          <a:pt x="10725" y="34"/>
                        </a:lnTo>
                        <a:lnTo>
                          <a:pt x="10870" y="103"/>
                        </a:lnTo>
                        <a:lnTo>
                          <a:pt x="11159" y="205"/>
                        </a:lnTo>
                        <a:lnTo>
                          <a:pt x="11304" y="342"/>
                        </a:lnTo>
                        <a:lnTo>
                          <a:pt x="11594" y="514"/>
                        </a:lnTo>
                        <a:lnTo>
                          <a:pt x="11884" y="753"/>
                        </a:lnTo>
                        <a:lnTo>
                          <a:pt x="12029" y="993"/>
                        </a:lnTo>
                        <a:lnTo>
                          <a:pt x="12174" y="1267"/>
                        </a:lnTo>
                        <a:lnTo>
                          <a:pt x="12464" y="1575"/>
                        </a:lnTo>
                        <a:lnTo>
                          <a:pt x="12754" y="1884"/>
                        </a:lnTo>
                        <a:lnTo>
                          <a:pt x="12899" y="2260"/>
                        </a:lnTo>
                        <a:lnTo>
                          <a:pt x="13043" y="2705"/>
                        </a:lnTo>
                        <a:lnTo>
                          <a:pt x="13478" y="3116"/>
                        </a:lnTo>
                        <a:lnTo>
                          <a:pt x="13478" y="3527"/>
                        </a:lnTo>
                        <a:lnTo>
                          <a:pt x="13768" y="4007"/>
                        </a:lnTo>
                        <a:lnTo>
                          <a:pt x="14203" y="4418"/>
                        </a:lnTo>
                        <a:lnTo>
                          <a:pt x="14203" y="4966"/>
                        </a:lnTo>
                        <a:lnTo>
                          <a:pt x="14493" y="5479"/>
                        </a:lnTo>
                        <a:lnTo>
                          <a:pt x="14783" y="5993"/>
                        </a:lnTo>
                        <a:lnTo>
                          <a:pt x="15072" y="6507"/>
                        </a:lnTo>
                        <a:lnTo>
                          <a:pt x="15072" y="7055"/>
                        </a:lnTo>
                        <a:lnTo>
                          <a:pt x="15362" y="7637"/>
                        </a:lnTo>
                        <a:lnTo>
                          <a:pt x="15652" y="8185"/>
                        </a:lnTo>
                        <a:lnTo>
                          <a:pt x="15797" y="8767"/>
                        </a:lnTo>
                        <a:lnTo>
                          <a:pt x="16087" y="9349"/>
                        </a:lnTo>
                        <a:lnTo>
                          <a:pt x="16232" y="9897"/>
                        </a:lnTo>
                        <a:lnTo>
                          <a:pt x="16522" y="10445"/>
                        </a:lnTo>
                        <a:lnTo>
                          <a:pt x="16667" y="11027"/>
                        </a:lnTo>
                        <a:lnTo>
                          <a:pt x="16957" y="11610"/>
                        </a:lnTo>
                        <a:lnTo>
                          <a:pt x="17246" y="12158"/>
                        </a:lnTo>
                        <a:lnTo>
                          <a:pt x="17246" y="12740"/>
                        </a:lnTo>
                        <a:lnTo>
                          <a:pt x="17536" y="13288"/>
                        </a:lnTo>
                        <a:lnTo>
                          <a:pt x="17681" y="13870"/>
                        </a:lnTo>
                        <a:lnTo>
                          <a:pt x="17971" y="14384"/>
                        </a:lnTo>
                        <a:lnTo>
                          <a:pt x="18116" y="14966"/>
                        </a:lnTo>
                        <a:lnTo>
                          <a:pt x="18261" y="15445"/>
                        </a:lnTo>
                        <a:lnTo>
                          <a:pt x="18406" y="15925"/>
                        </a:lnTo>
                        <a:lnTo>
                          <a:pt x="18696" y="16438"/>
                        </a:lnTo>
                        <a:lnTo>
                          <a:pt x="18841" y="16884"/>
                        </a:lnTo>
                        <a:lnTo>
                          <a:pt x="18986" y="17329"/>
                        </a:lnTo>
                        <a:lnTo>
                          <a:pt x="19130" y="17740"/>
                        </a:lnTo>
                        <a:lnTo>
                          <a:pt x="19275" y="18151"/>
                        </a:lnTo>
                        <a:lnTo>
                          <a:pt x="19420" y="18527"/>
                        </a:lnTo>
                        <a:lnTo>
                          <a:pt x="19565" y="18904"/>
                        </a:lnTo>
                        <a:lnTo>
                          <a:pt x="19565" y="19178"/>
                        </a:lnTo>
                        <a:lnTo>
                          <a:pt x="19710" y="19486"/>
                        </a:lnTo>
                        <a:lnTo>
                          <a:pt x="19855" y="19760"/>
                        </a:lnTo>
                        <a:lnTo>
                          <a:pt x="19855" y="19966"/>
                        </a:lnTo>
                      </a:path>
                    </a:pathLst>
                  </a:custGeom>
                  <a:noFill/>
                  <a:ln w="34925" cap="flat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0" name="Freeform 13">
                    <a:extLst>
                      <a:ext uri="{FF2B5EF4-FFF2-40B4-BE49-F238E27FC236}">
                        <a16:creationId xmlns:a16="http://schemas.microsoft.com/office/drawing/2014/main" id="{9E7115AF-DC8F-4D78-8466-FEE6B312EB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49" y="9981"/>
                    <a:ext cx="10351" cy="10019"/>
                  </a:xfrm>
                  <a:custGeom>
                    <a:avLst/>
                    <a:gdLst>
                      <a:gd name="T0" fmla="*/ 141 w 20000"/>
                      <a:gd name="T1" fmla="*/ 320 h 20000"/>
                      <a:gd name="T2" fmla="*/ 282 w 20000"/>
                      <a:gd name="T3" fmla="*/ 941 h 20000"/>
                      <a:gd name="T4" fmla="*/ 493 w 20000"/>
                      <a:gd name="T5" fmla="*/ 1563 h 20000"/>
                      <a:gd name="T6" fmla="*/ 704 w 20000"/>
                      <a:gd name="T7" fmla="*/ 2167 h 20000"/>
                      <a:gd name="T8" fmla="*/ 916 w 20000"/>
                      <a:gd name="T9" fmla="*/ 2789 h 20000"/>
                      <a:gd name="T10" fmla="*/ 1127 w 20000"/>
                      <a:gd name="T11" fmla="*/ 3375 h 20000"/>
                      <a:gd name="T12" fmla="*/ 1338 w 20000"/>
                      <a:gd name="T13" fmla="*/ 3962 h 20000"/>
                      <a:gd name="T14" fmla="*/ 1549 w 20000"/>
                      <a:gd name="T15" fmla="*/ 4512 h 20000"/>
                      <a:gd name="T16" fmla="*/ 1690 w 20000"/>
                      <a:gd name="T17" fmla="*/ 5081 h 20000"/>
                      <a:gd name="T18" fmla="*/ 1972 w 20000"/>
                      <a:gd name="T19" fmla="*/ 5614 h 20000"/>
                      <a:gd name="T20" fmla="*/ 2113 w 20000"/>
                      <a:gd name="T21" fmla="*/ 6111 h 20000"/>
                      <a:gd name="T22" fmla="*/ 2394 w 20000"/>
                      <a:gd name="T23" fmla="*/ 6608 h 20000"/>
                      <a:gd name="T24" fmla="*/ 2605 w 20000"/>
                      <a:gd name="T25" fmla="*/ 7070 h 20000"/>
                      <a:gd name="T26" fmla="*/ 2746 w 20000"/>
                      <a:gd name="T27" fmla="*/ 7514 h 20000"/>
                      <a:gd name="T28" fmla="*/ 2957 w 20000"/>
                      <a:gd name="T29" fmla="*/ 7941 h 20000"/>
                      <a:gd name="T30" fmla="*/ 3168 w 20000"/>
                      <a:gd name="T31" fmla="*/ 8314 h 20000"/>
                      <a:gd name="T32" fmla="*/ 3451 w 20000"/>
                      <a:gd name="T33" fmla="*/ 8651 h 20000"/>
                      <a:gd name="T34" fmla="*/ 3591 w 20000"/>
                      <a:gd name="T35" fmla="*/ 8971 h 20000"/>
                      <a:gd name="T36" fmla="*/ 3873 w 20000"/>
                      <a:gd name="T37" fmla="*/ 9255 h 20000"/>
                      <a:gd name="T38" fmla="*/ 4084 w 20000"/>
                      <a:gd name="T39" fmla="*/ 9504 h 20000"/>
                      <a:gd name="T40" fmla="*/ 4225 w 20000"/>
                      <a:gd name="T41" fmla="*/ 9681 h 20000"/>
                      <a:gd name="T42" fmla="*/ 4436 w 20000"/>
                      <a:gd name="T43" fmla="*/ 9841 h 20000"/>
                      <a:gd name="T44" fmla="*/ 4648 w 20000"/>
                      <a:gd name="T45" fmla="*/ 9948 h 20000"/>
                      <a:gd name="T46" fmla="*/ 4929 w 20000"/>
                      <a:gd name="T47" fmla="*/ 10001 h 20000"/>
                      <a:gd name="T48" fmla="*/ 5140 w 20000"/>
                      <a:gd name="T49" fmla="*/ 10001 h 20000"/>
                      <a:gd name="T50" fmla="*/ 5351 w 20000"/>
                      <a:gd name="T51" fmla="*/ 9948 h 20000"/>
                      <a:gd name="T52" fmla="*/ 5563 w 20000"/>
                      <a:gd name="T53" fmla="*/ 9788 h 20000"/>
                      <a:gd name="T54" fmla="*/ 5845 w 20000"/>
                      <a:gd name="T55" fmla="*/ 9575 h 20000"/>
                      <a:gd name="T56" fmla="*/ 6126 w 20000"/>
                      <a:gd name="T57" fmla="*/ 9291 h 20000"/>
                      <a:gd name="T58" fmla="*/ 6267 w 20000"/>
                      <a:gd name="T59" fmla="*/ 8953 h 20000"/>
                      <a:gd name="T60" fmla="*/ 6549 w 20000"/>
                      <a:gd name="T61" fmla="*/ 8598 h 20000"/>
                      <a:gd name="T62" fmla="*/ 6830 w 20000"/>
                      <a:gd name="T63" fmla="*/ 8154 h 20000"/>
                      <a:gd name="T64" fmla="*/ 7112 w 20000"/>
                      <a:gd name="T65" fmla="*/ 7692 h 20000"/>
                      <a:gd name="T66" fmla="*/ 7323 w 20000"/>
                      <a:gd name="T67" fmla="*/ 7177 h 20000"/>
                      <a:gd name="T68" fmla="*/ 7605 w 20000"/>
                      <a:gd name="T69" fmla="*/ 6662 h 20000"/>
                      <a:gd name="T70" fmla="*/ 7886 w 20000"/>
                      <a:gd name="T71" fmla="*/ 6111 h 20000"/>
                      <a:gd name="T72" fmla="*/ 8098 w 20000"/>
                      <a:gd name="T73" fmla="*/ 5560 h 20000"/>
                      <a:gd name="T74" fmla="*/ 8309 w 20000"/>
                      <a:gd name="T75" fmla="*/ 5027 h 20000"/>
                      <a:gd name="T76" fmla="*/ 8591 w 20000"/>
                      <a:gd name="T77" fmla="*/ 4459 h 20000"/>
                      <a:gd name="T78" fmla="*/ 8802 w 20000"/>
                      <a:gd name="T79" fmla="*/ 3908 h 20000"/>
                      <a:gd name="T80" fmla="*/ 9013 w 20000"/>
                      <a:gd name="T81" fmla="*/ 3393 h 20000"/>
                      <a:gd name="T82" fmla="*/ 9224 w 20000"/>
                      <a:gd name="T83" fmla="*/ 2860 h 20000"/>
                      <a:gd name="T84" fmla="*/ 9435 w 20000"/>
                      <a:gd name="T85" fmla="*/ 2381 h 20000"/>
                      <a:gd name="T86" fmla="*/ 9718 w 20000"/>
                      <a:gd name="T87" fmla="*/ 1936 h 20000"/>
                      <a:gd name="T88" fmla="*/ 9858 w 20000"/>
                      <a:gd name="T89" fmla="*/ 1510 h 20000"/>
                      <a:gd name="T90" fmla="*/ 9999 w 20000"/>
                      <a:gd name="T91" fmla="*/ 1119 h 20000"/>
                      <a:gd name="T92" fmla="*/ 10140 w 20000"/>
                      <a:gd name="T93" fmla="*/ 817 h 20000"/>
                      <a:gd name="T94" fmla="*/ 10210 w 20000"/>
                      <a:gd name="T95" fmla="*/ 515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0"/>
                        </a:moveTo>
                        <a:lnTo>
                          <a:pt x="272" y="638"/>
                        </a:lnTo>
                        <a:lnTo>
                          <a:pt x="408" y="1241"/>
                        </a:lnTo>
                        <a:lnTo>
                          <a:pt x="544" y="1879"/>
                        </a:lnTo>
                        <a:lnTo>
                          <a:pt x="816" y="2518"/>
                        </a:lnTo>
                        <a:lnTo>
                          <a:pt x="952" y="3121"/>
                        </a:lnTo>
                        <a:lnTo>
                          <a:pt x="1224" y="3723"/>
                        </a:lnTo>
                        <a:lnTo>
                          <a:pt x="1361" y="4326"/>
                        </a:lnTo>
                        <a:lnTo>
                          <a:pt x="1633" y="4965"/>
                        </a:lnTo>
                        <a:lnTo>
                          <a:pt x="1769" y="5567"/>
                        </a:lnTo>
                        <a:lnTo>
                          <a:pt x="2041" y="6135"/>
                        </a:lnTo>
                        <a:lnTo>
                          <a:pt x="2177" y="6738"/>
                        </a:lnTo>
                        <a:lnTo>
                          <a:pt x="2449" y="7305"/>
                        </a:lnTo>
                        <a:lnTo>
                          <a:pt x="2585" y="7908"/>
                        </a:lnTo>
                        <a:lnTo>
                          <a:pt x="2721" y="8475"/>
                        </a:lnTo>
                        <a:lnTo>
                          <a:pt x="2993" y="9007"/>
                        </a:lnTo>
                        <a:lnTo>
                          <a:pt x="3265" y="9610"/>
                        </a:lnTo>
                        <a:lnTo>
                          <a:pt x="3265" y="10142"/>
                        </a:lnTo>
                        <a:lnTo>
                          <a:pt x="3537" y="10674"/>
                        </a:lnTo>
                        <a:lnTo>
                          <a:pt x="3810" y="11206"/>
                        </a:lnTo>
                        <a:lnTo>
                          <a:pt x="3946" y="11702"/>
                        </a:lnTo>
                        <a:lnTo>
                          <a:pt x="4082" y="12199"/>
                        </a:lnTo>
                        <a:lnTo>
                          <a:pt x="4354" y="12730"/>
                        </a:lnTo>
                        <a:lnTo>
                          <a:pt x="4626" y="13191"/>
                        </a:lnTo>
                        <a:lnTo>
                          <a:pt x="4626" y="13688"/>
                        </a:lnTo>
                        <a:lnTo>
                          <a:pt x="5034" y="14113"/>
                        </a:lnTo>
                        <a:lnTo>
                          <a:pt x="5170" y="14574"/>
                        </a:lnTo>
                        <a:lnTo>
                          <a:pt x="5306" y="15000"/>
                        </a:lnTo>
                        <a:lnTo>
                          <a:pt x="5578" y="15461"/>
                        </a:lnTo>
                        <a:lnTo>
                          <a:pt x="5714" y="15851"/>
                        </a:lnTo>
                        <a:lnTo>
                          <a:pt x="6122" y="16206"/>
                        </a:lnTo>
                        <a:lnTo>
                          <a:pt x="6122" y="16596"/>
                        </a:lnTo>
                        <a:lnTo>
                          <a:pt x="6395" y="16950"/>
                        </a:lnTo>
                        <a:lnTo>
                          <a:pt x="6667" y="17270"/>
                        </a:lnTo>
                        <a:lnTo>
                          <a:pt x="6803" y="17624"/>
                        </a:lnTo>
                        <a:lnTo>
                          <a:pt x="6939" y="17908"/>
                        </a:lnTo>
                        <a:lnTo>
                          <a:pt x="7211" y="18156"/>
                        </a:lnTo>
                        <a:lnTo>
                          <a:pt x="7483" y="18475"/>
                        </a:lnTo>
                        <a:lnTo>
                          <a:pt x="7483" y="18723"/>
                        </a:lnTo>
                        <a:lnTo>
                          <a:pt x="7891" y="18972"/>
                        </a:lnTo>
                        <a:lnTo>
                          <a:pt x="8027" y="19149"/>
                        </a:lnTo>
                        <a:lnTo>
                          <a:pt x="8163" y="19326"/>
                        </a:lnTo>
                        <a:lnTo>
                          <a:pt x="8435" y="19468"/>
                        </a:lnTo>
                        <a:lnTo>
                          <a:pt x="8571" y="19645"/>
                        </a:lnTo>
                        <a:lnTo>
                          <a:pt x="8980" y="19752"/>
                        </a:lnTo>
                        <a:lnTo>
                          <a:pt x="8980" y="19858"/>
                        </a:lnTo>
                        <a:lnTo>
                          <a:pt x="9252" y="19894"/>
                        </a:lnTo>
                        <a:lnTo>
                          <a:pt x="9524" y="19965"/>
                        </a:lnTo>
                        <a:lnTo>
                          <a:pt x="9660" y="19965"/>
                        </a:lnTo>
                        <a:lnTo>
                          <a:pt x="9932" y="19965"/>
                        </a:lnTo>
                        <a:lnTo>
                          <a:pt x="10068" y="19929"/>
                        </a:lnTo>
                        <a:lnTo>
                          <a:pt x="10340" y="19858"/>
                        </a:lnTo>
                        <a:lnTo>
                          <a:pt x="10476" y="19716"/>
                        </a:lnTo>
                        <a:lnTo>
                          <a:pt x="10748" y="19539"/>
                        </a:lnTo>
                        <a:lnTo>
                          <a:pt x="11020" y="19326"/>
                        </a:lnTo>
                        <a:lnTo>
                          <a:pt x="11293" y="19113"/>
                        </a:lnTo>
                        <a:lnTo>
                          <a:pt x="11429" y="18865"/>
                        </a:lnTo>
                        <a:lnTo>
                          <a:pt x="11837" y="18546"/>
                        </a:lnTo>
                        <a:lnTo>
                          <a:pt x="11973" y="18262"/>
                        </a:lnTo>
                        <a:lnTo>
                          <a:pt x="12109" y="17872"/>
                        </a:lnTo>
                        <a:lnTo>
                          <a:pt x="12517" y="17482"/>
                        </a:lnTo>
                        <a:lnTo>
                          <a:pt x="12653" y="17163"/>
                        </a:lnTo>
                        <a:lnTo>
                          <a:pt x="12925" y="16738"/>
                        </a:lnTo>
                        <a:lnTo>
                          <a:pt x="13197" y="16277"/>
                        </a:lnTo>
                        <a:lnTo>
                          <a:pt x="13333" y="15816"/>
                        </a:lnTo>
                        <a:lnTo>
                          <a:pt x="13741" y="15355"/>
                        </a:lnTo>
                        <a:lnTo>
                          <a:pt x="13878" y="14858"/>
                        </a:lnTo>
                        <a:lnTo>
                          <a:pt x="14150" y="14326"/>
                        </a:lnTo>
                        <a:lnTo>
                          <a:pt x="14422" y="13830"/>
                        </a:lnTo>
                        <a:lnTo>
                          <a:pt x="14694" y="13298"/>
                        </a:lnTo>
                        <a:lnTo>
                          <a:pt x="14830" y="12801"/>
                        </a:lnTo>
                        <a:lnTo>
                          <a:pt x="15238" y="12199"/>
                        </a:lnTo>
                        <a:lnTo>
                          <a:pt x="15374" y="11667"/>
                        </a:lnTo>
                        <a:lnTo>
                          <a:pt x="15646" y="11099"/>
                        </a:lnTo>
                        <a:lnTo>
                          <a:pt x="15918" y="10567"/>
                        </a:lnTo>
                        <a:lnTo>
                          <a:pt x="16054" y="10035"/>
                        </a:lnTo>
                        <a:lnTo>
                          <a:pt x="16327" y="9468"/>
                        </a:lnTo>
                        <a:lnTo>
                          <a:pt x="16599" y="8901"/>
                        </a:lnTo>
                        <a:lnTo>
                          <a:pt x="16735" y="8369"/>
                        </a:lnTo>
                        <a:lnTo>
                          <a:pt x="17007" y="7801"/>
                        </a:lnTo>
                        <a:lnTo>
                          <a:pt x="17279" y="7270"/>
                        </a:lnTo>
                        <a:lnTo>
                          <a:pt x="17415" y="6773"/>
                        </a:lnTo>
                        <a:lnTo>
                          <a:pt x="17687" y="6241"/>
                        </a:lnTo>
                        <a:lnTo>
                          <a:pt x="17823" y="5709"/>
                        </a:lnTo>
                        <a:lnTo>
                          <a:pt x="18231" y="5213"/>
                        </a:lnTo>
                        <a:lnTo>
                          <a:pt x="18231" y="4752"/>
                        </a:lnTo>
                        <a:lnTo>
                          <a:pt x="18367" y="4291"/>
                        </a:lnTo>
                        <a:lnTo>
                          <a:pt x="18776" y="3865"/>
                        </a:lnTo>
                        <a:lnTo>
                          <a:pt x="18912" y="3404"/>
                        </a:lnTo>
                        <a:lnTo>
                          <a:pt x="19048" y="3014"/>
                        </a:lnTo>
                        <a:lnTo>
                          <a:pt x="19184" y="2624"/>
                        </a:lnTo>
                        <a:lnTo>
                          <a:pt x="19320" y="2234"/>
                        </a:lnTo>
                        <a:lnTo>
                          <a:pt x="19456" y="1915"/>
                        </a:lnTo>
                        <a:lnTo>
                          <a:pt x="19592" y="1631"/>
                        </a:lnTo>
                        <a:lnTo>
                          <a:pt x="19728" y="1348"/>
                        </a:lnTo>
                        <a:lnTo>
                          <a:pt x="19728" y="1028"/>
                        </a:lnTo>
                        <a:lnTo>
                          <a:pt x="19864" y="851"/>
                        </a:lnTo>
                      </a:path>
                    </a:pathLst>
                  </a:custGeom>
                  <a:noFill/>
                  <a:ln w="34925" cap="flat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596" name="Group 14">
                  <a:extLst>
                    <a:ext uri="{FF2B5EF4-FFF2-40B4-BE49-F238E27FC236}">
                      <a16:creationId xmlns:a16="http://schemas.microsoft.com/office/drawing/2014/main" id="{B6167498-E2A2-4E62-B591-54C1092530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48" y="576"/>
                  <a:ext cx="864" cy="451"/>
                  <a:chOff x="0" y="0"/>
                  <a:chExt cx="20000" cy="20000"/>
                </a:xfrm>
              </p:grpSpPr>
              <p:sp>
                <p:nvSpPr>
                  <p:cNvPr id="23597" name="Freeform 15">
                    <a:extLst>
                      <a:ext uri="{FF2B5EF4-FFF2-40B4-BE49-F238E27FC236}">
                        <a16:creationId xmlns:a16="http://schemas.microsoft.com/office/drawing/2014/main" id="{0F8749BB-568C-454E-AA47-C367F9937F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9732" cy="10374"/>
                  </a:xfrm>
                  <a:custGeom>
                    <a:avLst/>
                    <a:gdLst>
                      <a:gd name="T0" fmla="*/ 141 w 20000"/>
                      <a:gd name="T1" fmla="*/ 9592 h 20000"/>
                      <a:gd name="T2" fmla="*/ 353 w 20000"/>
                      <a:gd name="T3" fmla="*/ 8971 h 20000"/>
                      <a:gd name="T4" fmla="*/ 564 w 20000"/>
                      <a:gd name="T5" fmla="*/ 8331 h 20000"/>
                      <a:gd name="T6" fmla="*/ 776 w 20000"/>
                      <a:gd name="T7" fmla="*/ 7727 h 20000"/>
                      <a:gd name="T8" fmla="*/ 917 w 20000"/>
                      <a:gd name="T9" fmla="*/ 7106 h 20000"/>
                      <a:gd name="T10" fmla="*/ 1199 w 20000"/>
                      <a:gd name="T11" fmla="*/ 6519 h 20000"/>
                      <a:gd name="T12" fmla="*/ 1411 w 20000"/>
                      <a:gd name="T13" fmla="*/ 5951 h 20000"/>
                      <a:gd name="T14" fmla="*/ 1622 w 20000"/>
                      <a:gd name="T15" fmla="*/ 5364 h 20000"/>
                      <a:gd name="T16" fmla="*/ 1834 w 20000"/>
                      <a:gd name="T17" fmla="*/ 4814 h 20000"/>
                      <a:gd name="T18" fmla="*/ 2045 w 20000"/>
                      <a:gd name="T19" fmla="*/ 4263 h 20000"/>
                      <a:gd name="T20" fmla="*/ 2327 w 20000"/>
                      <a:gd name="T21" fmla="*/ 3766 h 20000"/>
                      <a:gd name="T22" fmla="*/ 2468 w 20000"/>
                      <a:gd name="T23" fmla="*/ 3286 h 20000"/>
                      <a:gd name="T24" fmla="*/ 2680 w 20000"/>
                      <a:gd name="T25" fmla="*/ 2824 h 20000"/>
                      <a:gd name="T26" fmla="*/ 2821 w 20000"/>
                      <a:gd name="T27" fmla="*/ 2363 h 20000"/>
                      <a:gd name="T28" fmla="*/ 3174 w 20000"/>
                      <a:gd name="T29" fmla="*/ 1954 h 20000"/>
                      <a:gd name="T30" fmla="*/ 3385 w 20000"/>
                      <a:gd name="T31" fmla="*/ 1581 h 20000"/>
                      <a:gd name="T32" fmla="*/ 3526 w 20000"/>
                      <a:gd name="T33" fmla="*/ 1261 h 20000"/>
                      <a:gd name="T34" fmla="*/ 3738 w 20000"/>
                      <a:gd name="T35" fmla="*/ 941 h 20000"/>
                      <a:gd name="T36" fmla="*/ 3949 w 20000"/>
                      <a:gd name="T37" fmla="*/ 675 h 20000"/>
                      <a:gd name="T38" fmla="*/ 4161 w 20000"/>
                      <a:gd name="T39" fmla="*/ 444 h 20000"/>
                      <a:gd name="T40" fmla="*/ 4373 w 20000"/>
                      <a:gd name="T41" fmla="*/ 267 h 20000"/>
                      <a:gd name="T42" fmla="*/ 4654 w 20000"/>
                      <a:gd name="T43" fmla="*/ 124 h 20000"/>
                      <a:gd name="T44" fmla="*/ 4795 w 20000"/>
                      <a:gd name="T45" fmla="*/ 53 h 20000"/>
                      <a:gd name="T46" fmla="*/ 5007 w 20000"/>
                      <a:gd name="T47" fmla="*/ 0 h 20000"/>
                      <a:gd name="T48" fmla="*/ 5219 w 20000"/>
                      <a:gd name="T49" fmla="*/ 18 h 20000"/>
                      <a:gd name="T50" fmla="*/ 5430 w 20000"/>
                      <a:gd name="T51" fmla="*/ 106 h 20000"/>
                      <a:gd name="T52" fmla="*/ 5642 w 20000"/>
                      <a:gd name="T53" fmla="*/ 267 h 20000"/>
                      <a:gd name="T54" fmla="*/ 5853 w 20000"/>
                      <a:gd name="T55" fmla="*/ 515 h 20000"/>
                      <a:gd name="T56" fmla="*/ 6065 w 20000"/>
                      <a:gd name="T57" fmla="*/ 817 h 20000"/>
                      <a:gd name="T58" fmla="*/ 6277 w 20000"/>
                      <a:gd name="T59" fmla="*/ 1172 h 20000"/>
                      <a:gd name="T60" fmla="*/ 6558 w 20000"/>
                      <a:gd name="T61" fmla="*/ 1616 h 20000"/>
                      <a:gd name="T62" fmla="*/ 6700 w 20000"/>
                      <a:gd name="T63" fmla="*/ 2078 h 20000"/>
                      <a:gd name="T64" fmla="*/ 6911 w 20000"/>
                      <a:gd name="T65" fmla="*/ 2576 h 20000"/>
                      <a:gd name="T66" fmla="*/ 7193 w 20000"/>
                      <a:gd name="T67" fmla="*/ 3109 h 20000"/>
                      <a:gd name="T68" fmla="*/ 7334 w 20000"/>
                      <a:gd name="T69" fmla="*/ 3659 h 20000"/>
                      <a:gd name="T70" fmla="*/ 7616 w 20000"/>
                      <a:gd name="T71" fmla="*/ 4246 h 20000"/>
                      <a:gd name="T72" fmla="*/ 7828 w 20000"/>
                      <a:gd name="T73" fmla="*/ 4849 h 20000"/>
                      <a:gd name="T74" fmla="*/ 8040 w 20000"/>
                      <a:gd name="T75" fmla="*/ 5418 h 20000"/>
                      <a:gd name="T76" fmla="*/ 8251 w 20000"/>
                      <a:gd name="T77" fmla="*/ 6022 h 20000"/>
                      <a:gd name="T78" fmla="*/ 8392 w 20000"/>
                      <a:gd name="T79" fmla="*/ 6608 h 20000"/>
                      <a:gd name="T80" fmla="*/ 8604 w 20000"/>
                      <a:gd name="T81" fmla="*/ 7194 h 20000"/>
                      <a:gd name="T82" fmla="*/ 8815 w 20000"/>
                      <a:gd name="T83" fmla="*/ 7763 h 20000"/>
                      <a:gd name="T84" fmla="*/ 8956 w 20000"/>
                      <a:gd name="T85" fmla="*/ 8260 h 20000"/>
                      <a:gd name="T86" fmla="*/ 9168 w 20000"/>
                      <a:gd name="T87" fmla="*/ 8758 h 20000"/>
                      <a:gd name="T88" fmla="*/ 9309 w 20000"/>
                      <a:gd name="T89" fmla="*/ 9202 h 20000"/>
                      <a:gd name="T90" fmla="*/ 9450 w 20000"/>
                      <a:gd name="T91" fmla="*/ 9610 h 20000"/>
                      <a:gd name="T92" fmla="*/ 9520 w 20000"/>
                      <a:gd name="T93" fmla="*/ 9948 h 20000"/>
                      <a:gd name="T94" fmla="*/ 9661 w 20000"/>
                      <a:gd name="T95" fmla="*/ 1025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75"/>
                        </a:moveTo>
                        <a:lnTo>
                          <a:pt x="290" y="18493"/>
                        </a:lnTo>
                        <a:lnTo>
                          <a:pt x="435" y="17877"/>
                        </a:lnTo>
                        <a:lnTo>
                          <a:pt x="725" y="17295"/>
                        </a:lnTo>
                        <a:lnTo>
                          <a:pt x="870" y="16678"/>
                        </a:lnTo>
                        <a:lnTo>
                          <a:pt x="1159" y="16062"/>
                        </a:lnTo>
                        <a:lnTo>
                          <a:pt x="1304" y="15479"/>
                        </a:lnTo>
                        <a:lnTo>
                          <a:pt x="1594" y="14897"/>
                        </a:lnTo>
                        <a:lnTo>
                          <a:pt x="1884" y="14281"/>
                        </a:lnTo>
                        <a:lnTo>
                          <a:pt x="1884" y="13699"/>
                        </a:lnTo>
                        <a:lnTo>
                          <a:pt x="2174" y="13151"/>
                        </a:lnTo>
                        <a:lnTo>
                          <a:pt x="2464" y="12568"/>
                        </a:lnTo>
                        <a:lnTo>
                          <a:pt x="2754" y="12021"/>
                        </a:lnTo>
                        <a:lnTo>
                          <a:pt x="2899" y="11473"/>
                        </a:lnTo>
                        <a:lnTo>
                          <a:pt x="3043" y="10890"/>
                        </a:lnTo>
                        <a:lnTo>
                          <a:pt x="3333" y="10342"/>
                        </a:lnTo>
                        <a:lnTo>
                          <a:pt x="3478" y="9795"/>
                        </a:lnTo>
                        <a:lnTo>
                          <a:pt x="3768" y="9281"/>
                        </a:lnTo>
                        <a:lnTo>
                          <a:pt x="4058" y="8733"/>
                        </a:lnTo>
                        <a:lnTo>
                          <a:pt x="4203" y="8219"/>
                        </a:lnTo>
                        <a:lnTo>
                          <a:pt x="4348" y="7740"/>
                        </a:lnTo>
                        <a:lnTo>
                          <a:pt x="4783" y="7260"/>
                        </a:lnTo>
                        <a:lnTo>
                          <a:pt x="4928" y="6781"/>
                        </a:lnTo>
                        <a:lnTo>
                          <a:pt x="5072" y="6336"/>
                        </a:lnTo>
                        <a:lnTo>
                          <a:pt x="5362" y="5890"/>
                        </a:lnTo>
                        <a:lnTo>
                          <a:pt x="5507" y="5445"/>
                        </a:lnTo>
                        <a:lnTo>
                          <a:pt x="5797" y="5000"/>
                        </a:lnTo>
                        <a:lnTo>
                          <a:pt x="5797" y="4555"/>
                        </a:lnTo>
                        <a:lnTo>
                          <a:pt x="6232" y="4178"/>
                        </a:lnTo>
                        <a:lnTo>
                          <a:pt x="6522" y="3767"/>
                        </a:lnTo>
                        <a:lnTo>
                          <a:pt x="6522" y="3425"/>
                        </a:lnTo>
                        <a:lnTo>
                          <a:pt x="6957" y="3048"/>
                        </a:lnTo>
                        <a:lnTo>
                          <a:pt x="7101" y="2705"/>
                        </a:lnTo>
                        <a:lnTo>
                          <a:pt x="7246" y="2432"/>
                        </a:lnTo>
                        <a:lnTo>
                          <a:pt x="7391" y="2089"/>
                        </a:lnTo>
                        <a:lnTo>
                          <a:pt x="7681" y="1815"/>
                        </a:lnTo>
                        <a:lnTo>
                          <a:pt x="7971" y="1575"/>
                        </a:lnTo>
                        <a:lnTo>
                          <a:pt x="8116" y="1301"/>
                        </a:lnTo>
                        <a:lnTo>
                          <a:pt x="8406" y="1062"/>
                        </a:lnTo>
                        <a:lnTo>
                          <a:pt x="8551" y="856"/>
                        </a:lnTo>
                        <a:lnTo>
                          <a:pt x="8841" y="685"/>
                        </a:lnTo>
                        <a:lnTo>
                          <a:pt x="8986" y="514"/>
                        </a:lnTo>
                        <a:lnTo>
                          <a:pt x="9130" y="377"/>
                        </a:lnTo>
                        <a:lnTo>
                          <a:pt x="9565" y="240"/>
                        </a:lnTo>
                        <a:lnTo>
                          <a:pt x="9565" y="137"/>
                        </a:lnTo>
                        <a:lnTo>
                          <a:pt x="9855" y="103"/>
                        </a:lnTo>
                        <a:lnTo>
                          <a:pt x="10000" y="34"/>
                        </a:lnTo>
                        <a:lnTo>
                          <a:pt x="10290" y="0"/>
                        </a:lnTo>
                        <a:lnTo>
                          <a:pt x="10435" y="34"/>
                        </a:lnTo>
                        <a:lnTo>
                          <a:pt x="10725" y="34"/>
                        </a:lnTo>
                        <a:lnTo>
                          <a:pt x="10870" y="103"/>
                        </a:lnTo>
                        <a:lnTo>
                          <a:pt x="11159" y="205"/>
                        </a:lnTo>
                        <a:lnTo>
                          <a:pt x="11304" y="342"/>
                        </a:lnTo>
                        <a:lnTo>
                          <a:pt x="11594" y="514"/>
                        </a:lnTo>
                        <a:lnTo>
                          <a:pt x="11884" y="753"/>
                        </a:lnTo>
                        <a:lnTo>
                          <a:pt x="12029" y="993"/>
                        </a:lnTo>
                        <a:lnTo>
                          <a:pt x="12174" y="1267"/>
                        </a:lnTo>
                        <a:lnTo>
                          <a:pt x="12464" y="1575"/>
                        </a:lnTo>
                        <a:lnTo>
                          <a:pt x="12754" y="1884"/>
                        </a:lnTo>
                        <a:lnTo>
                          <a:pt x="12899" y="2260"/>
                        </a:lnTo>
                        <a:lnTo>
                          <a:pt x="13043" y="2705"/>
                        </a:lnTo>
                        <a:lnTo>
                          <a:pt x="13478" y="3116"/>
                        </a:lnTo>
                        <a:lnTo>
                          <a:pt x="13478" y="3527"/>
                        </a:lnTo>
                        <a:lnTo>
                          <a:pt x="13768" y="4007"/>
                        </a:lnTo>
                        <a:lnTo>
                          <a:pt x="14203" y="4418"/>
                        </a:lnTo>
                        <a:lnTo>
                          <a:pt x="14203" y="4966"/>
                        </a:lnTo>
                        <a:lnTo>
                          <a:pt x="14493" y="5479"/>
                        </a:lnTo>
                        <a:lnTo>
                          <a:pt x="14783" y="5993"/>
                        </a:lnTo>
                        <a:lnTo>
                          <a:pt x="15072" y="6507"/>
                        </a:lnTo>
                        <a:lnTo>
                          <a:pt x="15072" y="7055"/>
                        </a:lnTo>
                        <a:lnTo>
                          <a:pt x="15362" y="7637"/>
                        </a:lnTo>
                        <a:lnTo>
                          <a:pt x="15652" y="8185"/>
                        </a:lnTo>
                        <a:lnTo>
                          <a:pt x="15797" y="8767"/>
                        </a:lnTo>
                        <a:lnTo>
                          <a:pt x="16087" y="9349"/>
                        </a:lnTo>
                        <a:lnTo>
                          <a:pt x="16232" y="9897"/>
                        </a:lnTo>
                        <a:lnTo>
                          <a:pt x="16522" y="10445"/>
                        </a:lnTo>
                        <a:lnTo>
                          <a:pt x="16667" y="11027"/>
                        </a:lnTo>
                        <a:lnTo>
                          <a:pt x="16957" y="11610"/>
                        </a:lnTo>
                        <a:lnTo>
                          <a:pt x="17246" y="12158"/>
                        </a:lnTo>
                        <a:lnTo>
                          <a:pt x="17246" y="12740"/>
                        </a:lnTo>
                        <a:lnTo>
                          <a:pt x="17536" y="13288"/>
                        </a:lnTo>
                        <a:lnTo>
                          <a:pt x="17681" y="13870"/>
                        </a:lnTo>
                        <a:lnTo>
                          <a:pt x="17971" y="14384"/>
                        </a:lnTo>
                        <a:lnTo>
                          <a:pt x="18116" y="14966"/>
                        </a:lnTo>
                        <a:lnTo>
                          <a:pt x="18261" y="15445"/>
                        </a:lnTo>
                        <a:lnTo>
                          <a:pt x="18406" y="15925"/>
                        </a:lnTo>
                        <a:lnTo>
                          <a:pt x="18696" y="16438"/>
                        </a:lnTo>
                        <a:lnTo>
                          <a:pt x="18841" y="16884"/>
                        </a:lnTo>
                        <a:lnTo>
                          <a:pt x="18986" y="17329"/>
                        </a:lnTo>
                        <a:lnTo>
                          <a:pt x="19130" y="17740"/>
                        </a:lnTo>
                        <a:lnTo>
                          <a:pt x="19275" y="18151"/>
                        </a:lnTo>
                        <a:lnTo>
                          <a:pt x="19420" y="18527"/>
                        </a:lnTo>
                        <a:lnTo>
                          <a:pt x="19565" y="18904"/>
                        </a:lnTo>
                        <a:lnTo>
                          <a:pt x="19565" y="19178"/>
                        </a:lnTo>
                        <a:lnTo>
                          <a:pt x="19710" y="19486"/>
                        </a:lnTo>
                        <a:lnTo>
                          <a:pt x="19855" y="19760"/>
                        </a:lnTo>
                        <a:lnTo>
                          <a:pt x="19855" y="19966"/>
                        </a:lnTo>
                      </a:path>
                    </a:pathLst>
                  </a:custGeom>
                  <a:noFill/>
                  <a:ln w="34925" cap="flat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8" name="Freeform 16">
                    <a:extLst>
                      <a:ext uri="{FF2B5EF4-FFF2-40B4-BE49-F238E27FC236}">
                        <a16:creationId xmlns:a16="http://schemas.microsoft.com/office/drawing/2014/main" id="{C31667EF-8BE9-41BB-8248-CFEA51E826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649" y="9981"/>
                    <a:ext cx="10351" cy="10019"/>
                  </a:xfrm>
                  <a:custGeom>
                    <a:avLst/>
                    <a:gdLst>
                      <a:gd name="T0" fmla="*/ 141 w 20000"/>
                      <a:gd name="T1" fmla="*/ 320 h 20000"/>
                      <a:gd name="T2" fmla="*/ 282 w 20000"/>
                      <a:gd name="T3" fmla="*/ 941 h 20000"/>
                      <a:gd name="T4" fmla="*/ 493 w 20000"/>
                      <a:gd name="T5" fmla="*/ 1563 h 20000"/>
                      <a:gd name="T6" fmla="*/ 704 w 20000"/>
                      <a:gd name="T7" fmla="*/ 2167 h 20000"/>
                      <a:gd name="T8" fmla="*/ 916 w 20000"/>
                      <a:gd name="T9" fmla="*/ 2789 h 20000"/>
                      <a:gd name="T10" fmla="*/ 1127 w 20000"/>
                      <a:gd name="T11" fmla="*/ 3375 h 20000"/>
                      <a:gd name="T12" fmla="*/ 1338 w 20000"/>
                      <a:gd name="T13" fmla="*/ 3962 h 20000"/>
                      <a:gd name="T14" fmla="*/ 1549 w 20000"/>
                      <a:gd name="T15" fmla="*/ 4512 h 20000"/>
                      <a:gd name="T16" fmla="*/ 1690 w 20000"/>
                      <a:gd name="T17" fmla="*/ 5081 h 20000"/>
                      <a:gd name="T18" fmla="*/ 1972 w 20000"/>
                      <a:gd name="T19" fmla="*/ 5614 h 20000"/>
                      <a:gd name="T20" fmla="*/ 2113 w 20000"/>
                      <a:gd name="T21" fmla="*/ 6111 h 20000"/>
                      <a:gd name="T22" fmla="*/ 2394 w 20000"/>
                      <a:gd name="T23" fmla="*/ 6608 h 20000"/>
                      <a:gd name="T24" fmla="*/ 2605 w 20000"/>
                      <a:gd name="T25" fmla="*/ 7070 h 20000"/>
                      <a:gd name="T26" fmla="*/ 2746 w 20000"/>
                      <a:gd name="T27" fmla="*/ 7514 h 20000"/>
                      <a:gd name="T28" fmla="*/ 2957 w 20000"/>
                      <a:gd name="T29" fmla="*/ 7941 h 20000"/>
                      <a:gd name="T30" fmla="*/ 3168 w 20000"/>
                      <a:gd name="T31" fmla="*/ 8314 h 20000"/>
                      <a:gd name="T32" fmla="*/ 3451 w 20000"/>
                      <a:gd name="T33" fmla="*/ 8651 h 20000"/>
                      <a:gd name="T34" fmla="*/ 3591 w 20000"/>
                      <a:gd name="T35" fmla="*/ 8971 h 20000"/>
                      <a:gd name="T36" fmla="*/ 3873 w 20000"/>
                      <a:gd name="T37" fmla="*/ 9255 h 20000"/>
                      <a:gd name="T38" fmla="*/ 4084 w 20000"/>
                      <a:gd name="T39" fmla="*/ 9504 h 20000"/>
                      <a:gd name="T40" fmla="*/ 4225 w 20000"/>
                      <a:gd name="T41" fmla="*/ 9681 h 20000"/>
                      <a:gd name="T42" fmla="*/ 4436 w 20000"/>
                      <a:gd name="T43" fmla="*/ 9841 h 20000"/>
                      <a:gd name="T44" fmla="*/ 4648 w 20000"/>
                      <a:gd name="T45" fmla="*/ 9948 h 20000"/>
                      <a:gd name="T46" fmla="*/ 4929 w 20000"/>
                      <a:gd name="T47" fmla="*/ 10001 h 20000"/>
                      <a:gd name="T48" fmla="*/ 5140 w 20000"/>
                      <a:gd name="T49" fmla="*/ 10001 h 20000"/>
                      <a:gd name="T50" fmla="*/ 5351 w 20000"/>
                      <a:gd name="T51" fmla="*/ 9948 h 20000"/>
                      <a:gd name="T52" fmla="*/ 5563 w 20000"/>
                      <a:gd name="T53" fmla="*/ 9788 h 20000"/>
                      <a:gd name="T54" fmla="*/ 5845 w 20000"/>
                      <a:gd name="T55" fmla="*/ 9575 h 20000"/>
                      <a:gd name="T56" fmla="*/ 6126 w 20000"/>
                      <a:gd name="T57" fmla="*/ 9291 h 20000"/>
                      <a:gd name="T58" fmla="*/ 6267 w 20000"/>
                      <a:gd name="T59" fmla="*/ 8953 h 20000"/>
                      <a:gd name="T60" fmla="*/ 6549 w 20000"/>
                      <a:gd name="T61" fmla="*/ 8598 h 20000"/>
                      <a:gd name="T62" fmla="*/ 6830 w 20000"/>
                      <a:gd name="T63" fmla="*/ 8154 h 20000"/>
                      <a:gd name="T64" fmla="*/ 7112 w 20000"/>
                      <a:gd name="T65" fmla="*/ 7692 h 20000"/>
                      <a:gd name="T66" fmla="*/ 7323 w 20000"/>
                      <a:gd name="T67" fmla="*/ 7177 h 20000"/>
                      <a:gd name="T68" fmla="*/ 7605 w 20000"/>
                      <a:gd name="T69" fmla="*/ 6662 h 20000"/>
                      <a:gd name="T70" fmla="*/ 7886 w 20000"/>
                      <a:gd name="T71" fmla="*/ 6111 h 20000"/>
                      <a:gd name="T72" fmla="*/ 8098 w 20000"/>
                      <a:gd name="T73" fmla="*/ 5560 h 20000"/>
                      <a:gd name="T74" fmla="*/ 8309 w 20000"/>
                      <a:gd name="T75" fmla="*/ 5027 h 20000"/>
                      <a:gd name="T76" fmla="*/ 8591 w 20000"/>
                      <a:gd name="T77" fmla="*/ 4459 h 20000"/>
                      <a:gd name="T78" fmla="*/ 8802 w 20000"/>
                      <a:gd name="T79" fmla="*/ 3908 h 20000"/>
                      <a:gd name="T80" fmla="*/ 9013 w 20000"/>
                      <a:gd name="T81" fmla="*/ 3393 h 20000"/>
                      <a:gd name="T82" fmla="*/ 9224 w 20000"/>
                      <a:gd name="T83" fmla="*/ 2860 h 20000"/>
                      <a:gd name="T84" fmla="*/ 9435 w 20000"/>
                      <a:gd name="T85" fmla="*/ 2381 h 20000"/>
                      <a:gd name="T86" fmla="*/ 9718 w 20000"/>
                      <a:gd name="T87" fmla="*/ 1936 h 20000"/>
                      <a:gd name="T88" fmla="*/ 9858 w 20000"/>
                      <a:gd name="T89" fmla="*/ 1510 h 20000"/>
                      <a:gd name="T90" fmla="*/ 9999 w 20000"/>
                      <a:gd name="T91" fmla="*/ 1119 h 20000"/>
                      <a:gd name="T92" fmla="*/ 10140 w 20000"/>
                      <a:gd name="T93" fmla="*/ 817 h 20000"/>
                      <a:gd name="T94" fmla="*/ 10210 w 20000"/>
                      <a:gd name="T95" fmla="*/ 515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0"/>
                        </a:moveTo>
                        <a:lnTo>
                          <a:pt x="272" y="638"/>
                        </a:lnTo>
                        <a:lnTo>
                          <a:pt x="408" y="1241"/>
                        </a:lnTo>
                        <a:lnTo>
                          <a:pt x="544" y="1879"/>
                        </a:lnTo>
                        <a:lnTo>
                          <a:pt x="816" y="2518"/>
                        </a:lnTo>
                        <a:lnTo>
                          <a:pt x="952" y="3121"/>
                        </a:lnTo>
                        <a:lnTo>
                          <a:pt x="1224" y="3723"/>
                        </a:lnTo>
                        <a:lnTo>
                          <a:pt x="1361" y="4326"/>
                        </a:lnTo>
                        <a:lnTo>
                          <a:pt x="1633" y="4965"/>
                        </a:lnTo>
                        <a:lnTo>
                          <a:pt x="1769" y="5567"/>
                        </a:lnTo>
                        <a:lnTo>
                          <a:pt x="2041" y="6135"/>
                        </a:lnTo>
                        <a:lnTo>
                          <a:pt x="2177" y="6738"/>
                        </a:lnTo>
                        <a:lnTo>
                          <a:pt x="2449" y="7305"/>
                        </a:lnTo>
                        <a:lnTo>
                          <a:pt x="2585" y="7908"/>
                        </a:lnTo>
                        <a:lnTo>
                          <a:pt x="2721" y="8475"/>
                        </a:lnTo>
                        <a:lnTo>
                          <a:pt x="2993" y="9007"/>
                        </a:lnTo>
                        <a:lnTo>
                          <a:pt x="3265" y="9610"/>
                        </a:lnTo>
                        <a:lnTo>
                          <a:pt x="3265" y="10142"/>
                        </a:lnTo>
                        <a:lnTo>
                          <a:pt x="3537" y="10674"/>
                        </a:lnTo>
                        <a:lnTo>
                          <a:pt x="3810" y="11206"/>
                        </a:lnTo>
                        <a:lnTo>
                          <a:pt x="3946" y="11702"/>
                        </a:lnTo>
                        <a:lnTo>
                          <a:pt x="4082" y="12199"/>
                        </a:lnTo>
                        <a:lnTo>
                          <a:pt x="4354" y="12730"/>
                        </a:lnTo>
                        <a:lnTo>
                          <a:pt x="4626" y="13191"/>
                        </a:lnTo>
                        <a:lnTo>
                          <a:pt x="4626" y="13688"/>
                        </a:lnTo>
                        <a:lnTo>
                          <a:pt x="5034" y="14113"/>
                        </a:lnTo>
                        <a:lnTo>
                          <a:pt x="5170" y="14574"/>
                        </a:lnTo>
                        <a:lnTo>
                          <a:pt x="5306" y="15000"/>
                        </a:lnTo>
                        <a:lnTo>
                          <a:pt x="5578" y="15461"/>
                        </a:lnTo>
                        <a:lnTo>
                          <a:pt x="5714" y="15851"/>
                        </a:lnTo>
                        <a:lnTo>
                          <a:pt x="6122" y="16206"/>
                        </a:lnTo>
                        <a:lnTo>
                          <a:pt x="6122" y="16596"/>
                        </a:lnTo>
                        <a:lnTo>
                          <a:pt x="6395" y="16950"/>
                        </a:lnTo>
                        <a:lnTo>
                          <a:pt x="6667" y="17270"/>
                        </a:lnTo>
                        <a:lnTo>
                          <a:pt x="6803" y="17624"/>
                        </a:lnTo>
                        <a:lnTo>
                          <a:pt x="6939" y="17908"/>
                        </a:lnTo>
                        <a:lnTo>
                          <a:pt x="7211" y="18156"/>
                        </a:lnTo>
                        <a:lnTo>
                          <a:pt x="7483" y="18475"/>
                        </a:lnTo>
                        <a:lnTo>
                          <a:pt x="7483" y="18723"/>
                        </a:lnTo>
                        <a:lnTo>
                          <a:pt x="7891" y="18972"/>
                        </a:lnTo>
                        <a:lnTo>
                          <a:pt x="8027" y="19149"/>
                        </a:lnTo>
                        <a:lnTo>
                          <a:pt x="8163" y="19326"/>
                        </a:lnTo>
                        <a:lnTo>
                          <a:pt x="8435" y="19468"/>
                        </a:lnTo>
                        <a:lnTo>
                          <a:pt x="8571" y="19645"/>
                        </a:lnTo>
                        <a:lnTo>
                          <a:pt x="8980" y="19752"/>
                        </a:lnTo>
                        <a:lnTo>
                          <a:pt x="8980" y="19858"/>
                        </a:lnTo>
                        <a:lnTo>
                          <a:pt x="9252" y="19894"/>
                        </a:lnTo>
                        <a:lnTo>
                          <a:pt x="9524" y="19965"/>
                        </a:lnTo>
                        <a:lnTo>
                          <a:pt x="9660" y="19965"/>
                        </a:lnTo>
                        <a:lnTo>
                          <a:pt x="9932" y="19965"/>
                        </a:lnTo>
                        <a:lnTo>
                          <a:pt x="10068" y="19929"/>
                        </a:lnTo>
                        <a:lnTo>
                          <a:pt x="10340" y="19858"/>
                        </a:lnTo>
                        <a:lnTo>
                          <a:pt x="10476" y="19716"/>
                        </a:lnTo>
                        <a:lnTo>
                          <a:pt x="10748" y="19539"/>
                        </a:lnTo>
                        <a:lnTo>
                          <a:pt x="11020" y="19326"/>
                        </a:lnTo>
                        <a:lnTo>
                          <a:pt x="11293" y="19113"/>
                        </a:lnTo>
                        <a:lnTo>
                          <a:pt x="11429" y="18865"/>
                        </a:lnTo>
                        <a:lnTo>
                          <a:pt x="11837" y="18546"/>
                        </a:lnTo>
                        <a:lnTo>
                          <a:pt x="11973" y="18262"/>
                        </a:lnTo>
                        <a:lnTo>
                          <a:pt x="12109" y="17872"/>
                        </a:lnTo>
                        <a:lnTo>
                          <a:pt x="12517" y="17482"/>
                        </a:lnTo>
                        <a:lnTo>
                          <a:pt x="12653" y="17163"/>
                        </a:lnTo>
                        <a:lnTo>
                          <a:pt x="12925" y="16738"/>
                        </a:lnTo>
                        <a:lnTo>
                          <a:pt x="13197" y="16277"/>
                        </a:lnTo>
                        <a:lnTo>
                          <a:pt x="13333" y="15816"/>
                        </a:lnTo>
                        <a:lnTo>
                          <a:pt x="13741" y="15355"/>
                        </a:lnTo>
                        <a:lnTo>
                          <a:pt x="13878" y="14858"/>
                        </a:lnTo>
                        <a:lnTo>
                          <a:pt x="14150" y="14326"/>
                        </a:lnTo>
                        <a:lnTo>
                          <a:pt x="14422" y="13830"/>
                        </a:lnTo>
                        <a:lnTo>
                          <a:pt x="14694" y="13298"/>
                        </a:lnTo>
                        <a:lnTo>
                          <a:pt x="14830" y="12801"/>
                        </a:lnTo>
                        <a:lnTo>
                          <a:pt x="15238" y="12199"/>
                        </a:lnTo>
                        <a:lnTo>
                          <a:pt x="15374" y="11667"/>
                        </a:lnTo>
                        <a:lnTo>
                          <a:pt x="15646" y="11099"/>
                        </a:lnTo>
                        <a:lnTo>
                          <a:pt x="15918" y="10567"/>
                        </a:lnTo>
                        <a:lnTo>
                          <a:pt x="16054" y="10035"/>
                        </a:lnTo>
                        <a:lnTo>
                          <a:pt x="16327" y="9468"/>
                        </a:lnTo>
                        <a:lnTo>
                          <a:pt x="16599" y="8901"/>
                        </a:lnTo>
                        <a:lnTo>
                          <a:pt x="16735" y="8369"/>
                        </a:lnTo>
                        <a:lnTo>
                          <a:pt x="17007" y="7801"/>
                        </a:lnTo>
                        <a:lnTo>
                          <a:pt x="17279" y="7270"/>
                        </a:lnTo>
                        <a:lnTo>
                          <a:pt x="17415" y="6773"/>
                        </a:lnTo>
                        <a:lnTo>
                          <a:pt x="17687" y="6241"/>
                        </a:lnTo>
                        <a:lnTo>
                          <a:pt x="17823" y="5709"/>
                        </a:lnTo>
                        <a:lnTo>
                          <a:pt x="18231" y="5213"/>
                        </a:lnTo>
                        <a:lnTo>
                          <a:pt x="18231" y="4752"/>
                        </a:lnTo>
                        <a:lnTo>
                          <a:pt x="18367" y="4291"/>
                        </a:lnTo>
                        <a:lnTo>
                          <a:pt x="18776" y="3865"/>
                        </a:lnTo>
                        <a:lnTo>
                          <a:pt x="18912" y="3404"/>
                        </a:lnTo>
                        <a:lnTo>
                          <a:pt x="19048" y="3014"/>
                        </a:lnTo>
                        <a:lnTo>
                          <a:pt x="19184" y="2624"/>
                        </a:lnTo>
                        <a:lnTo>
                          <a:pt x="19320" y="2234"/>
                        </a:lnTo>
                        <a:lnTo>
                          <a:pt x="19456" y="1915"/>
                        </a:lnTo>
                        <a:lnTo>
                          <a:pt x="19592" y="1631"/>
                        </a:lnTo>
                        <a:lnTo>
                          <a:pt x="19728" y="1348"/>
                        </a:lnTo>
                        <a:lnTo>
                          <a:pt x="19728" y="1028"/>
                        </a:lnTo>
                        <a:lnTo>
                          <a:pt x="19864" y="851"/>
                        </a:lnTo>
                      </a:path>
                    </a:pathLst>
                  </a:custGeom>
                  <a:noFill/>
                  <a:ln w="34925" cap="flat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3586" name="Group 17">
                <a:extLst>
                  <a:ext uri="{FF2B5EF4-FFF2-40B4-BE49-F238E27FC236}">
                    <a16:creationId xmlns:a16="http://schemas.microsoft.com/office/drawing/2014/main" id="{35A2BEE5-7A5E-42E0-AEBC-82A895797B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" y="3321"/>
                <a:ext cx="321" cy="189"/>
                <a:chOff x="1111" y="3249"/>
                <a:chExt cx="454" cy="189"/>
              </a:xfrm>
            </p:grpSpPr>
            <p:sp>
              <p:nvSpPr>
                <p:cNvPr id="23593" name="Line 18">
                  <a:extLst>
                    <a:ext uri="{FF2B5EF4-FFF2-40B4-BE49-F238E27FC236}">
                      <a16:creationId xmlns:a16="http://schemas.microsoft.com/office/drawing/2014/main" id="{2280E366-EF5D-4BEF-A633-4DB3006DC4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38" y="3339"/>
                  <a:ext cx="227" cy="3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94" name="Object 19">
                  <a:extLst>
                    <a:ext uri="{FF2B5EF4-FFF2-40B4-BE49-F238E27FC236}">
                      <a16:creationId xmlns:a16="http://schemas.microsoft.com/office/drawing/2014/main" id="{9104B824-F8BC-4C8B-A863-5535CF1201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11" y="3249"/>
                <a:ext cx="184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" name="公式" r:id="rId9" imgW="164885" imgH="164885" progId="Equation.3">
                        <p:embed/>
                      </p:oleObj>
                    </mc:Choice>
                    <mc:Fallback>
                      <p:oleObj name="公式" r:id="rId9" imgW="164885" imgH="164885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1" y="3249"/>
                              <a:ext cx="184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3587" name="Group 20">
                <a:extLst>
                  <a:ext uri="{FF2B5EF4-FFF2-40B4-BE49-F238E27FC236}">
                    <a16:creationId xmlns:a16="http://schemas.microsoft.com/office/drawing/2014/main" id="{0DBE4C45-3354-4005-991A-864750CE16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9" y="3674"/>
                <a:ext cx="617" cy="396"/>
                <a:chOff x="1472" y="2677"/>
                <a:chExt cx="617" cy="396"/>
              </a:xfrm>
            </p:grpSpPr>
            <p:sp>
              <p:nvSpPr>
                <p:cNvPr id="23588" name="Line 21">
                  <a:extLst>
                    <a:ext uri="{FF2B5EF4-FFF2-40B4-BE49-F238E27FC236}">
                      <a16:creationId xmlns:a16="http://schemas.microsoft.com/office/drawing/2014/main" id="{D5CFD691-1EA3-4549-B5DE-178F8EA145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72" y="2677"/>
                  <a:ext cx="5" cy="3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9" name="Line 22">
                  <a:extLst>
                    <a:ext uri="{FF2B5EF4-FFF2-40B4-BE49-F238E27FC236}">
                      <a16:creationId xmlns:a16="http://schemas.microsoft.com/office/drawing/2014/main" id="{F93C1D8A-1834-4549-8313-A4A59D5AAB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89" y="2677"/>
                  <a:ext cx="0" cy="3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90" name="Line 23">
                  <a:extLst>
                    <a:ext uri="{FF2B5EF4-FFF2-40B4-BE49-F238E27FC236}">
                      <a16:creationId xmlns:a16="http://schemas.microsoft.com/office/drawing/2014/main" id="{30A96FD4-C284-48F5-BE9C-3DA295B144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90" y="2975"/>
                  <a:ext cx="19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91" name="Line 24">
                  <a:extLst>
                    <a:ext uri="{FF2B5EF4-FFF2-40B4-BE49-F238E27FC236}">
                      <a16:creationId xmlns:a16="http://schemas.microsoft.com/office/drawing/2014/main" id="{706EA6E7-4FA1-4D52-84DC-5D1640B5A2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72" y="2975"/>
                  <a:ext cx="22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92" name="Object 25">
                  <a:extLst>
                    <a:ext uri="{FF2B5EF4-FFF2-40B4-BE49-F238E27FC236}">
                      <a16:creationId xmlns:a16="http://schemas.microsoft.com/office/drawing/2014/main" id="{DF32B888-4D20-4401-9BE2-9AFAB370050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35" y="2882"/>
                <a:ext cx="149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" name="公式" r:id="rId11" imgW="139579" imgH="164957" progId="Equation.3">
                        <p:embed/>
                      </p:oleObj>
                    </mc:Choice>
                    <mc:Fallback>
                      <p:oleObj name="公式" r:id="rId11" imgW="139579" imgH="164957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35" y="2882"/>
                              <a:ext cx="149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3578" name="Text Box 26">
              <a:extLst>
                <a:ext uri="{FF2B5EF4-FFF2-40B4-BE49-F238E27FC236}">
                  <a16:creationId xmlns:a16="http://schemas.microsoft.com/office/drawing/2014/main" id="{87DC3E7B-1379-43AC-9476-F3CB88044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069"/>
              <a:ext cx="23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chemeClr val="tx1"/>
                  </a:solidFill>
                  <a:latin typeface="Arial" panose="020B0604020202020204" pitchFamily="34" charset="0"/>
                </a:rPr>
                <a:t>简谐振动曲线</a:t>
              </a:r>
            </a:p>
          </p:txBody>
        </p:sp>
      </p:grp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865024F5-E687-49C4-B411-BE73F0F3D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60350"/>
            <a:ext cx="5184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4400">
                <a:solidFill>
                  <a:schemeClr val="tx1"/>
                </a:solidFill>
                <a:latin typeface="Arial" panose="020B0604020202020204" pitchFamily="34" charset="0"/>
              </a:rPr>
              <a:t>第四篇   波动</a:t>
            </a:r>
          </a:p>
        </p:txBody>
      </p:sp>
      <p:graphicFrame>
        <p:nvGraphicFramePr>
          <p:cNvPr id="23556" name="Object 28">
            <a:extLst>
              <a:ext uri="{FF2B5EF4-FFF2-40B4-BE49-F238E27FC236}">
                <a16:creationId xmlns:a16="http://schemas.microsoft.com/office/drawing/2014/main" id="{8E058432-9A7D-4347-9155-71D2299CC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989138"/>
          <a:ext cx="33750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3" imgW="1295446" imgH="247529" progId="Equation.DSMT4">
                  <p:embed/>
                </p:oleObj>
              </mc:Choice>
              <mc:Fallback>
                <p:oleObj name="Equation" r:id="rId13" imgW="1295446" imgH="247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987675" y="1989138"/>
                        <a:ext cx="33750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29">
            <a:extLst>
              <a:ext uri="{FF2B5EF4-FFF2-40B4-BE49-F238E27FC236}">
                <a16:creationId xmlns:a16="http://schemas.microsoft.com/office/drawing/2014/main" id="{066CE4C5-D7FA-4B9E-B4D0-93F58A644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6057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简谐振动</a:t>
            </a:r>
          </a:p>
        </p:txBody>
      </p:sp>
      <p:grpSp>
        <p:nvGrpSpPr>
          <p:cNvPr id="23558" name="Group 30">
            <a:extLst>
              <a:ext uri="{FF2B5EF4-FFF2-40B4-BE49-F238E27FC236}">
                <a16:creationId xmlns:a16="http://schemas.microsoft.com/office/drawing/2014/main" id="{31D99460-AA3A-4199-BDEF-89C99CFA0353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825750"/>
            <a:ext cx="4643438" cy="4032250"/>
            <a:chOff x="96" y="576"/>
            <a:chExt cx="3888" cy="3360"/>
          </a:xfrm>
        </p:grpSpPr>
        <p:grpSp>
          <p:nvGrpSpPr>
            <p:cNvPr id="23560" name="Group 31">
              <a:extLst>
                <a:ext uri="{FF2B5EF4-FFF2-40B4-BE49-F238E27FC236}">
                  <a16:creationId xmlns:a16="http://schemas.microsoft.com/office/drawing/2014/main" id="{81ABAD14-6C13-49DA-A76E-30E97D728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576"/>
              <a:ext cx="3888" cy="3360"/>
              <a:chOff x="96" y="576"/>
              <a:chExt cx="3888" cy="3360"/>
            </a:xfrm>
          </p:grpSpPr>
          <p:sp>
            <p:nvSpPr>
              <p:cNvPr id="23562" name="Oval 32">
                <a:extLst>
                  <a:ext uri="{FF2B5EF4-FFF2-40B4-BE49-F238E27FC236}">
                    <a16:creationId xmlns:a16="http://schemas.microsoft.com/office/drawing/2014/main" id="{FFBE005E-DDAC-4A89-B2C1-2001BDF8C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" y="913"/>
                <a:ext cx="2760" cy="269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63" name="Line 33">
                <a:extLst>
                  <a:ext uri="{FF2B5EF4-FFF2-40B4-BE49-F238E27FC236}">
                    <a16:creationId xmlns:a16="http://schemas.microsoft.com/office/drawing/2014/main" id="{BD982C3E-5897-438E-A622-8A5734D88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" y="2256"/>
                <a:ext cx="3600" cy="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4" name="Line 34">
                <a:extLst>
                  <a:ext uri="{FF2B5EF4-FFF2-40B4-BE49-F238E27FC236}">
                    <a16:creationId xmlns:a16="http://schemas.microsoft.com/office/drawing/2014/main" id="{581DF3F1-ECF6-4C0C-BEB0-1860BD72B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8" y="576"/>
                <a:ext cx="0" cy="33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5" name="Line 35">
                <a:extLst>
                  <a:ext uri="{FF2B5EF4-FFF2-40B4-BE49-F238E27FC236}">
                    <a16:creationId xmlns:a16="http://schemas.microsoft.com/office/drawing/2014/main" id="{DAA83378-F75E-4706-A695-DE8B1FDDD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3" y="1392"/>
                <a:ext cx="1071" cy="869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6" name="Line 36">
                <a:extLst>
                  <a:ext uri="{FF2B5EF4-FFF2-40B4-BE49-F238E27FC236}">
                    <a16:creationId xmlns:a16="http://schemas.microsoft.com/office/drawing/2014/main" id="{16A2D0C7-93E0-45D2-B27B-D85AB4A6C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1440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7" name="Oval 37">
                <a:extLst>
                  <a:ext uri="{FF2B5EF4-FFF2-40B4-BE49-F238E27FC236}">
                    <a16:creationId xmlns:a16="http://schemas.microsoft.com/office/drawing/2014/main" id="{61BD2639-D268-4F34-986B-CB10F9211B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208"/>
                <a:ext cx="118" cy="115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C227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68" name="Arc 38">
                <a:extLst>
                  <a:ext uri="{FF2B5EF4-FFF2-40B4-BE49-F238E27FC236}">
                    <a16:creationId xmlns:a16="http://schemas.microsoft.com/office/drawing/2014/main" id="{8AEBEBD5-0EE0-4262-A1D0-44EABA7FECA2}"/>
                  </a:ext>
                </a:extLst>
              </p:cNvPr>
              <p:cNvSpPr>
                <a:spLocks/>
              </p:cNvSpPr>
              <p:nvPr/>
            </p:nvSpPr>
            <p:spPr bwMode="auto">
              <a:xfrm rot="-316130">
                <a:off x="2880" y="1824"/>
                <a:ext cx="440" cy="404"/>
              </a:xfrm>
              <a:custGeom>
                <a:avLst/>
                <a:gdLst>
                  <a:gd name="T0" fmla="*/ 337 w 21585"/>
                  <a:gd name="T1" fmla="*/ 0 h 13916"/>
                  <a:gd name="T2" fmla="*/ 440 w 21585"/>
                  <a:gd name="T3" fmla="*/ 381 h 13916"/>
                  <a:gd name="T4" fmla="*/ 0 w 21585"/>
                  <a:gd name="T5" fmla="*/ 404 h 139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85" h="13916" fill="none" extrusionOk="0">
                    <a:moveTo>
                      <a:pt x="16519" y="0"/>
                    </a:moveTo>
                    <a:cubicBezTo>
                      <a:pt x="19624" y="3685"/>
                      <a:pt x="21406" y="8302"/>
                      <a:pt x="21585" y="13116"/>
                    </a:cubicBezTo>
                  </a:path>
                  <a:path w="21585" h="13916" stroke="0" extrusionOk="0">
                    <a:moveTo>
                      <a:pt x="16519" y="0"/>
                    </a:moveTo>
                    <a:cubicBezTo>
                      <a:pt x="19624" y="3685"/>
                      <a:pt x="21406" y="8302"/>
                      <a:pt x="21585" y="13116"/>
                    </a:cubicBezTo>
                    <a:lnTo>
                      <a:pt x="0" y="13916"/>
                    </a:lnTo>
                    <a:lnTo>
                      <a:pt x="16519" y="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9" name="Object 39">
                <a:extLst>
                  <a:ext uri="{FF2B5EF4-FFF2-40B4-BE49-F238E27FC236}">
                    <a16:creationId xmlns:a16="http://schemas.microsoft.com/office/drawing/2014/main" id="{1B1165D5-1783-4197-BB2B-3FAA5AAB04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0" y="1872"/>
              <a:ext cx="28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7" name="公式" r:id="rId15" imgW="209474" imgH="180855" progId="Equation.3">
                      <p:embed/>
                    </p:oleObj>
                  </mc:Choice>
                  <mc:Fallback>
                    <p:oleObj name="公式" r:id="rId15" imgW="209474" imgH="180855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872"/>
                            <a:ext cx="28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0" name="Arc 40">
                <a:extLst>
                  <a:ext uri="{FF2B5EF4-FFF2-40B4-BE49-F238E27FC236}">
                    <a16:creationId xmlns:a16="http://schemas.microsoft.com/office/drawing/2014/main" id="{4FEB79FA-9586-40C4-8191-5114F038B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4" y="2064"/>
                <a:ext cx="192" cy="193"/>
              </a:xfrm>
              <a:custGeom>
                <a:avLst/>
                <a:gdLst>
                  <a:gd name="T0" fmla="*/ 128 w 21600"/>
                  <a:gd name="T1" fmla="*/ 0 h 16144"/>
                  <a:gd name="T2" fmla="*/ 192 w 21600"/>
                  <a:gd name="T3" fmla="*/ 193 h 16144"/>
                  <a:gd name="T4" fmla="*/ 0 w 21600"/>
                  <a:gd name="T5" fmla="*/ 193 h 16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6144" fill="none" extrusionOk="0">
                    <a:moveTo>
                      <a:pt x="14350" y="-1"/>
                    </a:moveTo>
                    <a:cubicBezTo>
                      <a:pt x="18961" y="4098"/>
                      <a:pt x="21600" y="9974"/>
                      <a:pt x="21600" y="16144"/>
                    </a:cubicBezTo>
                  </a:path>
                  <a:path w="21600" h="16144" stroke="0" extrusionOk="0">
                    <a:moveTo>
                      <a:pt x="14350" y="-1"/>
                    </a:moveTo>
                    <a:cubicBezTo>
                      <a:pt x="18961" y="4098"/>
                      <a:pt x="21600" y="9974"/>
                      <a:pt x="21600" y="16144"/>
                    </a:cubicBezTo>
                    <a:lnTo>
                      <a:pt x="0" y="16144"/>
                    </a:lnTo>
                    <a:lnTo>
                      <a:pt x="14350" y="-1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71" name="Object 41">
                <a:extLst>
                  <a:ext uri="{FF2B5EF4-FFF2-40B4-BE49-F238E27FC236}">
                    <a16:creationId xmlns:a16="http://schemas.microsoft.com/office/drawing/2014/main" id="{54133E8F-56D9-4F46-9749-08F9582B67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5" y="2112"/>
              <a:ext cx="289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8" name="公式" r:id="rId17" imgW="177646" imgH="190335" progId="Equation.3">
                      <p:embed/>
                    </p:oleObj>
                  </mc:Choice>
                  <mc:Fallback>
                    <p:oleObj name="公式" r:id="rId17" imgW="177646" imgH="190335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5" y="2112"/>
                            <a:ext cx="289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2" name="Object 42">
                <a:extLst>
                  <a:ext uri="{FF2B5EF4-FFF2-40B4-BE49-F238E27FC236}">
                    <a16:creationId xmlns:a16="http://schemas.microsoft.com/office/drawing/2014/main" id="{5E0C1BDB-2F3C-46D7-9407-0944C6C3F9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576"/>
              <a:ext cx="250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9" name="公式" r:id="rId19" imgW="190417" imgH="241195" progId="Equation.3">
                      <p:embed/>
                    </p:oleObj>
                  </mc:Choice>
                  <mc:Fallback>
                    <p:oleObj name="公式" r:id="rId19" imgW="190417" imgH="241195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576"/>
                            <a:ext cx="250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3" name="Object 43">
                <a:extLst>
                  <a:ext uri="{FF2B5EF4-FFF2-40B4-BE49-F238E27FC236}">
                    <a16:creationId xmlns:a16="http://schemas.microsoft.com/office/drawing/2014/main" id="{B0BE7BA3-6509-4557-988E-B37B3FFBF4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2304"/>
              <a:ext cx="168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10" name="公式" r:id="rId21" imgW="164957" imgH="241091" progId="Equation.3">
                      <p:embed/>
                    </p:oleObj>
                  </mc:Choice>
                  <mc:Fallback>
                    <p:oleObj name="公式" r:id="rId21" imgW="164957" imgH="241091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304"/>
                            <a:ext cx="168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4" name="Object 44">
                <a:extLst>
                  <a:ext uri="{FF2B5EF4-FFF2-40B4-BE49-F238E27FC236}">
                    <a16:creationId xmlns:a16="http://schemas.microsoft.com/office/drawing/2014/main" id="{89010757-9AF1-46BA-A083-6797E1A45F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45" y="1392"/>
              <a:ext cx="27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11" name="公式" r:id="rId23" imgW="209474" imgH="257247" progId="Equation.3">
                      <p:embed/>
                    </p:oleObj>
                  </mc:Choice>
                  <mc:Fallback>
                    <p:oleObj name="公式" r:id="rId23" imgW="209474" imgH="257247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5" y="1392"/>
                            <a:ext cx="27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5" name="AutoShape 45">
                <a:extLst>
                  <a:ext uri="{FF2B5EF4-FFF2-40B4-BE49-F238E27FC236}">
                    <a16:creationId xmlns:a16="http://schemas.microsoft.com/office/drawing/2014/main" id="{6E1C8BA7-63B4-486C-91CF-5208A523A2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632"/>
                <a:ext cx="864" cy="336"/>
              </a:xfrm>
              <a:prstGeom prst="wedgeRectCallout">
                <a:avLst>
                  <a:gd name="adj1" fmla="val 85880"/>
                  <a:gd name="adj2" fmla="val 119940"/>
                </a:avLst>
              </a:prstGeom>
              <a:gradFill rotWithShape="0">
                <a:gsLst>
                  <a:gs pos="0">
                    <a:srgbClr val="FFF3FF"/>
                  </a:gs>
                  <a:gs pos="50000">
                    <a:srgbClr val="FFFFFF"/>
                  </a:gs>
                  <a:gs pos="100000">
                    <a:srgbClr val="FFF3FF"/>
                  </a:gs>
                </a:gsLst>
                <a:lin ang="5400000" scaled="1"/>
              </a:gradFill>
              <a:ln w="19050">
                <a:solidFill>
                  <a:srgbClr val="99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3576" name="Object 46">
                <a:extLst>
                  <a:ext uri="{FF2B5EF4-FFF2-40B4-BE49-F238E27FC236}">
                    <a16:creationId xmlns:a16="http://schemas.microsoft.com/office/drawing/2014/main" id="{9AF718D0-A00B-4BFA-B119-105503C72C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8" y="1679"/>
              <a:ext cx="81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12" name="公式" r:id="rId25" imgW="672808" imgH="266584" progId="Equation.3">
                      <p:embed/>
                    </p:oleObj>
                  </mc:Choice>
                  <mc:Fallback>
                    <p:oleObj name="公式" r:id="rId25" imgW="672808" imgH="266584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679"/>
                            <a:ext cx="816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66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61" name="Object 47">
              <a:extLst>
                <a:ext uri="{FF2B5EF4-FFF2-40B4-BE49-F238E27FC236}">
                  <a16:creationId xmlns:a16="http://schemas.microsoft.com/office/drawing/2014/main" id="{DDE4FCB3-26DF-4249-8DE4-A6213BE6E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858"/>
            <a:ext cx="191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3" name="Equation" r:id="rId27" imgW="1079032" imgH="203112" progId="Equation.3">
                    <p:embed/>
                  </p:oleObj>
                </mc:Choice>
                <mc:Fallback>
                  <p:oleObj name="Equation" r:id="rId27" imgW="1079032" imgH="203112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858"/>
                          <a:ext cx="1910" cy="35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3FF"/>
                            </a:gs>
                            <a:gs pos="50000">
                              <a:srgbClr val="FFFFFF"/>
                            </a:gs>
                            <a:gs pos="100000">
                              <a:srgbClr val="FFF3FF"/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rgbClr val="99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9" name="Text Box 48">
            <a:extLst>
              <a:ext uri="{FF2B5EF4-FFF2-40B4-BE49-F238E27FC236}">
                <a16:creationId xmlns:a16="http://schemas.microsoft.com/office/drawing/2014/main" id="{B398CCE6-C139-49E8-ADF2-A2FF94036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52513"/>
            <a:ext cx="5327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</a:rPr>
              <a:t>第九章   机械振动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56F61101-C72C-4C92-92E4-8F8929A419FD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107950" y="4445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1"/>
                </a:solidFill>
                <a:ea typeface="黑体" panose="02010609060101010101" pitchFamily="49" charset="-122"/>
              </a:rPr>
              <a:t>简谐</a:t>
            </a:r>
            <a:r>
              <a:rPr kumimoji="1" lang="zh-CN" altLang="en-US">
                <a:solidFill>
                  <a:schemeClr val="tx1"/>
                </a:solidFill>
                <a:ea typeface="黑体" panose="02010609060101010101" pitchFamily="49" charset="-122"/>
              </a:rPr>
              <a:t>振动的能量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E01E95F7-7D44-4A03-AE87-86E433F9A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412875"/>
          <a:ext cx="32273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345616" imgH="393529" progId="Equation.DSMT4">
                  <p:embed/>
                </p:oleObj>
              </mc:Choice>
              <mc:Fallback>
                <p:oleObj name="Equation" r:id="rId3" imgW="134561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12875"/>
                        <a:ext cx="32273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BA5C5983-7004-42B0-BC06-FF5F6EDF7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1428750"/>
          <a:ext cx="225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1428750"/>
                        <a:ext cx="2254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B91EF235-CE11-4D0E-B080-0ABE9C4A7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620713"/>
          <a:ext cx="41036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2070100" imgH="393700" progId="Equation.DSMT4">
                  <p:embed/>
                </p:oleObj>
              </mc:Choice>
              <mc:Fallback>
                <p:oleObj name="Equation" r:id="rId7" imgW="2070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0713"/>
                        <a:ext cx="41036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57B7F94B-1660-4254-9A02-197BA3E04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620713"/>
          <a:ext cx="40338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9" imgW="2095500" imgH="393700" progId="Equation.DSMT4">
                  <p:embed/>
                </p:oleObj>
              </mc:Choice>
              <mc:Fallback>
                <p:oleObj name="Equation" r:id="rId9" imgW="2095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40338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Text Box 7">
            <a:extLst>
              <a:ext uri="{FF2B5EF4-FFF2-40B4-BE49-F238E27FC236}">
                <a16:creationId xmlns:a16="http://schemas.microsoft.com/office/drawing/2014/main" id="{09527BD7-6799-4921-86E1-A5E077390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462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简谐振动的合成</a:t>
            </a:r>
            <a:endParaRPr kumimoji="1" lang="zh-CN" altLang="en-US" sz="320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F03094F8-555E-46EA-8022-FBD3E97FC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589588"/>
          <a:ext cx="47005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1" imgW="1651000" imgH="431800" progId="Equation.DSMT4">
                  <p:embed/>
                </p:oleObj>
              </mc:Choice>
              <mc:Fallback>
                <p:oleObj name="Equation" r:id="rId11" imgW="1651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47005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3C8C0BDB-3EAD-4F6D-A64A-1FA8BB194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4803775"/>
          <a:ext cx="61722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13" imgW="3543300" imgH="393700" progId="Equation.3">
                  <p:embed/>
                </p:oleObj>
              </mc:Choice>
              <mc:Fallback>
                <p:oleObj name="公式" r:id="rId13" imgW="35433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803775"/>
                        <a:ext cx="61722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AutoShape 10">
            <a:extLst>
              <a:ext uri="{FF2B5EF4-FFF2-40B4-BE49-F238E27FC236}">
                <a16:creationId xmlns:a16="http://schemas.microsoft.com/office/drawing/2014/main" id="{F2040B39-01F7-486B-B870-322854A1CA30}"/>
              </a:ext>
            </a:extLst>
          </p:cNvPr>
          <p:cNvSpPr>
            <a:spLocks/>
          </p:cNvSpPr>
          <p:nvPr/>
        </p:nvSpPr>
        <p:spPr bwMode="auto">
          <a:xfrm>
            <a:off x="900113" y="5168900"/>
            <a:ext cx="157162" cy="990600"/>
          </a:xfrm>
          <a:prstGeom prst="leftBrace">
            <a:avLst>
              <a:gd name="adj1" fmla="val 52525"/>
              <a:gd name="adj2" fmla="val 50000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CFC7A9E0-C343-4202-A20E-CA1073E2A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3141663"/>
          <a:ext cx="3363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公式" r:id="rId15" imgW="1968500" imgH="317500" progId="Equation.3">
                  <p:embed/>
                </p:oleObj>
              </mc:Choice>
              <mc:Fallback>
                <p:oleObj name="公式" r:id="rId15" imgW="19685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141663"/>
                        <a:ext cx="33639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D004238D-F42F-4127-8813-53BD2B587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141663"/>
          <a:ext cx="34782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7" imgW="1244600" imgH="228600" progId="Equation.DSMT4">
                  <p:embed/>
                </p:oleObj>
              </mc:Choice>
              <mc:Fallback>
                <p:oleObj name="Equation" r:id="rId17" imgW="1244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41663"/>
                        <a:ext cx="34782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A825A88B-0585-4E56-9571-F1E43CA73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860800"/>
          <a:ext cx="3505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19" imgW="1764534" imgH="304668" progId="Equation.DSMT4">
                  <p:embed/>
                </p:oleObj>
              </mc:Choice>
              <mc:Fallback>
                <p:oleObj name="Equation" r:id="rId19" imgW="1764534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800"/>
                        <a:ext cx="3505200" cy="573088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0B1C9BD1-B0D0-4881-BA64-2B2E6DC33068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323850" y="112713"/>
            <a:ext cx="4752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第十章     机械波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19404B9D-CFAB-483A-98CB-151D4D14AB1F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468313" y="1341438"/>
            <a:ext cx="2447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简谐波</a:t>
            </a:r>
            <a:endParaRPr kumimoji="1" lang="zh-CN" altLang="en-US" sz="3200" b="0">
              <a:solidFill>
                <a:schemeClr val="tx1"/>
              </a:solidFill>
            </a:endParaRP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F3CDE53F-36AB-4839-99EA-96DE5489D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133600"/>
          <a:ext cx="35956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1590762" imgH="447550" progId="Equation.DSMT4">
                  <p:embed/>
                </p:oleObj>
              </mc:Choice>
              <mc:Fallback>
                <p:oleObj name="Equation" r:id="rId3" imgW="1590762" imgH="4475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33600"/>
                        <a:ext cx="35956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77D000A0-E0B2-486E-9670-1D2F02A35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3162300"/>
          <a:ext cx="3835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676333" imgH="447550" progId="Equation.DSMT4">
                  <p:embed/>
                </p:oleObj>
              </mc:Choice>
              <mc:Fallback>
                <p:oleObj name="Equation" r:id="rId5" imgW="1676333" imgH="4475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162300"/>
                        <a:ext cx="3835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ECEEC8FE-6BF7-4315-B4A7-F13D0DC75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738" y="4200525"/>
          <a:ext cx="38401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7" imgW="1666885" imgH="447550" progId="Equation.DSMT4">
                  <p:embed/>
                </p:oleObj>
              </mc:Choice>
              <mc:Fallback>
                <p:oleObj name="Equation" r:id="rId7" imgW="1666885" imgH="4475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200525"/>
                        <a:ext cx="38401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D29D9336-9914-43EF-B216-9CC071BD4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5260975"/>
          <a:ext cx="36655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9" imgW="1581044" imgH="438102" progId="Equation.DSMT4">
                  <p:embed/>
                </p:oleObj>
              </mc:Choice>
              <mc:Fallback>
                <p:oleObj name="Equation" r:id="rId9" imgW="1581044" imgH="4381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260975"/>
                        <a:ext cx="36655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6D8FC9F9-B189-446F-9A81-A19214AE133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6525"/>
            <a:ext cx="7380287" cy="1546225"/>
            <a:chOff x="295" y="86"/>
            <a:chExt cx="4246" cy="974"/>
          </a:xfrm>
        </p:grpSpPr>
        <p:graphicFrame>
          <p:nvGraphicFramePr>
            <p:cNvPr id="26635" name="Object 3">
              <a:extLst>
                <a:ext uri="{FF2B5EF4-FFF2-40B4-BE49-F238E27FC236}">
                  <a16:creationId xmlns:a16="http://schemas.microsoft.com/office/drawing/2014/main" id="{61757DFD-B98C-43F7-93D0-352CE5126A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436"/>
            <a:ext cx="325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name="公式" r:id="rId3" imgW="1971648" imgH="380876" progId="Equation.3">
                    <p:embed/>
                  </p:oleObj>
                </mc:Choice>
                <mc:Fallback>
                  <p:oleObj name="公式" r:id="rId3" imgW="1971648" imgH="38087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436"/>
                          <a:ext cx="325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4">
              <a:extLst>
                <a:ext uri="{FF2B5EF4-FFF2-40B4-BE49-F238E27FC236}">
                  <a16:creationId xmlns:a16="http://schemas.microsoft.com/office/drawing/2014/main" id="{3B77ADF3-62ED-401C-9FCA-F657B8F57A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1" y="532"/>
            <a:ext cx="70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9" name="公式" r:id="rId5" imgW="380887" imgH="219186" progId="Equation.3">
                    <p:embed/>
                  </p:oleObj>
                </mc:Choice>
                <mc:Fallback>
                  <p:oleObj name="公式" r:id="rId5" imgW="380887" imgH="21918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532"/>
                          <a:ext cx="70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Rectangle 5">
              <a:extLst>
                <a:ext uri="{FF2B5EF4-FFF2-40B4-BE49-F238E27FC236}">
                  <a16:creationId xmlns:a16="http://schemas.microsoft.com/office/drawing/2014/main" id="{A3CB0BF1-D66C-480A-9A91-412D85953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86"/>
              <a:ext cx="10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200">
                  <a:solidFill>
                    <a:schemeClr val="accent2"/>
                  </a:solidFill>
                  <a:latin typeface="Arial" panose="020B0604020202020204" pitchFamily="34" charset="0"/>
                </a:rPr>
                <a:t>波的能量</a:t>
              </a:r>
            </a:p>
          </p:txBody>
        </p:sp>
      </p:grpSp>
      <p:grpSp>
        <p:nvGrpSpPr>
          <p:cNvPr id="26627" name="Group 6">
            <a:extLst>
              <a:ext uri="{FF2B5EF4-FFF2-40B4-BE49-F238E27FC236}">
                <a16:creationId xmlns:a16="http://schemas.microsoft.com/office/drawing/2014/main" id="{A23E8E78-05FF-4218-99A9-2365867E62B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700213"/>
            <a:ext cx="8280400" cy="1878012"/>
            <a:chOff x="113" y="1071"/>
            <a:chExt cx="5216" cy="1183"/>
          </a:xfrm>
        </p:grpSpPr>
        <p:sp>
          <p:nvSpPr>
            <p:cNvPr id="26633" name="Text Box 7">
              <a:extLst>
                <a:ext uri="{FF2B5EF4-FFF2-40B4-BE49-F238E27FC236}">
                  <a16:creationId xmlns:a16="http://schemas.microsoft.com/office/drawing/2014/main" id="{73949FFE-8AF0-4AAD-9C02-1A991C89D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071"/>
              <a:ext cx="27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>
                  <a:solidFill>
                    <a:srgbClr val="008000"/>
                  </a:solidFill>
                </a:rPr>
                <a:t>惠更斯原理</a:t>
              </a:r>
              <a:r>
                <a:rPr kumimoji="1" lang="en-US" altLang="zh-CN">
                  <a:solidFill>
                    <a:srgbClr val="008000"/>
                  </a:solidFill>
                </a:rPr>
                <a:t>(</a:t>
              </a:r>
              <a:r>
                <a:rPr kumimoji="1" lang="zh-CN" altLang="en-US">
                  <a:solidFill>
                    <a:srgbClr val="008000"/>
                  </a:solidFill>
                </a:rPr>
                <a:t>子波假设</a:t>
              </a:r>
              <a:r>
                <a:rPr kumimoji="1" lang="en-US" altLang="zh-CN">
                  <a:solidFill>
                    <a:srgbClr val="008000"/>
                  </a:solidFill>
                </a:rPr>
                <a:t>)</a:t>
              </a:r>
            </a:p>
          </p:txBody>
        </p:sp>
        <p:sp>
          <p:nvSpPr>
            <p:cNvPr id="26634" name="Text Box 8">
              <a:extLst>
                <a:ext uri="{FF2B5EF4-FFF2-40B4-BE49-F238E27FC236}">
                  <a16:creationId xmlns:a16="http://schemas.microsoft.com/office/drawing/2014/main" id="{6CC28F06-EB6C-4E93-B1FF-8CBF46C93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389"/>
              <a:ext cx="5171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kumimoji="1" lang="zh-CN" altLang="en-US">
                  <a:solidFill>
                    <a:schemeClr val="tx1"/>
                  </a:solidFill>
                </a:rPr>
                <a:t>介质中任一波阵面上的</a:t>
              </a:r>
              <a:r>
                <a:rPr kumimoji="1" lang="zh-CN" altLang="en-US">
                  <a:solidFill>
                    <a:srgbClr val="FF0066"/>
                  </a:solidFill>
                </a:rPr>
                <a:t>各点</a:t>
              </a:r>
              <a:r>
                <a:rPr kumimoji="1" lang="en-US" altLang="zh-CN">
                  <a:solidFill>
                    <a:schemeClr val="tx1"/>
                  </a:solidFill>
                </a:rPr>
                <a:t>,</a:t>
              </a:r>
              <a:r>
                <a:rPr kumimoji="1" lang="zh-CN" altLang="en-US">
                  <a:solidFill>
                    <a:schemeClr val="tx1"/>
                  </a:solidFill>
                </a:rPr>
                <a:t>都可以看作是</a:t>
              </a:r>
              <a:r>
                <a:rPr kumimoji="1" lang="zh-CN" altLang="en-US">
                  <a:solidFill>
                    <a:srgbClr val="FF0066"/>
                  </a:solidFill>
                </a:rPr>
                <a:t>发射子波的波源</a:t>
              </a:r>
              <a:r>
                <a:rPr kumimoji="1" lang="zh-CN" altLang="en-US">
                  <a:solidFill>
                    <a:schemeClr val="tx1"/>
                  </a:solidFill>
                </a:rPr>
                <a:t>，其后任一时刻，这些</a:t>
              </a:r>
              <a:r>
                <a:rPr kumimoji="1" lang="zh-CN" altLang="en-US">
                  <a:solidFill>
                    <a:srgbClr val="FF0066"/>
                  </a:solidFill>
                </a:rPr>
                <a:t>子波的包迹</a:t>
              </a:r>
              <a:r>
                <a:rPr kumimoji="1" lang="zh-CN" altLang="en-US">
                  <a:solidFill>
                    <a:schemeClr val="tx1"/>
                  </a:solidFill>
                </a:rPr>
                <a:t>就是新的</a:t>
              </a:r>
              <a:r>
                <a:rPr kumimoji="1" lang="zh-CN" altLang="en-US">
                  <a:solidFill>
                    <a:srgbClr val="FF0066"/>
                  </a:solidFill>
                </a:rPr>
                <a:t>波阵面。</a:t>
              </a:r>
            </a:p>
          </p:txBody>
        </p:sp>
      </p:grpSp>
      <p:grpSp>
        <p:nvGrpSpPr>
          <p:cNvPr id="26628" name="Group 9">
            <a:extLst>
              <a:ext uri="{FF2B5EF4-FFF2-40B4-BE49-F238E27FC236}">
                <a16:creationId xmlns:a16="http://schemas.microsoft.com/office/drawing/2014/main" id="{014F6DFD-88AC-4D79-AF93-FCBBD09E1A8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644900"/>
            <a:ext cx="5097462" cy="2925763"/>
            <a:chOff x="249" y="2296"/>
            <a:chExt cx="3211" cy="1843"/>
          </a:xfrm>
        </p:grpSpPr>
        <p:graphicFrame>
          <p:nvGraphicFramePr>
            <p:cNvPr id="26629" name="Object 10">
              <a:extLst>
                <a:ext uri="{FF2B5EF4-FFF2-40B4-BE49-F238E27FC236}">
                  <a16:creationId xmlns:a16="http://schemas.microsoft.com/office/drawing/2014/main" id="{AF334954-9A82-47BC-89C5-658BCD8DAA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249"/>
            <a:ext cx="244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0" name="公式" r:id="rId7" imgW="1790788" imgH="419207" progId="Equation.3">
                    <p:embed/>
                  </p:oleObj>
                </mc:Choice>
                <mc:Fallback>
                  <p:oleObj name="公式" r:id="rId7" imgW="1790788" imgH="41920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249"/>
                          <a:ext cx="244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11">
              <a:extLst>
                <a:ext uri="{FF2B5EF4-FFF2-40B4-BE49-F238E27FC236}">
                  <a16:creationId xmlns:a16="http://schemas.microsoft.com/office/drawing/2014/main" id="{1F4C5557-F025-4537-96F9-0677736C9B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59"/>
            <a:ext cx="2544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1" name="Equation" r:id="rId9" imgW="1743008" imgH="419207" progId="Equation.DSMT4">
                    <p:embed/>
                  </p:oleObj>
                </mc:Choice>
                <mc:Fallback>
                  <p:oleObj name="Equation" r:id="rId9" imgW="1743008" imgH="41920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59"/>
                          <a:ext cx="2544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12">
              <a:extLst>
                <a:ext uri="{FF2B5EF4-FFF2-40B4-BE49-F238E27FC236}">
                  <a16:creationId xmlns:a16="http://schemas.microsoft.com/office/drawing/2014/main" id="{5E3ACCC9-0675-4C28-8C70-8F4BFBD8A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3761"/>
            <a:ext cx="312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name="公式" r:id="rId11" imgW="1752726" imgH="209468" progId="Equation.3">
                    <p:embed/>
                  </p:oleObj>
                </mc:Choice>
                <mc:Fallback>
                  <p:oleObj name="公式" r:id="rId11" imgW="1752726" imgH="20946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761"/>
                          <a:ext cx="312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Text Box 13">
              <a:extLst>
                <a:ext uri="{FF2B5EF4-FFF2-40B4-BE49-F238E27FC236}">
                  <a16:creationId xmlns:a16="http://schemas.microsoft.com/office/drawing/2014/main" id="{3151A115-EB8C-4CC5-BE60-C7B49D026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200">
                  <a:solidFill>
                    <a:srgbClr val="CC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波的干涉</a:t>
              </a:r>
              <a:endParaRPr kumimoji="1" lang="zh-CN" altLang="en-US" sz="3200">
                <a:solidFill>
                  <a:srgbClr val="CC3300"/>
                </a:solidFill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91059D9D-4F31-4816-8675-6FEF570BC4A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15888"/>
            <a:ext cx="7467600" cy="1693862"/>
            <a:chOff x="480" y="73"/>
            <a:chExt cx="4704" cy="1067"/>
          </a:xfrm>
        </p:grpSpPr>
        <p:graphicFrame>
          <p:nvGraphicFramePr>
            <p:cNvPr id="27661" name="Object 3">
              <a:extLst>
                <a:ext uri="{FF2B5EF4-FFF2-40B4-BE49-F238E27FC236}">
                  <a16:creationId xmlns:a16="http://schemas.microsoft.com/office/drawing/2014/main" id="{3012AA0C-5BF0-4234-8837-F9BD346B41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89"/>
            <a:ext cx="115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" name="Equation" r:id="rId3" imgW="704816" imgH="190573" progId="Equation.DSMT4">
                    <p:embed/>
                  </p:oleObj>
                </mc:Choice>
                <mc:Fallback>
                  <p:oleObj name="Equation" r:id="rId3" imgW="704816" imgH="19057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9"/>
                          <a:ext cx="115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4">
              <a:extLst>
                <a:ext uri="{FF2B5EF4-FFF2-40B4-BE49-F238E27FC236}">
                  <a16:creationId xmlns:a16="http://schemas.microsoft.com/office/drawing/2014/main" id="{67C0437F-8C64-4EF6-B41D-964978490E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782"/>
            <a:ext cx="153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公式" r:id="rId5" imgW="980965" imgH="209468" progId="Equation.3">
                    <p:embed/>
                  </p:oleObj>
                </mc:Choice>
                <mc:Fallback>
                  <p:oleObj name="公式" r:id="rId5" imgW="980965" imgH="20946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782"/>
                          <a:ext cx="153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5">
              <a:extLst>
                <a:ext uri="{FF2B5EF4-FFF2-40B4-BE49-F238E27FC236}">
                  <a16:creationId xmlns:a16="http://schemas.microsoft.com/office/drawing/2014/main" id="{4CF8C7A0-BC47-4CA1-89AB-1F8366204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73"/>
            <a:ext cx="115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1" name="公式" r:id="rId7" imgW="714264" imgH="209468" progId="Equation.3">
                    <p:embed/>
                  </p:oleObj>
                </mc:Choice>
                <mc:Fallback>
                  <p:oleObj name="公式" r:id="rId7" imgW="714264" imgH="20946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73"/>
                          <a:ext cx="115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6">
              <a:extLst>
                <a:ext uri="{FF2B5EF4-FFF2-40B4-BE49-F238E27FC236}">
                  <a16:creationId xmlns:a16="http://schemas.microsoft.com/office/drawing/2014/main" id="{637B41AB-9A58-40A9-9961-F8BAA2917D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764"/>
            <a:ext cx="115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name="公式" r:id="rId9" imgW="762043" imgH="247529" progId="Equation.3">
                    <p:embed/>
                  </p:oleObj>
                </mc:Choice>
                <mc:Fallback>
                  <p:oleObj name="公式" r:id="rId9" imgW="762043" imgH="2475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764"/>
                          <a:ext cx="115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7">
              <a:extLst>
                <a:ext uri="{FF2B5EF4-FFF2-40B4-BE49-F238E27FC236}">
                  <a16:creationId xmlns:a16="http://schemas.microsoft.com/office/drawing/2014/main" id="{65C6F9CB-4AC6-4D2D-A8D2-E242D853FD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88"/>
            <a:ext cx="274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name="Equation" r:id="rId11" imgW="152517" imgH="209468" progId="Equation.DSMT4">
                    <p:embed/>
                  </p:oleObj>
                </mc:Choice>
                <mc:Fallback>
                  <p:oleObj name="Equation" r:id="rId11" imgW="152517" imgH="2094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8"/>
                          <a:ext cx="274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8">
              <a:extLst>
                <a:ext uri="{FF2B5EF4-FFF2-40B4-BE49-F238E27FC236}">
                  <a16:creationId xmlns:a16="http://schemas.microsoft.com/office/drawing/2014/main" id="{02AC37BB-7A0E-4AF9-BF29-F263F52C5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27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加强</a:t>
              </a:r>
            </a:p>
          </p:txBody>
        </p:sp>
        <p:sp>
          <p:nvSpPr>
            <p:cNvPr id="27667" name="Text Box 9">
              <a:extLst>
                <a:ext uri="{FF2B5EF4-FFF2-40B4-BE49-F238E27FC236}">
                  <a16:creationId xmlns:a16="http://schemas.microsoft.com/office/drawing/2014/main" id="{B28A642D-0B17-4BE1-8EBF-1A9AC8F36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7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减弱</a:t>
              </a:r>
            </a:p>
          </p:txBody>
        </p:sp>
        <p:sp>
          <p:nvSpPr>
            <p:cNvPr id="27668" name="Text Box 10">
              <a:extLst>
                <a:ext uri="{FF2B5EF4-FFF2-40B4-BE49-F238E27FC236}">
                  <a16:creationId xmlns:a16="http://schemas.microsoft.com/office/drawing/2014/main" id="{C3EF1CCB-D88A-4B0B-AAAB-A0802DEDA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428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 </a:t>
              </a:r>
              <a:r>
                <a:rPr kumimoji="1" lang="en-US" altLang="zh-CN" sz="2400">
                  <a:solidFill>
                    <a:schemeClr val="tx1"/>
                  </a:solidFill>
                </a:rPr>
                <a:t>( n   = 0   1   2……) </a:t>
              </a:r>
            </a:p>
          </p:txBody>
        </p:sp>
      </p:grpSp>
      <p:sp>
        <p:nvSpPr>
          <p:cNvPr id="27651" name="Text Box 11">
            <a:extLst>
              <a:ext uri="{FF2B5EF4-FFF2-40B4-BE49-F238E27FC236}">
                <a16:creationId xmlns:a16="http://schemas.microsoft.com/office/drawing/2014/main" id="{E10A91E4-2407-492E-8D86-44841CC7D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492375"/>
            <a:ext cx="84963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        两列</a:t>
            </a:r>
            <a:r>
              <a:rPr kumimoji="1" lang="zh-CN" altLang="en-US" sz="2400">
                <a:solidFill>
                  <a:srgbClr val="FF0066"/>
                </a:solidFill>
              </a:rPr>
              <a:t>相干波</a:t>
            </a:r>
            <a:r>
              <a:rPr kumimoji="1" lang="zh-CN" altLang="en-US" sz="2400">
                <a:solidFill>
                  <a:schemeClr val="tx1"/>
                </a:solidFill>
              </a:rPr>
              <a:t>，振动</a:t>
            </a:r>
            <a:r>
              <a:rPr kumimoji="1" lang="zh-CN" altLang="en-US" sz="2400">
                <a:solidFill>
                  <a:srgbClr val="FF0066"/>
                </a:solidFill>
              </a:rPr>
              <a:t>方向相同，振幅相同，频率相同</a:t>
            </a:r>
            <a:r>
              <a:rPr kumimoji="1" lang="zh-CN" altLang="en-US" sz="2400">
                <a:solidFill>
                  <a:schemeClr val="tx1"/>
                </a:solidFill>
              </a:rPr>
              <a:t>，传播方向</a:t>
            </a:r>
            <a:r>
              <a:rPr kumimoji="1" lang="zh-CN" altLang="en-US" sz="2400">
                <a:solidFill>
                  <a:srgbClr val="FF0066"/>
                </a:solidFill>
              </a:rPr>
              <a:t>相反</a:t>
            </a:r>
            <a:r>
              <a:rPr kumimoji="1" lang="zh-CN" altLang="en-US" sz="2400">
                <a:solidFill>
                  <a:schemeClr val="tx1"/>
                </a:solidFill>
              </a:rPr>
              <a:t>（初位相为 </a:t>
            </a:r>
            <a:r>
              <a:rPr kumimoji="1" lang="en-US" altLang="zh-CN" sz="2400">
                <a:solidFill>
                  <a:schemeClr val="tx1"/>
                </a:solidFill>
              </a:rPr>
              <a:t>0</a:t>
            </a:r>
            <a:r>
              <a:rPr kumimoji="1" lang="zh-CN" altLang="en-US" sz="2400">
                <a:solidFill>
                  <a:schemeClr val="tx1"/>
                </a:solidFill>
              </a:rPr>
              <a:t>）叠加而成驻波</a:t>
            </a:r>
          </a:p>
        </p:txBody>
      </p:sp>
      <p:sp>
        <p:nvSpPr>
          <p:cNvPr id="27652" name="Text Box 12">
            <a:extLst>
              <a:ext uri="{FF2B5EF4-FFF2-40B4-BE49-F238E27FC236}">
                <a16:creationId xmlns:a16="http://schemas.microsoft.com/office/drawing/2014/main" id="{BB1F712E-D154-43CA-B8BB-C7FD2A736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44675"/>
            <a:ext cx="2951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3600">
                <a:solidFill>
                  <a:schemeClr val="accent2"/>
                </a:solidFill>
              </a:rPr>
              <a:t>驻  波</a:t>
            </a:r>
          </a:p>
        </p:txBody>
      </p:sp>
      <p:sp>
        <p:nvSpPr>
          <p:cNvPr id="27653" name="Text Box 13">
            <a:extLst>
              <a:ext uri="{FF2B5EF4-FFF2-40B4-BE49-F238E27FC236}">
                <a16:creationId xmlns:a16="http://schemas.microsoft.com/office/drawing/2014/main" id="{E75D9F17-7F21-4CB7-BB3D-EA786EA16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594995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振幅</a:t>
            </a:r>
          </a:p>
        </p:txBody>
      </p:sp>
      <p:sp>
        <p:nvSpPr>
          <p:cNvPr id="27654" name="Text Box 14">
            <a:extLst>
              <a:ext uri="{FF2B5EF4-FFF2-40B4-BE49-F238E27FC236}">
                <a16:creationId xmlns:a16="http://schemas.microsoft.com/office/drawing/2014/main" id="{E96B367E-F455-4F62-B1E5-500C4C4D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594995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驻波方程</a:t>
            </a:r>
          </a:p>
        </p:txBody>
      </p:sp>
      <p:graphicFrame>
        <p:nvGraphicFramePr>
          <p:cNvPr id="27655" name="Object 15">
            <a:extLst>
              <a:ext uri="{FF2B5EF4-FFF2-40B4-BE49-F238E27FC236}">
                <a16:creationId xmlns:a16="http://schemas.microsoft.com/office/drawing/2014/main" id="{88C5186C-B261-4E1F-84A0-F7C479C81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86238"/>
          <a:ext cx="34559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3" imgW="1362122" imgH="419207" progId="Equation.3">
                  <p:embed/>
                </p:oleObj>
              </mc:Choice>
              <mc:Fallback>
                <p:oleObj name="Equation" r:id="rId13" imgW="1362122" imgH="4192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86238"/>
                        <a:ext cx="34559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6">
            <a:extLst>
              <a:ext uri="{FF2B5EF4-FFF2-40B4-BE49-F238E27FC236}">
                <a16:creationId xmlns:a16="http://schemas.microsoft.com/office/drawing/2014/main" id="{D3A5B3C2-63B3-4AED-BFE3-CC507005C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076700"/>
          <a:ext cx="3527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5" imgW="1390735" imgH="419207" progId="Equation.3">
                  <p:embed/>
                </p:oleObj>
              </mc:Choice>
              <mc:Fallback>
                <p:oleObj name="Equation" r:id="rId15" imgW="1390735" imgH="4192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76700"/>
                        <a:ext cx="3527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7">
            <a:extLst>
              <a:ext uri="{FF2B5EF4-FFF2-40B4-BE49-F238E27FC236}">
                <a16:creationId xmlns:a16="http://schemas.microsoft.com/office/drawing/2014/main" id="{31BFD8D9-E740-42A5-8992-211EE99EE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0" y="5172075"/>
          <a:ext cx="17446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公式" r:id="rId17" imgW="676202" imgH="209468" progId="Equation.3">
                  <p:embed/>
                </p:oleObj>
              </mc:Choice>
              <mc:Fallback>
                <p:oleObj name="公式" r:id="rId17" imgW="676202" imgH="20946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172075"/>
                        <a:ext cx="17446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8">
            <a:extLst>
              <a:ext uri="{FF2B5EF4-FFF2-40B4-BE49-F238E27FC236}">
                <a16:creationId xmlns:a16="http://schemas.microsoft.com/office/drawing/2014/main" id="{A423092B-D488-453D-89B4-451F92D99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5734050"/>
          <a:ext cx="3311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公式" r:id="rId19" imgW="1524086" imgH="419207" progId="Equation.3">
                  <p:embed/>
                </p:oleObj>
              </mc:Choice>
              <mc:Fallback>
                <p:oleObj name="公式" r:id="rId19" imgW="1524086" imgH="41920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734050"/>
                        <a:ext cx="3311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9">
            <a:extLst>
              <a:ext uri="{FF2B5EF4-FFF2-40B4-BE49-F238E27FC236}">
                <a16:creationId xmlns:a16="http://schemas.microsoft.com/office/drawing/2014/main" id="{D9ECCDC1-56AD-4530-80A3-A54035A92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4413" y="5719763"/>
          <a:ext cx="2438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公式" r:id="rId21" imgW="1095420" imgH="419207" progId="Equation.3">
                  <p:embed/>
                </p:oleObj>
              </mc:Choice>
              <mc:Fallback>
                <p:oleObj name="公式" r:id="rId21" imgW="1095420" imgH="4192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5719763"/>
                        <a:ext cx="2438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20">
            <a:extLst>
              <a:ext uri="{FF2B5EF4-FFF2-40B4-BE49-F238E27FC236}">
                <a16:creationId xmlns:a16="http://schemas.microsoft.com/office/drawing/2014/main" id="{3CB97567-44E7-4F46-A2D5-661191D95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3468688"/>
            <a:ext cx="3727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3200">
                <a:solidFill>
                  <a:srgbClr val="CC3300"/>
                </a:solidFill>
              </a:rPr>
              <a:t>二、驻波方程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5A8F4FA1-586D-4B69-8DAA-85107D7C1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波的反射</a:t>
            </a:r>
          </a:p>
        </p:txBody>
      </p:sp>
      <p:sp>
        <p:nvSpPr>
          <p:cNvPr id="28675" name="Rectangle 4">
            <a:extLst>
              <a:ext uri="{FF2B5EF4-FFF2-40B4-BE49-F238E27FC236}">
                <a16:creationId xmlns:a16="http://schemas.microsoft.com/office/drawing/2014/main" id="{4716D18A-0EDA-4374-A8DD-ACC3A6A33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0796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ea typeface="黑体" panose="02010609060101010101" pitchFamily="49" charset="-122"/>
              </a:rPr>
              <a:t>波密介质，波疏介质</a:t>
            </a:r>
          </a:p>
        </p:txBody>
      </p:sp>
      <p:sp>
        <p:nvSpPr>
          <p:cNvPr id="28676" name="Text Box 5">
            <a:extLst>
              <a:ext uri="{FF2B5EF4-FFF2-40B4-BE49-F238E27FC236}">
                <a16:creationId xmlns:a16="http://schemas.microsoft.com/office/drawing/2014/main" id="{6FA41E98-3517-42D3-9624-D3ED429F8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506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波损失（相位跃变）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54415A4C-69CE-41DC-8AB0-E4056D565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6696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十一章   波动光学</a:t>
            </a:r>
            <a:endParaRPr lang="zh-CN" altLang="en-US" sz="20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9699" name="Group 3">
            <a:extLst>
              <a:ext uri="{FF2B5EF4-FFF2-40B4-BE49-F238E27FC236}">
                <a16:creationId xmlns:a16="http://schemas.microsoft.com/office/drawing/2014/main" id="{54AE6586-71B6-4084-BB75-47EE5BAD372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366838"/>
            <a:ext cx="8208963" cy="1022350"/>
            <a:chOff x="0" y="0"/>
            <a:chExt cx="5171" cy="644"/>
          </a:xfrm>
        </p:grpSpPr>
        <p:sp>
          <p:nvSpPr>
            <p:cNvPr id="29706" name="Text Box 4">
              <a:extLst>
                <a:ext uri="{FF2B5EF4-FFF2-40B4-BE49-F238E27FC236}">
                  <a16:creationId xmlns:a16="http://schemas.microsoft.com/office/drawing/2014/main" id="{550CBDBF-8D0F-4473-9DF4-5FDDDD9BF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" y="0"/>
              <a:ext cx="4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光的电磁理论</a:t>
              </a:r>
            </a:p>
          </p:txBody>
        </p:sp>
        <p:sp>
          <p:nvSpPr>
            <p:cNvPr id="29707" name="Text Box 5">
              <a:extLst>
                <a:ext uri="{FF2B5EF4-FFF2-40B4-BE49-F238E27FC236}">
                  <a16:creationId xmlns:a16="http://schemas.microsoft.com/office/drawing/2014/main" id="{C5041C97-825A-4D4B-A71E-FAC5E40F2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7"/>
              <a:ext cx="5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</a:rPr>
                <a:t>光强，光谱曲线，光波的描述</a:t>
              </a:r>
            </a:p>
          </p:txBody>
        </p:sp>
      </p:grpSp>
      <p:sp>
        <p:nvSpPr>
          <p:cNvPr id="29700" name="Text Box 6">
            <a:extLst>
              <a:ext uri="{FF2B5EF4-FFF2-40B4-BE49-F238E27FC236}">
                <a16:creationId xmlns:a16="http://schemas.microsoft.com/office/drawing/2014/main" id="{3CF5FBFF-67A8-4EC6-9AFC-DEAE3346D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20988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光的吸收  光的色散</a:t>
            </a:r>
          </a:p>
        </p:txBody>
      </p:sp>
      <p:grpSp>
        <p:nvGrpSpPr>
          <p:cNvPr id="29701" name="Group 7">
            <a:extLst>
              <a:ext uri="{FF2B5EF4-FFF2-40B4-BE49-F238E27FC236}">
                <a16:creationId xmlns:a16="http://schemas.microsoft.com/office/drawing/2014/main" id="{CA1AF9CA-0237-4B00-8B45-01D73E6B563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735388"/>
            <a:ext cx="8602662" cy="2038350"/>
            <a:chOff x="0" y="0"/>
            <a:chExt cx="5419" cy="1284"/>
          </a:xfrm>
        </p:grpSpPr>
        <p:sp>
          <p:nvSpPr>
            <p:cNvPr id="29702" name="Text Box 8">
              <a:extLst>
                <a:ext uri="{FF2B5EF4-FFF2-40B4-BE49-F238E27FC236}">
                  <a16:creationId xmlns:a16="http://schemas.microsoft.com/office/drawing/2014/main" id="{CCAE7AC1-9809-48EB-9B40-0CA1CDD11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" y="0"/>
              <a:ext cx="53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光程</a:t>
              </a:r>
              <a:r>
                <a:rPr lang="en-US" altLang="zh-CN">
                  <a:solidFill>
                    <a:schemeClr val="tx1"/>
                  </a:solidFill>
                </a:rPr>
                <a:t>:</a:t>
              </a:r>
              <a:r>
                <a:rPr lang="zh-CN" altLang="en-US">
                  <a:solidFill>
                    <a:schemeClr val="tx1"/>
                  </a:solidFill>
                </a:rPr>
                <a:t>把光在介质中传播的路程折合成光在真空中传播的相应路程。 </a:t>
              </a:r>
              <a:r>
                <a:rPr lang="en-US" altLang="zh-CN" i="1">
                  <a:solidFill>
                    <a:schemeClr val="tx1"/>
                  </a:solidFill>
                  <a:cs typeface="Times New Roman" panose="02020603050405020304" pitchFamily="18" charset="0"/>
                </a:rPr>
                <a:t>L</a:t>
              </a:r>
              <a:r>
                <a:rPr lang="en-US" altLang="zh-CN" i="1">
                  <a:solidFill>
                    <a:schemeClr val="tx1"/>
                  </a:solidFill>
                </a:rPr>
                <a:t> =nr</a:t>
              </a:r>
            </a:p>
          </p:txBody>
        </p:sp>
        <p:grpSp>
          <p:nvGrpSpPr>
            <p:cNvPr id="29703" name="Group 9">
              <a:extLst>
                <a:ext uri="{FF2B5EF4-FFF2-40B4-BE49-F238E27FC236}">
                  <a16:creationId xmlns:a16="http://schemas.microsoft.com/office/drawing/2014/main" id="{7CE4492E-F290-4520-A9CB-E1896B0F60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26"/>
              <a:ext cx="4990" cy="558"/>
              <a:chOff x="0" y="0"/>
              <a:chExt cx="4990" cy="558"/>
            </a:xfrm>
          </p:grpSpPr>
          <p:sp>
            <p:nvSpPr>
              <p:cNvPr id="29704" name="Rectangle 10">
                <a:extLst>
                  <a:ext uri="{FF2B5EF4-FFF2-40B4-BE49-F238E27FC236}">
                    <a16:creationId xmlns:a16="http://schemas.microsoft.com/office/drawing/2014/main" id="{86B344F9-B1C1-49CD-ABF1-DFE84E27B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8"/>
                <a:ext cx="30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chemeClr val="tx1"/>
                    </a:solidFill>
                  </a:rPr>
                  <a:t>相位差与光程差的关系：</a:t>
                </a:r>
              </a:p>
            </p:txBody>
          </p:sp>
          <p:graphicFrame>
            <p:nvGraphicFramePr>
              <p:cNvPr id="29705" name="Object 11">
                <a:extLst>
                  <a:ext uri="{FF2B5EF4-FFF2-40B4-BE49-F238E27FC236}">
                    <a16:creationId xmlns:a16="http://schemas.microsoft.com/office/drawing/2014/main" id="{C7A15433-08CC-46AB-9BC2-B9865F74B1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4" y="0"/>
              <a:ext cx="2086" cy="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8" r:id="rId3" imgW="1276280" imgH="380876" progId="Equation.DSMT4">
                      <p:embed/>
                    </p:oleObj>
                  </mc:Choice>
                  <mc:Fallback>
                    <p:oleObj r:id="rId3" imgW="1276280" imgH="380876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" y="0"/>
                            <a:ext cx="2086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48AAA124-1EC4-4EF8-89EB-A5E8299FF30B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2798763"/>
            <a:ext cx="8208963" cy="2790825"/>
            <a:chOff x="0" y="0"/>
            <a:chExt cx="5171" cy="1758"/>
          </a:xfrm>
        </p:grpSpPr>
        <p:sp>
          <p:nvSpPr>
            <p:cNvPr id="30747" name="Text Box 3">
              <a:extLst>
                <a:ext uri="{FF2B5EF4-FFF2-40B4-BE49-F238E27FC236}">
                  <a16:creationId xmlns:a16="http://schemas.microsoft.com/office/drawing/2014/main" id="{B4AFB377-0782-449F-9DCC-391363CFA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" y="0"/>
              <a:ext cx="51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</a:rPr>
                <a:t>杨氏双缝干涉</a:t>
              </a:r>
              <a:r>
                <a:rPr lang="en-US" altLang="zh-CN">
                  <a:solidFill>
                    <a:schemeClr val="tx1"/>
                  </a:solidFill>
                </a:rPr>
                <a:t>:</a:t>
              </a:r>
              <a:r>
                <a:rPr lang="zh-CN" altLang="en-US">
                  <a:solidFill>
                    <a:schemeClr val="tx1"/>
                  </a:solidFill>
                </a:rPr>
                <a:t>明暗相间的等间距的平行直条纹。</a:t>
              </a:r>
            </a:p>
          </p:txBody>
        </p:sp>
        <p:sp>
          <p:nvSpPr>
            <p:cNvPr id="30748" name="Text Box 4">
              <a:extLst>
                <a:ext uri="{FF2B5EF4-FFF2-40B4-BE49-F238E27FC236}">
                  <a16:creationId xmlns:a16="http://schemas.microsoft.com/office/drawing/2014/main" id="{CBB2F410-9A66-4F1F-8809-91036BEC5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2" y="926"/>
              <a:ext cx="22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0749" name="Object 5">
              <a:extLst>
                <a:ext uri="{FF2B5EF4-FFF2-40B4-BE49-F238E27FC236}">
                  <a16:creationId xmlns:a16="http://schemas.microsoft.com/office/drawing/2014/main" id="{DAD29314-8672-466E-A2A3-F4EBF2FD5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552"/>
            <a:ext cx="587" cy="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r:id="rId3" imgW="152517" imgH="209468" progId="Equation.3">
                    <p:embed/>
                  </p:oleObj>
                </mc:Choice>
                <mc:Fallback>
                  <p:oleObj r:id="rId3" imgW="152517" imgH="20946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52"/>
                          <a:ext cx="587" cy="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Text Box 6">
              <a:extLst>
                <a:ext uri="{FF2B5EF4-FFF2-40B4-BE49-F238E27FC236}">
                  <a16:creationId xmlns:a16="http://schemas.microsoft.com/office/drawing/2014/main" id="{1A732728-DA08-4C24-938A-E01C95628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" y="461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</a:rPr>
                <a:t>明纹中心：</a:t>
              </a:r>
            </a:p>
          </p:txBody>
        </p:sp>
        <p:sp>
          <p:nvSpPr>
            <p:cNvPr id="30751" name="Text Box 7">
              <a:extLst>
                <a:ext uri="{FF2B5EF4-FFF2-40B4-BE49-F238E27FC236}">
                  <a16:creationId xmlns:a16="http://schemas.microsoft.com/office/drawing/2014/main" id="{530E1386-1699-40CD-A6A4-F8A73A779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" y="88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</a:rPr>
                <a:t>暗纹中心：</a:t>
              </a:r>
            </a:p>
          </p:txBody>
        </p:sp>
        <p:sp>
          <p:nvSpPr>
            <p:cNvPr id="30752" name="Text Box 8">
              <a:extLst>
                <a:ext uri="{FF2B5EF4-FFF2-40B4-BE49-F238E27FC236}">
                  <a16:creationId xmlns:a16="http://schemas.microsoft.com/office/drawing/2014/main" id="{83354756-3779-4EE7-91BD-7515EFAEB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1282"/>
              <a:ext cx="1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</a:rPr>
                <a:t>条纹间距：</a:t>
              </a:r>
            </a:p>
          </p:txBody>
        </p:sp>
        <p:graphicFrame>
          <p:nvGraphicFramePr>
            <p:cNvPr id="30753" name="Object 9">
              <a:extLst>
                <a:ext uri="{FF2B5EF4-FFF2-40B4-BE49-F238E27FC236}">
                  <a16:creationId xmlns:a16="http://schemas.microsoft.com/office/drawing/2014/main" id="{88CDAC87-5B05-4258-BDC1-58A0B53C96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1" y="816"/>
            <a:ext cx="168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8" r:id="rId5" imgW="1133482" imgH="380876" progId="Equation.DSMT4">
                    <p:embed/>
                  </p:oleObj>
                </mc:Choice>
                <mc:Fallback>
                  <p:oleObj r:id="rId5" imgW="1133482" imgH="38087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816"/>
                          <a:ext cx="168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10">
              <a:extLst>
                <a:ext uri="{FF2B5EF4-FFF2-40B4-BE49-F238E27FC236}">
                  <a16:creationId xmlns:a16="http://schemas.microsoft.com/office/drawing/2014/main" id="{D9C68A89-3C97-4C8A-8313-E8D47D495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2" y="1224"/>
            <a:ext cx="907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9" r:id="rId7" imgW="609526" imgH="380876" progId="Equation.DSMT4">
                    <p:embed/>
                  </p:oleObj>
                </mc:Choice>
                <mc:Fallback>
                  <p:oleObj r:id="rId7" imgW="609526" imgH="38087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1224"/>
                          <a:ext cx="907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11">
              <a:extLst>
                <a:ext uri="{FF2B5EF4-FFF2-40B4-BE49-F238E27FC236}">
                  <a16:creationId xmlns:a16="http://schemas.microsoft.com/office/drawing/2014/main" id="{E6D49781-4D7F-4948-A263-7F038AA37B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6" y="907"/>
            <a:ext cx="121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0" r:id="rId9" imgW="723981" imgH="190573" progId="Equation.DSMT4">
                    <p:embed/>
                  </p:oleObj>
                </mc:Choice>
                <mc:Fallback>
                  <p:oleObj r:id="rId9" imgW="723981" imgH="19057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907"/>
                          <a:ext cx="121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12">
              <a:extLst>
                <a:ext uri="{FF2B5EF4-FFF2-40B4-BE49-F238E27FC236}">
                  <a16:creationId xmlns:a16="http://schemas.microsoft.com/office/drawing/2014/main" id="{D0157FEA-FAC7-4770-A1C7-93931CEC1C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7" y="408"/>
            <a:ext cx="95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1" r:id="rId11" imgW="762043" imgH="380876" progId="Equation.DSMT4">
                    <p:embed/>
                  </p:oleObj>
                </mc:Choice>
                <mc:Fallback>
                  <p:oleObj r:id="rId11" imgW="762043" imgH="38087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408"/>
                          <a:ext cx="952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3" name="Group 13">
            <a:extLst>
              <a:ext uri="{FF2B5EF4-FFF2-40B4-BE49-F238E27FC236}">
                <a16:creationId xmlns:a16="http://schemas.microsoft.com/office/drawing/2014/main" id="{7D091E99-514A-4C7E-8E8C-F8C03AFCE50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22275"/>
            <a:ext cx="4752975" cy="2087563"/>
            <a:chOff x="0" y="0"/>
            <a:chExt cx="2304" cy="1008"/>
          </a:xfrm>
        </p:grpSpPr>
        <p:sp>
          <p:nvSpPr>
            <p:cNvPr id="30725" name="Line 14">
              <a:extLst>
                <a:ext uri="{FF2B5EF4-FFF2-40B4-BE49-F238E27FC236}">
                  <a16:creationId xmlns:a16="http://schemas.microsoft.com/office/drawing/2014/main" id="{E0941AD0-6D53-4F8B-917E-74B528891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6" name="Line 15">
              <a:extLst>
                <a:ext uri="{FF2B5EF4-FFF2-40B4-BE49-F238E27FC236}">
                  <a16:creationId xmlns:a16="http://schemas.microsoft.com/office/drawing/2014/main" id="{7CAED49B-D2D7-468F-B1E7-57332D145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4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7" name="Line 16">
              <a:extLst>
                <a:ext uri="{FF2B5EF4-FFF2-40B4-BE49-F238E27FC236}">
                  <a16:creationId xmlns:a16="http://schemas.microsoft.com/office/drawing/2014/main" id="{A52239E2-A6E3-4DDC-B192-C58B57F4E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72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8" name="Line 17">
              <a:extLst>
                <a:ext uri="{FF2B5EF4-FFF2-40B4-BE49-F238E27FC236}">
                  <a16:creationId xmlns:a16="http://schemas.microsoft.com/office/drawing/2014/main" id="{9420D2FD-6A01-4176-978A-BE57D86A8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57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9" name="Line 18">
              <a:extLst>
                <a:ext uri="{FF2B5EF4-FFF2-40B4-BE49-F238E27FC236}">
                  <a16:creationId xmlns:a16="http://schemas.microsoft.com/office/drawing/2014/main" id="{058C3A25-D5AE-4FD4-936B-D2276E562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0" name="Line 19">
              <a:extLst>
                <a:ext uri="{FF2B5EF4-FFF2-40B4-BE49-F238E27FC236}">
                  <a16:creationId xmlns:a16="http://schemas.microsoft.com/office/drawing/2014/main" id="{CB90C62C-32F7-4DF2-ABAA-35F7927EB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92"/>
              <a:ext cx="1392" cy="24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1" name="Line 20">
              <a:extLst>
                <a:ext uri="{FF2B5EF4-FFF2-40B4-BE49-F238E27FC236}">
                  <a16:creationId xmlns:a16="http://schemas.microsoft.com/office/drawing/2014/main" id="{E3A37420-A265-4CE1-8EE9-9EC851A650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92"/>
              <a:ext cx="1392" cy="48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32" name="Object 21">
              <a:extLst>
                <a:ext uri="{FF2B5EF4-FFF2-40B4-BE49-F238E27FC236}">
                  <a16:creationId xmlns:a16="http://schemas.microsoft.com/office/drawing/2014/main" id="{362B9316-F999-42B3-A6D5-5978802253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40"/>
            <a:ext cx="13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2" r:id="rId13" imgW="152517" imgH="209468" progId="Equation.3">
                    <p:embed/>
                  </p:oleObj>
                </mc:Choice>
                <mc:Fallback>
                  <p:oleObj r:id="rId13" imgW="152517" imgH="20946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0"/>
                          <a:ext cx="13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22">
              <a:extLst>
                <a:ext uri="{FF2B5EF4-FFF2-40B4-BE49-F238E27FC236}">
                  <a16:creationId xmlns:a16="http://schemas.microsoft.com/office/drawing/2014/main" id="{EC789FCF-80AD-44BA-817A-1CFD6273FE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672"/>
            <a:ext cx="14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3" r:id="rId15" imgW="171412" imgH="209468" progId="Equation.3">
                    <p:embed/>
                  </p:oleObj>
                </mc:Choice>
                <mc:Fallback>
                  <p:oleObj r:id="rId15" imgW="171412" imgH="20946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672"/>
                          <a:ext cx="14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Line 23">
              <a:extLst>
                <a:ext uri="{FF2B5EF4-FFF2-40B4-BE49-F238E27FC236}">
                  <a16:creationId xmlns:a16="http://schemas.microsoft.com/office/drawing/2014/main" id="{5DDE0EC5-922E-4CDD-885E-9B7F9290C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912"/>
              <a:ext cx="139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35" name="Object 24">
              <a:extLst>
                <a:ext uri="{FF2B5EF4-FFF2-40B4-BE49-F238E27FC236}">
                  <a16:creationId xmlns:a16="http://schemas.microsoft.com/office/drawing/2014/main" id="{11E7A1C4-9FB2-403E-BE34-FAE941975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720"/>
            <a:ext cx="148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4" r:id="rId17" imgW="152517" imgH="152512" progId="Equation.3">
                    <p:embed/>
                  </p:oleObj>
                </mc:Choice>
                <mc:Fallback>
                  <p:oleObj r:id="rId17" imgW="152517" imgH="15251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720"/>
                          <a:ext cx="148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25">
              <a:extLst>
                <a:ext uri="{FF2B5EF4-FFF2-40B4-BE49-F238E27FC236}">
                  <a16:creationId xmlns:a16="http://schemas.microsoft.com/office/drawing/2014/main" id="{0BDAF9CE-53EF-429B-B3A7-3D5C806BA6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" y="475"/>
            <a:ext cx="12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r:id="rId19" imgW="133351" imgH="171408" progId="Equation.3">
                    <p:embed/>
                  </p:oleObj>
                </mc:Choice>
                <mc:Fallback>
                  <p:oleObj r:id="rId19" imgW="133351" imgH="17140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475"/>
                          <a:ext cx="12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26">
              <a:extLst>
                <a:ext uri="{FF2B5EF4-FFF2-40B4-BE49-F238E27FC236}">
                  <a16:creationId xmlns:a16="http://schemas.microsoft.com/office/drawing/2014/main" id="{08EFED82-BAF4-460E-ADAB-A9688A713F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0" y="480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r:id="rId21" imgW="114185" imgH="133347" progId="Equation.3">
                    <p:embed/>
                  </p:oleObj>
                </mc:Choice>
                <mc:Fallback>
                  <p:oleObj r:id="rId21" imgW="114185" imgH="13334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480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27">
              <a:extLst>
                <a:ext uri="{FF2B5EF4-FFF2-40B4-BE49-F238E27FC236}">
                  <a16:creationId xmlns:a16="http://schemas.microsoft.com/office/drawing/2014/main" id="{BE8CE3FB-C3C6-40EA-80A0-9964CAEFCE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0" y="288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r:id="rId23" imgW="114185" imgH="133347" progId="Equation.3">
                    <p:embed/>
                  </p:oleObj>
                </mc:Choice>
                <mc:Fallback>
                  <p:oleObj r:id="rId23" imgW="114185" imgH="13334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288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9" name="Line 28">
              <a:extLst>
                <a:ext uri="{FF2B5EF4-FFF2-40B4-BE49-F238E27FC236}">
                  <a16:creationId xmlns:a16="http://schemas.microsoft.com/office/drawing/2014/main" id="{93AFF4AE-02A8-49E3-8DF9-B88EAA09C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9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0" name="Line 29">
              <a:extLst>
                <a:ext uri="{FF2B5EF4-FFF2-40B4-BE49-F238E27FC236}">
                  <a16:creationId xmlns:a16="http://schemas.microsoft.com/office/drawing/2014/main" id="{8752D969-66B1-48FD-A525-C79123EB8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"/>
              <a:ext cx="0" cy="38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41" name="Object 30">
              <a:extLst>
                <a:ext uri="{FF2B5EF4-FFF2-40B4-BE49-F238E27FC236}">
                  <a16:creationId xmlns:a16="http://schemas.microsoft.com/office/drawing/2014/main" id="{203A5696-22D2-4285-BADA-3F90865F69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9" y="0"/>
            <a:ext cx="13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r:id="rId25" imgW="142799" imgH="152512" progId="Equation.3">
                    <p:embed/>
                  </p:oleObj>
                </mc:Choice>
                <mc:Fallback>
                  <p:oleObj r:id="rId25" imgW="142799" imgH="15251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0"/>
                          <a:ext cx="137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Line 31">
              <a:extLst>
                <a:ext uri="{FF2B5EF4-FFF2-40B4-BE49-F238E27FC236}">
                  <a16:creationId xmlns:a16="http://schemas.microsoft.com/office/drawing/2014/main" id="{3F75F13A-7FD5-4D2C-9B3D-70DFD41596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432"/>
              <a:ext cx="432" cy="96"/>
            </a:xfrm>
            <a:prstGeom prst="lin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3" name="Line 32">
              <a:extLst>
                <a:ext uri="{FF2B5EF4-FFF2-40B4-BE49-F238E27FC236}">
                  <a16:creationId xmlns:a16="http://schemas.microsoft.com/office/drawing/2014/main" id="{95EF8CDD-CBE2-416A-B539-42EFB89C0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432" cy="144"/>
            </a:xfrm>
            <a:prstGeom prst="lin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4" name="Line 33">
              <a:extLst>
                <a:ext uri="{FF2B5EF4-FFF2-40B4-BE49-F238E27FC236}">
                  <a16:creationId xmlns:a16="http://schemas.microsoft.com/office/drawing/2014/main" id="{67684847-8B93-4B6B-BD52-DF20621C2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432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5" name="Line 34">
              <a:extLst>
                <a:ext uri="{FF2B5EF4-FFF2-40B4-BE49-F238E27FC236}">
                  <a16:creationId xmlns:a16="http://schemas.microsoft.com/office/drawing/2014/main" id="{A98E73FC-B27B-427C-9303-BACE69D89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57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46" name="Object 35">
              <a:extLst>
                <a:ext uri="{FF2B5EF4-FFF2-40B4-BE49-F238E27FC236}">
                  <a16:creationId xmlns:a16="http://schemas.microsoft.com/office/drawing/2014/main" id="{05F28884-1639-47AA-A983-5464E66B9B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0"/>
            <a:ext cx="11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9" r:id="rId27" imgW="133351" imgH="171408" progId="Equation.3">
                    <p:embed/>
                  </p:oleObj>
                </mc:Choice>
                <mc:Fallback>
                  <p:oleObj r:id="rId27" imgW="133351" imgH="171408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0"/>
                          <a:ext cx="11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4" name="Text Box 36">
            <a:extLst>
              <a:ext uri="{FF2B5EF4-FFF2-40B4-BE49-F238E27FC236}">
                <a16:creationId xmlns:a16="http://schemas.microsoft.com/office/drawing/2014/main" id="{8A94C258-D519-4081-A7E1-E8968AF64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78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光的干涉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867AA079-88DB-4074-BCF9-26B01E9EAAE8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789363"/>
            <a:ext cx="8496300" cy="2298700"/>
            <a:chOff x="0" y="0"/>
            <a:chExt cx="5352" cy="1448"/>
          </a:xfrm>
        </p:grpSpPr>
        <p:pic>
          <p:nvPicPr>
            <p:cNvPr id="31785" name="Picture 3" descr="12-24">
              <a:extLst>
                <a:ext uri="{FF2B5EF4-FFF2-40B4-BE49-F238E27FC236}">
                  <a16:creationId xmlns:a16="http://schemas.microsoft.com/office/drawing/2014/main" id="{3CAAACC3-1D26-48CC-A8E3-6BEC2BCEF0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631" cy="1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86" name="Text Box 4">
              <a:extLst>
                <a:ext uri="{FF2B5EF4-FFF2-40B4-BE49-F238E27FC236}">
                  <a16:creationId xmlns:a16="http://schemas.microsoft.com/office/drawing/2014/main" id="{8E85C8BF-48F7-4F4F-BC5A-72A9CE14C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3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明纹条件：</a:t>
              </a:r>
            </a:p>
          </p:txBody>
        </p:sp>
        <p:sp>
          <p:nvSpPr>
            <p:cNvPr id="31787" name="Text Box 5">
              <a:extLst>
                <a:ext uri="{FF2B5EF4-FFF2-40B4-BE49-F238E27FC236}">
                  <a16:creationId xmlns:a16="http://schemas.microsoft.com/office/drawing/2014/main" id="{2D111945-349B-485D-B39E-8CD8BF16A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728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暗纹条件：</a:t>
              </a:r>
            </a:p>
          </p:txBody>
        </p:sp>
        <p:graphicFrame>
          <p:nvGraphicFramePr>
            <p:cNvPr id="31788" name="Object 6">
              <a:extLst>
                <a:ext uri="{FF2B5EF4-FFF2-40B4-BE49-F238E27FC236}">
                  <a16:creationId xmlns:a16="http://schemas.microsoft.com/office/drawing/2014/main" id="{53127414-DDB2-47BC-8D99-26E7B9CB44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4" y="378"/>
            <a:ext cx="217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r:id="rId4" imgW="1247667" imgH="190573" progId="Equation.DSMT4">
                    <p:embed/>
                  </p:oleObj>
                </mc:Choice>
                <mc:Fallback>
                  <p:oleObj r:id="rId4" imgW="1247667" imgH="19057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378"/>
                          <a:ext cx="217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9" name="Object 7">
              <a:extLst>
                <a:ext uri="{FF2B5EF4-FFF2-40B4-BE49-F238E27FC236}">
                  <a16:creationId xmlns:a16="http://schemas.microsoft.com/office/drawing/2014/main" id="{8F2CFF6E-6CC1-4CE4-8E39-C10323E9E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8" y="1149"/>
            <a:ext cx="240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r:id="rId6" imgW="1819401" imgH="190573" progId="Equation.DSMT4">
                    <p:embed/>
                  </p:oleObj>
                </mc:Choice>
                <mc:Fallback>
                  <p:oleObj r:id="rId6" imgW="1819401" imgH="19057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1149"/>
                          <a:ext cx="240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7" name="Text Box 8">
            <a:extLst>
              <a:ext uri="{FF2B5EF4-FFF2-40B4-BE49-F238E27FC236}">
                <a16:creationId xmlns:a16="http://schemas.microsoft.com/office/drawing/2014/main" id="{42E55ED2-F3C6-43EE-98DC-7B841EEB3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035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等倾干涉</a:t>
            </a:r>
          </a:p>
        </p:txBody>
      </p:sp>
      <p:graphicFrame>
        <p:nvGraphicFramePr>
          <p:cNvPr id="31748" name="Object 9">
            <a:extLst>
              <a:ext uri="{FF2B5EF4-FFF2-40B4-BE49-F238E27FC236}">
                <a16:creationId xmlns:a16="http://schemas.microsoft.com/office/drawing/2014/main" id="{40BB306D-16E1-46F8-B5BF-49ED29EA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2565400"/>
          <a:ext cx="9477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r:id="rId8" imgW="438114" imgH="219186" progId="Equation.DSMT4">
                  <p:embed/>
                </p:oleObj>
              </mc:Choice>
              <mc:Fallback>
                <p:oleObj r:id="rId8" imgW="438114" imgH="21918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565400"/>
                        <a:ext cx="9477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10">
            <a:extLst>
              <a:ext uri="{FF2B5EF4-FFF2-40B4-BE49-F238E27FC236}">
                <a16:creationId xmlns:a16="http://schemas.microsoft.com/office/drawing/2014/main" id="{DD60DE56-F5D0-4661-BBB1-951C970D2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593975"/>
            <a:ext cx="3579813" cy="487363"/>
          </a:xfrm>
          <a:prstGeom prst="rect">
            <a:avLst/>
          </a:prstGeom>
          <a:solidFill>
            <a:srgbClr val="CCFF99"/>
          </a:solidFill>
          <a:ln w="31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0" name="Line 11">
            <a:extLst>
              <a:ext uri="{FF2B5EF4-FFF2-40B4-BE49-F238E27FC236}">
                <a16:creationId xmlns:a16="http://schemas.microsoft.com/office/drawing/2014/main" id="{8CC28959-DCDD-4D2F-AEFB-982827E651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0513" y="1482725"/>
            <a:ext cx="1044575" cy="11112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51" name="Line 12">
            <a:extLst>
              <a:ext uri="{FF2B5EF4-FFF2-40B4-BE49-F238E27FC236}">
                <a16:creationId xmlns:a16="http://schemas.microsoft.com/office/drawing/2014/main" id="{62F7B8FE-090C-4EA1-B916-97C415BC9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5088" y="1830388"/>
            <a:ext cx="0" cy="763587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52" name="Line 13">
            <a:extLst>
              <a:ext uri="{FF2B5EF4-FFF2-40B4-BE49-F238E27FC236}">
                <a16:creationId xmlns:a16="http://schemas.microsoft.com/office/drawing/2014/main" id="{FBDFC478-513C-4BB1-B4F3-379E47847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5088" y="2593975"/>
            <a:ext cx="223837" cy="487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53" name="Line 14">
            <a:extLst>
              <a:ext uri="{FF2B5EF4-FFF2-40B4-BE49-F238E27FC236}">
                <a16:creationId xmlns:a16="http://schemas.microsoft.com/office/drawing/2014/main" id="{0CD69A41-3A0A-49E7-9C71-BD9E6DDA0B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28925" y="2593975"/>
            <a:ext cx="223838" cy="487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54" name="Line 15">
            <a:extLst>
              <a:ext uri="{FF2B5EF4-FFF2-40B4-BE49-F238E27FC236}">
                <a16:creationId xmlns:a16="http://schemas.microsoft.com/office/drawing/2014/main" id="{34306BD6-2D75-41AD-8429-0C4375EBE0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05088" y="1343025"/>
            <a:ext cx="1266825" cy="12509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55" name="Line 16">
            <a:extLst>
              <a:ext uri="{FF2B5EF4-FFF2-40B4-BE49-F238E27FC236}">
                <a16:creationId xmlns:a16="http://schemas.microsoft.com/office/drawing/2014/main" id="{2D4053C2-73BA-419D-823E-64D2858B1C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2763" y="1552575"/>
            <a:ext cx="1042987" cy="10414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56" name="Line 17">
            <a:extLst>
              <a:ext uri="{FF2B5EF4-FFF2-40B4-BE49-F238E27FC236}">
                <a16:creationId xmlns:a16="http://schemas.microsoft.com/office/drawing/2014/main" id="{28AE2936-FC8E-4DC8-809A-63775F7BDC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5088" y="2593975"/>
            <a:ext cx="0" cy="487363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57" name="Line 18">
            <a:extLst>
              <a:ext uri="{FF2B5EF4-FFF2-40B4-BE49-F238E27FC236}">
                <a16:creationId xmlns:a16="http://schemas.microsoft.com/office/drawing/2014/main" id="{3E2AD514-D716-4B50-B0EE-F57ECE605D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4350" y="2593975"/>
            <a:ext cx="0" cy="48736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1758" name="Object 19">
            <a:extLst>
              <a:ext uri="{FF2B5EF4-FFF2-40B4-BE49-F238E27FC236}">
                <a16:creationId xmlns:a16="http://schemas.microsoft.com/office/drawing/2014/main" id="{C5CB7C25-7C79-47D9-84BE-B6DD9ABE5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733675"/>
          <a:ext cx="2397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r:id="rId10" imgW="114399" imgH="139821" progId="Equation.3">
                  <p:embed/>
                </p:oleObj>
              </mc:Choice>
              <mc:Fallback>
                <p:oleObj r:id="rId10" imgW="114399" imgH="13982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733675"/>
                        <a:ext cx="2397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20">
            <a:extLst>
              <a:ext uri="{FF2B5EF4-FFF2-40B4-BE49-F238E27FC236}">
                <a16:creationId xmlns:a16="http://schemas.microsoft.com/office/drawing/2014/main" id="{F692BB41-BFAA-4186-8FC5-8B91DCFA5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838" y="2593975"/>
          <a:ext cx="2127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r:id="rId12" imgW="152532" imgH="165243" progId="Equation.3">
                  <p:embed/>
                </p:oleObj>
              </mc:Choice>
              <mc:Fallback>
                <p:oleObj r:id="rId12" imgW="152532" imgH="16524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593975"/>
                        <a:ext cx="21272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21">
            <a:extLst>
              <a:ext uri="{FF2B5EF4-FFF2-40B4-BE49-F238E27FC236}">
                <a16:creationId xmlns:a16="http://schemas.microsoft.com/office/drawing/2014/main" id="{BD52FCBE-E921-4914-B13B-BD0865D11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4350" y="2593975"/>
          <a:ext cx="2127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r:id="rId14" imgW="152532" imgH="165243" progId="Equation.3">
                  <p:embed/>
                </p:oleObj>
              </mc:Choice>
              <mc:Fallback>
                <p:oleObj r:id="rId14" imgW="152532" imgH="16524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593975"/>
                        <a:ext cx="21272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Line 22">
            <a:extLst>
              <a:ext uri="{FF2B5EF4-FFF2-40B4-BE49-F238E27FC236}">
                <a16:creationId xmlns:a16="http://schemas.microsoft.com/office/drawing/2014/main" id="{1F48C72C-BB61-482B-A5FF-8FA4B6BB78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28925" y="2386013"/>
            <a:ext cx="223838" cy="207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1762" name="Object 23">
            <a:extLst>
              <a:ext uri="{FF2B5EF4-FFF2-40B4-BE49-F238E27FC236}">
                <a16:creationId xmlns:a16="http://schemas.microsoft.com/office/drawing/2014/main" id="{B252E8F6-1428-4EAC-88E0-EE43D3ECB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088" y="3149600"/>
          <a:ext cx="20161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r:id="rId16" imgW="142799" imgH="171408" progId="Equation.3">
                  <p:embed/>
                </p:oleObj>
              </mc:Choice>
              <mc:Fallback>
                <p:oleObj r:id="rId16" imgW="142799" imgH="17140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149600"/>
                        <a:ext cx="201612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Line 24">
            <a:extLst>
              <a:ext uri="{FF2B5EF4-FFF2-40B4-BE49-F238E27FC236}">
                <a16:creationId xmlns:a16="http://schemas.microsoft.com/office/drawing/2014/main" id="{FF4725E8-0D7F-4BE6-B875-DB6006A26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8925" y="3081338"/>
            <a:ext cx="298450" cy="3460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64" name="Line 25">
            <a:extLst>
              <a:ext uri="{FF2B5EF4-FFF2-40B4-BE49-F238E27FC236}">
                <a16:creationId xmlns:a16="http://schemas.microsoft.com/office/drawing/2014/main" id="{E62321B3-1F9F-4BC1-B2C1-EF03A12AF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2593975"/>
            <a:ext cx="223837" cy="487363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65" name="Line 26">
            <a:extLst>
              <a:ext uri="{FF2B5EF4-FFF2-40B4-BE49-F238E27FC236}">
                <a16:creationId xmlns:a16="http://schemas.microsoft.com/office/drawing/2014/main" id="{3A9F7829-2B72-46BE-9A80-83338F3AE6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081338"/>
            <a:ext cx="298450" cy="3460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66" name="Oval 27">
            <a:extLst>
              <a:ext uri="{FF2B5EF4-FFF2-40B4-BE49-F238E27FC236}">
                <a16:creationId xmlns:a16="http://schemas.microsoft.com/office/drawing/2014/main" id="{30ACD035-E1BD-44B3-8BC3-DB85723DB96F}"/>
              </a:ext>
            </a:extLst>
          </p:cNvPr>
          <p:cNvSpPr>
            <a:spLocks noChangeArrowheads="1"/>
          </p:cNvSpPr>
          <p:nvPr/>
        </p:nvSpPr>
        <p:spPr bwMode="auto">
          <a:xfrm rot="-2411580">
            <a:off x="3797300" y="1204913"/>
            <a:ext cx="223838" cy="625475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7" name="Line 28">
            <a:extLst>
              <a:ext uri="{FF2B5EF4-FFF2-40B4-BE49-F238E27FC236}">
                <a16:creationId xmlns:a16="http://schemas.microsoft.com/office/drawing/2014/main" id="{36A94896-D1BB-40E2-B438-1E4D37DC64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1913" y="995363"/>
            <a:ext cx="596900" cy="347662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68" name="Line 29">
            <a:extLst>
              <a:ext uri="{FF2B5EF4-FFF2-40B4-BE49-F238E27FC236}">
                <a16:creationId xmlns:a16="http://schemas.microsoft.com/office/drawing/2014/main" id="{80BFFFE4-E216-437C-8EE5-1B928FB8EA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995363"/>
            <a:ext cx="373063" cy="557212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1769" name="Object 30">
            <a:extLst>
              <a:ext uri="{FF2B5EF4-FFF2-40B4-BE49-F238E27FC236}">
                <a16:creationId xmlns:a16="http://schemas.microsoft.com/office/drawing/2014/main" id="{0183660C-EC97-4461-BDEF-2A1E427C3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2114550"/>
          <a:ext cx="21907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r:id="rId18" imgW="152517" imgH="152512" progId="Equation.3">
                  <p:embed/>
                </p:oleObj>
              </mc:Choice>
              <mc:Fallback>
                <p:oleObj r:id="rId18" imgW="152517" imgH="1525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114550"/>
                        <a:ext cx="219075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31">
            <a:extLst>
              <a:ext uri="{FF2B5EF4-FFF2-40B4-BE49-F238E27FC236}">
                <a16:creationId xmlns:a16="http://schemas.microsoft.com/office/drawing/2014/main" id="{81A494EB-54E3-47EA-A397-279BAE6BD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2593975"/>
          <a:ext cx="3444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r:id="rId20" imgW="165172" imgH="215994" progId="Equation.3">
                  <p:embed/>
                </p:oleObj>
              </mc:Choice>
              <mc:Fallback>
                <p:oleObj r:id="rId20" imgW="165172" imgH="21599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593975"/>
                        <a:ext cx="3444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32">
            <a:extLst>
              <a:ext uri="{FF2B5EF4-FFF2-40B4-BE49-F238E27FC236}">
                <a16:creationId xmlns:a16="http://schemas.microsoft.com/office/drawing/2014/main" id="{9C2FB57A-9CCF-48C2-B333-33A273944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2176463"/>
          <a:ext cx="317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r:id="rId22" imgW="142799" imgH="209468" progId="Equation.3">
                  <p:embed/>
                </p:oleObj>
              </mc:Choice>
              <mc:Fallback>
                <p:oleObj r:id="rId22" imgW="142799" imgH="20946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176463"/>
                        <a:ext cx="317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33">
            <a:extLst>
              <a:ext uri="{FF2B5EF4-FFF2-40B4-BE49-F238E27FC236}">
                <a16:creationId xmlns:a16="http://schemas.microsoft.com/office/drawing/2014/main" id="{6B555EC7-A8DF-4C41-918C-32DABC7C1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3081338"/>
          <a:ext cx="319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r:id="rId24" imgW="142799" imgH="209468" progId="Equation.3">
                  <p:embed/>
                </p:oleObj>
              </mc:Choice>
              <mc:Fallback>
                <p:oleObj r:id="rId24" imgW="142799" imgH="209468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081338"/>
                        <a:ext cx="319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3" name="Arc 34">
            <a:extLst>
              <a:ext uri="{FF2B5EF4-FFF2-40B4-BE49-F238E27FC236}">
                <a16:creationId xmlns:a16="http://schemas.microsoft.com/office/drawing/2014/main" id="{58024EAC-4C94-4871-8E97-8D05DAF64248}"/>
              </a:ext>
            </a:extLst>
          </p:cNvPr>
          <p:cNvSpPr>
            <a:spLocks/>
          </p:cNvSpPr>
          <p:nvPr/>
        </p:nvSpPr>
        <p:spPr bwMode="auto">
          <a:xfrm rot="312678" flipH="1">
            <a:off x="2463800" y="2190750"/>
            <a:ext cx="149225" cy="207963"/>
          </a:xfrm>
          <a:custGeom>
            <a:avLst/>
            <a:gdLst>
              <a:gd name="T0" fmla="*/ 0 w 21600"/>
              <a:gd name="T1" fmla="*/ 0 h 21600"/>
              <a:gd name="T2" fmla="*/ 149225 w 21600"/>
              <a:gd name="T3" fmla="*/ 207963 h 21600"/>
              <a:gd name="T4" fmla="*/ 0 w 21600"/>
              <a:gd name="T5" fmla="*/ 20796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mpd="dbl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74" name="Object 35">
            <a:extLst>
              <a:ext uri="{FF2B5EF4-FFF2-40B4-BE49-F238E27FC236}">
                <a16:creationId xmlns:a16="http://schemas.microsoft.com/office/drawing/2014/main" id="{D4AAC9D1-D869-4E4E-892D-C9F926EBD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1830388"/>
          <a:ext cx="158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r:id="rId26" imgW="76123" imgH="152512" progId="Equation.3">
                  <p:embed/>
                </p:oleObj>
              </mc:Choice>
              <mc:Fallback>
                <p:oleObj r:id="rId26" imgW="76123" imgH="15251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830388"/>
                        <a:ext cx="1587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Arc 36">
            <a:extLst>
              <a:ext uri="{FF2B5EF4-FFF2-40B4-BE49-F238E27FC236}">
                <a16:creationId xmlns:a16="http://schemas.microsoft.com/office/drawing/2014/main" id="{D30B1916-5884-4AFE-BF0C-DEF4CE4BEE83}"/>
              </a:ext>
            </a:extLst>
          </p:cNvPr>
          <p:cNvSpPr>
            <a:spLocks/>
          </p:cNvSpPr>
          <p:nvPr/>
        </p:nvSpPr>
        <p:spPr bwMode="auto">
          <a:xfrm rot="21163345" flipH="1">
            <a:off x="2381250" y="2176463"/>
            <a:ext cx="223838" cy="209550"/>
          </a:xfrm>
          <a:custGeom>
            <a:avLst/>
            <a:gdLst>
              <a:gd name="T0" fmla="*/ 0 w 21600"/>
              <a:gd name="T1" fmla="*/ 0 h 21600"/>
              <a:gd name="T2" fmla="*/ 223838 w 21600"/>
              <a:gd name="T3" fmla="*/ 209550 h 21600"/>
              <a:gd name="T4" fmla="*/ 0 w 21600"/>
              <a:gd name="T5" fmla="*/ 2095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mpd="dbl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776" name="Arc 37">
            <a:extLst>
              <a:ext uri="{FF2B5EF4-FFF2-40B4-BE49-F238E27FC236}">
                <a16:creationId xmlns:a16="http://schemas.microsoft.com/office/drawing/2014/main" id="{FE6FB720-CF57-442E-8CF6-74992254B59C}"/>
              </a:ext>
            </a:extLst>
          </p:cNvPr>
          <p:cNvSpPr>
            <a:spLocks/>
          </p:cNvSpPr>
          <p:nvPr/>
        </p:nvSpPr>
        <p:spPr bwMode="auto">
          <a:xfrm flipH="1">
            <a:off x="2903538" y="2524125"/>
            <a:ext cx="74612" cy="69850"/>
          </a:xfrm>
          <a:custGeom>
            <a:avLst/>
            <a:gdLst>
              <a:gd name="T0" fmla="*/ 0 w 21600"/>
              <a:gd name="T1" fmla="*/ 0 h 21600"/>
              <a:gd name="T2" fmla="*/ 74612 w 21600"/>
              <a:gd name="T3" fmla="*/ 69850 h 21600"/>
              <a:gd name="T4" fmla="*/ 0 w 21600"/>
              <a:gd name="T5" fmla="*/ 698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77" name="Object 38">
            <a:extLst>
              <a:ext uri="{FF2B5EF4-FFF2-40B4-BE49-F238E27FC236}">
                <a16:creationId xmlns:a16="http://schemas.microsoft.com/office/drawing/2014/main" id="{86E217A0-07FA-4D58-8BBB-AD6C0A187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4463" y="1273175"/>
          <a:ext cx="2381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r:id="rId28" imgW="104737" imgH="114182" progId="Equation.3">
                  <p:embed/>
                </p:oleObj>
              </mc:Choice>
              <mc:Fallback>
                <p:oleObj r:id="rId28" imgW="104737" imgH="11418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273175"/>
                        <a:ext cx="2381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39">
            <a:extLst>
              <a:ext uri="{FF2B5EF4-FFF2-40B4-BE49-F238E27FC236}">
                <a16:creationId xmlns:a16="http://schemas.microsoft.com/office/drawing/2014/main" id="{78941471-975B-467A-9A2E-874E13D5A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836613"/>
          <a:ext cx="317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r:id="rId30" imgW="152532" imgH="165243" progId="Equation.3">
                  <p:embed/>
                </p:oleObj>
              </mc:Choice>
              <mc:Fallback>
                <p:oleObj r:id="rId30" imgW="152532" imgH="16524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836613"/>
                        <a:ext cx="3175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Arc 40">
            <a:extLst>
              <a:ext uri="{FF2B5EF4-FFF2-40B4-BE49-F238E27FC236}">
                <a16:creationId xmlns:a16="http://schemas.microsoft.com/office/drawing/2014/main" id="{4DCA8134-5690-4AA3-90C6-123C3B3D362C}"/>
              </a:ext>
            </a:extLst>
          </p:cNvPr>
          <p:cNvSpPr>
            <a:spLocks/>
          </p:cNvSpPr>
          <p:nvPr/>
        </p:nvSpPr>
        <p:spPr bwMode="auto">
          <a:xfrm flipH="1">
            <a:off x="2828925" y="2455863"/>
            <a:ext cx="74613" cy="138112"/>
          </a:xfrm>
          <a:custGeom>
            <a:avLst/>
            <a:gdLst>
              <a:gd name="T0" fmla="*/ 0 w 21600"/>
              <a:gd name="T1" fmla="*/ 0 h 21600"/>
              <a:gd name="T2" fmla="*/ 74613 w 21600"/>
              <a:gd name="T3" fmla="*/ 138112 h 21600"/>
              <a:gd name="T4" fmla="*/ 0 w 21600"/>
              <a:gd name="T5" fmla="*/ 13811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780" name="Arc 41">
            <a:extLst>
              <a:ext uri="{FF2B5EF4-FFF2-40B4-BE49-F238E27FC236}">
                <a16:creationId xmlns:a16="http://schemas.microsoft.com/office/drawing/2014/main" id="{DEF4C5FC-7004-4D29-8C9B-8D9EDA0E765A}"/>
              </a:ext>
            </a:extLst>
          </p:cNvPr>
          <p:cNvSpPr>
            <a:spLocks/>
          </p:cNvSpPr>
          <p:nvPr/>
        </p:nvSpPr>
        <p:spPr bwMode="auto">
          <a:xfrm flipV="1">
            <a:off x="2605088" y="2801938"/>
            <a:ext cx="74612" cy="69850"/>
          </a:xfrm>
          <a:custGeom>
            <a:avLst/>
            <a:gdLst>
              <a:gd name="T0" fmla="*/ 0 w 21600"/>
              <a:gd name="T1" fmla="*/ 0 h 21600"/>
              <a:gd name="T2" fmla="*/ 74612 w 21600"/>
              <a:gd name="T3" fmla="*/ 69850 h 21600"/>
              <a:gd name="T4" fmla="*/ 0 w 21600"/>
              <a:gd name="T5" fmla="*/ 698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781" name="Text Box 42">
            <a:extLst>
              <a:ext uri="{FF2B5EF4-FFF2-40B4-BE49-F238E27FC236}">
                <a16:creationId xmlns:a16="http://schemas.microsoft.com/office/drawing/2014/main" id="{40BB5B8D-4924-433F-A354-36311C180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429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>
              <a:solidFill>
                <a:schemeClr val="tx1"/>
              </a:solidFill>
            </a:endParaRPr>
          </a:p>
        </p:txBody>
      </p:sp>
      <p:graphicFrame>
        <p:nvGraphicFramePr>
          <p:cNvPr id="31782" name="Object 43">
            <a:extLst>
              <a:ext uri="{FF2B5EF4-FFF2-40B4-BE49-F238E27FC236}">
                <a16:creationId xmlns:a16="http://schemas.microsoft.com/office/drawing/2014/main" id="{DA32F158-54E1-45B6-B6AE-2B0288528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1052513"/>
          <a:ext cx="41719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32" imgW="1552700" imgH="380876" progId="Equation.DSMT4">
                  <p:embed/>
                </p:oleObj>
              </mc:Choice>
              <mc:Fallback>
                <p:oleObj name="Equation" r:id="rId32" imgW="1552700" imgH="38087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052513"/>
                        <a:ext cx="41719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Object 44">
            <a:extLst>
              <a:ext uri="{FF2B5EF4-FFF2-40B4-BE49-F238E27FC236}">
                <a16:creationId xmlns:a16="http://schemas.microsoft.com/office/drawing/2014/main" id="{94B39229-FDB5-4F91-8C8E-8B89DA7DD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133600"/>
          <a:ext cx="29622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34" imgW="1019297" imgH="380876" progId="Equation.DSMT4">
                  <p:embed/>
                </p:oleObj>
              </mc:Choice>
              <mc:Fallback>
                <p:oleObj name="Equation" r:id="rId34" imgW="1019297" imgH="38087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133600"/>
                        <a:ext cx="29622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4" name="Rectangle 45">
            <a:extLst>
              <a:ext uri="{FF2B5EF4-FFF2-40B4-BE49-F238E27FC236}">
                <a16:creationId xmlns:a16="http://schemas.microsoft.com/office/drawing/2014/main" id="{08431091-D2C4-4990-88A7-C7E47A78A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852738"/>
            <a:ext cx="4127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1" lang="el-GR" altLang="zh-CN" sz="2000" i="1">
                <a:solidFill>
                  <a:schemeClr val="tx1"/>
                </a:solidFill>
                <a:latin typeface="宋体" panose="02010600030101010101" pitchFamily="2" charset="-122"/>
              </a:rPr>
              <a:t>γ</a:t>
            </a:r>
            <a:endParaRPr kumimoji="1" lang="el-GR" altLang="zh-CN" sz="20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07301DC3-DE54-4CD5-A040-06A25366002C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323850" y="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 洛伦兹变换</a:t>
            </a:r>
            <a:endParaRPr kumimoji="1" lang="zh-CN" altLang="en-US" sz="2400">
              <a:solidFill>
                <a:schemeClr val="tx1"/>
              </a:solidFill>
            </a:endParaRP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CD9F250F-643A-41D4-945E-6CC65C7F0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坐标变换</a:t>
            </a:r>
            <a:r>
              <a:rPr kumimoji="1" lang="en-US" altLang="zh-CN" sz="240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5124" name="Object 7">
            <a:extLst>
              <a:ext uri="{FF2B5EF4-FFF2-40B4-BE49-F238E27FC236}">
                <a16:creationId xmlns:a16="http://schemas.microsoft.com/office/drawing/2014/main" id="{61841D8B-8E25-4001-9654-4736EA59F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909638"/>
          <a:ext cx="241935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041400" imgH="1143000" progId="Equation.DSMT4">
                  <p:embed/>
                </p:oleObj>
              </mc:Choice>
              <mc:Fallback>
                <p:oleObj name="Equation" r:id="rId3" imgW="10414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09638"/>
                        <a:ext cx="241935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>
            <a:extLst>
              <a:ext uri="{FF2B5EF4-FFF2-40B4-BE49-F238E27FC236}">
                <a16:creationId xmlns:a16="http://schemas.microsoft.com/office/drawing/2014/main" id="{2D8722A8-C6A3-4C1E-B096-0C4694389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08050"/>
          <a:ext cx="295275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079500" imgH="1143000" progId="Equation.DSMT4">
                  <p:embed/>
                </p:oleObj>
              </mc:Choice>
              <mc:Fallback>
                <p:oleObj name="Equation" r:id="rId5" imgW="10795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08050"/>
                        <a:ext cx="295275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934F98B7-4D1F-48C7-A312-07B86E539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016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等厚干涉</a:t>
            </a:r>
            <a:endParaRPr lang="zh-CN" altLang="en-US" sz="2400">
              <a:solidFill>
                <a:schemeClr val="tx1"/>
              </a:solidFill>
            </a:endParaRPr>
          </a:p>
        </p:txBody>
      </p:sp>
      <p:grpSp>
        <p:nvGrpSpPr>
          <p:cNvPr id="32771" name="Group 3">
            <a:extLst>
              <a:ext uri="{FF2B5EF4-FFF2-40B4-BE49-F238E27FC236}">
                <a16:creationId xmlns:a16="http://schemas.microsoft.com/office/drawing/2014/main" id="{135EA96E-2376-45F1-BFC7-09C4B33B4904}"/>
              </a:ext>
            </a:extLst>
          </p:cNvPr>
          <p:cNvGrpSpPr>
            <a:grpSpLocks/>
          </p:cNvGrpSpPr>
          <p:nvPr/>
        </p:nvGrpSpPr>
        <p:grpSpPr bwMode="auto">
          <a:xfrm>
            <a:off x="0" y="692150"/>
            <a:ext cx="8712200" cy="4984750"/>
            <a:chOff x="0" y="0"/>
            <a:chExt cx="5488" cy="3140"/>
          </a:xfrm>
        </p:grpSpPr>
        <p:sp>
          <p:nvSpPr>
            <p:cNvPr id="32776" name="Text Box 4">
              <a:extLst>
                <a:ext uri="{FF2B5EF4-FFF2-40B4-BE49-F238E27FC236}">
                  <a16:creationId xmlns:a16="http://schemas.microsoft.com/office/drawing/2014/main" id="{2BC97183-CAFA-4FC2-ADDE-8783BAC32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（</a:t>
              </a:r>
              <a:r>
                <a:rPr lang="en-US" altLang="zh-CN" sz="2400">
                  <a:solidFill>
                    <a:schemeClr val="tx1"/>
                  </a:solidFill>
                </a:rPr>
                <a:t>1</a:t>
              </a:r>
              <a:r>
                <a:rPr lang="zh-CN" altLang="en-US" sz="2400">
                  <a:solidFill>
                    <a:schemeClr val="tx1"/>
                  </a:solidFill>
                </a:rPr>
                <a:t>）劈尖干涉</a:t>
              </a:r>
            </a:p>
          </p:txBody>
        </p:sp>
        <p:grpSp>
          <p:nvGrpSpPr>
            <p:cNvPr id="32777" name="Group 5">
              <a:extLst>
                <a:ext uri="{FF2B5EF4-FFF2-40B4-BE49-F238E27FC236}">
                  <a16:creationId xmlns:a16="http://schemas.microsoft.com/office/drawing/2014/main" id="{33A924E9-D70B-4236-9491-C9A16250A1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1" y="416"/>
              <a:ext cx="1467" cy="1235"/>
              <a:chOff x="0" y="0"/>
              <a:chExt cx="1467" cy="1235"/>
            </a:xfrm>
          </p:grpSpPr>
          <p:sp>
            <p:nvSpPr>
              <p:cNvPr id="32805" name="Line 6">
                <a:extLst>
                  <a:ext uri="{FF2B5EF4-FFF2-40B4-BE49-F238E27FC236}">
                    <a16:creationId xmlns:a16="http://schemas.microsoft.com/office/drawing/2014/main" id="{24C64C29-4C4D-493C-B097-16BDC88BA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" y="1122"/>
                <a:ext cx="1354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6" name="Line 7">
                <a:extLst>
                  <a:ext uri="{FF2B5EF4-FFF2-40B4-BE49-F238E27FC236}">
                    <a16:creationId xmlns:a16="http://schemas.microsoft.com/office/drawing/2014/main" id="{7DA48BB4-BD78-4EE2-A4B7-342AE7489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" y="801"/>
                <a:ext cx="1354" cy="321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7" name="Line 8">
                <a:extLst>
                  <a:ext uri="{FF2B5EF4-FFF2-40B4-BE49-F238E27FC236}">
                    <a16:creationId xmlns:a16="http://schemas.microsoft.com/office/drawing/2014/main" id="{879B08D1-2887-4565-B2F2-F5630969B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" y="899"/>
                <a:ext cx="45" cy="227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8" name="Line 9">
                <a:extLst>
                  <a:ext uri="{FF2B5EF4-FFF2-40B4-BE49-F238E27FC236}">
                    <a16:creationId xmlns:a16="http://schemas.microsoft.com/office/drawing/2014/main" id="{AB9AEC99-9EDB-4B1F-AF36-06114B292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" y="908"/>
                <a:ext cx="20" cy="218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9" name="Line 10">
                <a:extLst>
                  <a:ext uri="{FF2B5EF4-FFF2-40B4-BE49-F238E27FC236}">
                    <a16:creationId xmlns:a16="http://schemas.microsoft.com/office/drawing/2014/main" id="{D4B942F8-BF7F-4850-8698-F72A578822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8" y="107"/>
                <a:ext cx="0" cy="801"/>
              </a:xfrm>
              <a:prstGeom prst="line">
                <a:avLst/>
              </a:prstGeom>
              <a:noFill/>
              <a:ln w="31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10" name="Line 11">
                <a:extLst>
                  <a:ext uri="{FF2B5EF4-FFF2-40B4-BE49-F238E27FC236}">
                    <a16:creationId xmlns:a16="http://schemas.microsoft.com/office/drawing/2014/main" id="{E827E7F0-B09A-4F3B-9F1F-5213A7718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" y="107"/>
                <a:ext cx="0" cy="801"/>
              </a:xfrm>
              <a:prstGeom prst="line">
                <a:avLst/>
              </a:prstGeom>
              <a:noFill/>
              <a:ln w="31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11" name="Rectangle 12">
                <a:extLst>
                  <a:ext uri="{FF2B5EF4-FFF2-40B4-BE49-F238E27FC236}">
                    <a16:creationId xmlns:a16="http://schemas.microsoft.com/office/drawing/2014/main" id="{732DD0AF-20B2-4615-B3A0-FCD90E46E3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" y="0"/>
                <a:ext cx="56" cy="9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812" name="Arc 13">
                <a:extLst>
                  <a:ext uri="{FF2B5EF4-FFF2-40B4-BE49-F238E27FC236}">
                    <a16:creationId xmlns:a16="http://schemas.microsoft.com/office/drawing/2014/main" id="{0A0379C6-A0CB-49E4-99A0-2D4C765132A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03" y="1015"/>
                <a:ext cx="112" cy="107"/>
              </a:xfrm>
              <a:custGeom>
                <a:avLst/>
                <a:gdLst>
                  <a:gd name="T0" fmla="*/ 0 w 21600"/>
                  <a:gd name="T1" fmla="*/ 0 h 21600"/>
                  <a:gd name="T2" fmla="*/ 112 w 21600"/>
                  <a:gd name="T3" fmla="*/ 107 h 21600"/>
                  <a:gd name="T4" fmla="*/ 0 w 21600"/>
                  <a:gd name="T5" fmla="*/ 10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2813" name="Object 14">
                <a:extLst>
                  <a:ext uri="{FF2B5EF4-FFF2-40B4-BE49-F238E27FC236}">
                    <a16:creationId xmlns:a16="http://schemas.microsoft.com/office/drawing/2014/main" id="{2857D846-CC8D-4F80-A7DB-1CD9D3977B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4" y="961"/>
              <a:ext cx="121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1" r:id="rId3" imgW="114185" imgH="171408" progId="Equation.DSMT4">
                      <p:embed/>
                    </p:oleObj>
                  </mc:Choice>
                  <mc:Fallback>
                    <p:oleObj r:id="rId3" imgW="114185" imgH="171408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" y="961"/>
                            <a:ext cx="121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4" name="Object 15">
                <a:extLst>
                  <a:ext uri="{FF2B5EF4-FFF2-40B4-BE49-F238E27FC236}">
                    <a16:creationId xmlns:a16="http://schemas.microsoft.com/office/drawing/2014/main" id="{A34237DA-13A9-4703-9216-C4AF8DEB63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855"/>
              <a:ext cx="241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2" r:id="rId5" imgW="114185" imgH="133347" progId="Equation.3">
                      <p:embed/>
                    </p:oleObj>
                  </mc:Choice>
                  <mc:Fallback>
                    <p:oleObj r:id="rId5" imgW="114185" imgH="133347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55"/>
                            <a:ext cx="241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15" name="Line 16">
                <a:extLst>
                  <a:ext uri="{FF2B5EF4-FFF2-40B4-BE49-F238E27FC236}">
                    <a16:creationId xmlns:a16="http://schemas.microsoft.com/office/drawing/2014/main" id="{930F2DFB-6D16-4B41-A384-87F1439562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" y="1235"/>
                <a:ext cx="1354" cy="0"/>
              </a:xfrm>
              <a:prstGeom prst="line">
                <a:avLst/>
              </a:prstGeom>
              <a:noFill/>
              <a:ln w="31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16" name="Line 17">
                <a:extLst>
                  <a:ext uri="{FF2B5EF4-FFF2-40B4-BE49-F238E27FC236}">
                    <a16:creationId xmlns:a16="http://schemas.microsoft.com/office/drawing/2014/main" id="{766824A8-A804-465A-AFDA-794CD3950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" y="1122"/>
                <a:ext cx="0" cy="106"/>
              </a:xfrm>
              <a:prstGeom prst="line">
                <a:avLst/>
              </a:prstGeom>
              <a:noFill/>
              <a:ln w="31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17" name="Line 18">
                <a:extLst>
                  <a:ext uri="{FF2B5EF4-FFF2-40B4-BE49-F238E27FC236}">
                    <a16:creationId xmlns:a16="http://schemas.microsoft.com/office/drawing/2014/main" id="{FB6C0D60-A87D-4EB0-B093-021BFAAC7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" y="654"/>
                <a:ext cx="1360" cy="318"/>
              </a:xfrm>
              <a:prstGeom prst="line">
                <a:avLst/>
              </a:prstGeom>
              <a:noFill/>
              <a:ln w="3175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18" name="Line 19">
                <a:extLst>
                  <a:ext uri="{FF2B5EF4-FFF2-40B4-BE49-F238E27FC236}">
                    <a16:creationId xmlns:a16="http://schemas.microsoft.com/office/drawing/2014/main" id="{F4BE3E1E-27B7-47BB-912A-4990F9C983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0" y="961"/>
                <a:ext cx="57" cy="161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19" name="Line 20">
                <a:extLst>
                  <a:ext uri="{FF2B5EF4-FFF2-40B4-BE49-F238E27FC236}">
                    <a16:creationId xmlns:a16="http://schemas.microsoft.com/office/drawing/2014/main" id="{BB7730A9-C4FC-432D-8946-BDCFA5C05E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" y="641"/>
                <a:ext cx="57" cy="16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20" name="Line 21">
                <a:extLst>
                  <a:ext uri="{FF2B5EF4-FFF2-40B4-BE49-F238E27FC236}">
                    <a16:creationId xmlns:a16="http://schemas.microsoft.com/office/drawing/2014/main" id="{E8CBBF56-2B1D-4810-A82B-0E7552256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0" y="1122"/>
                <a:ext cx="0" cy="106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778" name="Group 22">
              <a:extLst>
                <a:ext uri="{FF2B5EF4-FFF2-40B4-BE49-F238E27FC236}">
                  <a16:creationId xmlns:a16="http://schemas.microsoft.com/office/drawing/2014/main" id="{AED59915-5005-4131-B3EE-334DA79A75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" y="2132"/>
              <a:ext cx="1488" cy="576"/>
              <a:chOff x="0" y="0"/>
              <a:chExt cx="1488" cy="576"/>
            </a:xfrm>
          </p:grpSpPr>
          <p:sp>
            <p:nvSpPr>
              <p:cNvPr id="32789" name="Line 23">
                <a:extLst>
                  <a:ext uri="{FF2B5EF4-FFF2-40B4-BE49-F238E27FC236}">
                    <a16:creationId xmlns:a16="http://schemas.microsoft.com/office/drawing/2014/main" id="{BA13AFB4-D26D-4EB0-873F-2E95F26D4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0" name="Line 24">
                <a:extLst>
                  <a:ext uri="{FF2B5EF4-FFF2-40B4-BE49-F238E27FC236}">
                    <a16:creationId xmlns:a16="http://schemas.microsoft.com/office/drawing/2014/main" id="{A3FE33D3-EFE2-4D7F-9D7D-81AD1E5E5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1" name="Line 25">
                <a:extLst>
                  <a:ext uri="{FF2B5EF4-FFF2-40B4-BE49-F238E27FC236}">
                    <a16:creationId xmlns:a16="http://schemas.microsoft.com/office/drawing/2014/main" id="{93D799BB-407D-407D-88CB-9979FAA89D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44"/>
                <a:ext cx="1152" cy="288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2" name="Line 26">
                <a:extLst>
                  <a:ext uri="{FF2B5EF4-FFF2-40B4-BE49-F238E27FC236}">
                    <a16:creationId xmlns:a16="http://schemas.microsoft.com/office/drawing/2014/main" id="{B12826E4-7DD3-4E03-B8ED-4EA5B204D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384"/>
                <a:ext cx="336" cy="144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3" name="Line 27">
                <a:extLst>
                  <a:ext uri="{FF2B5EF4-FFF2-40B4-BE49-F238E27FC236}">
                    <a16:creationId xmlns:a16="http://schemas.microsoft.com/office/drawing/2014/main" id="{863DBF67-9808-4072-97C6-BFDE3501A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144"/>
                <a:ext cx="336" cy="144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4" name="Line 28">
                <a:extLst>
                  <a:ext uri="{FF2B5EF4-FFF2-40B4-BE49-F238E27FC236}">
                    <a16:creationId xmlns:a16="http://schemas.microsoft.com/office/drawing/2014/main" id="{041814D2-C459-489F-A707-3EEDE17B7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336"/>
                <a:ext cx="336" cy="144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5" name="Line 29">
                <a:extLst>
                  <a:ext uri="{FF2B5EF4-FFF2-40B4-BE49-F238E27FC236}">
                    <a16:creationId xmlns:a16="http://schemas.microsoft.com/office/drawing/2014/main" id="{A6D510C7-B268-4BF3-9FCD-5471B1A761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6" y="288"/>
                <a:ext cx="336" cy="144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6" name="Line 30">
                <a:extLst>
                  <a:ext uri="{FF2B5EF4-FFF2-40B4-BE49-F238E27FC236}">
                    <a16:creationId xmlns:a16="http://schemas.microsoft.com/office/drawing/2014/main" id="{4AB40CBB-80E3-4EFD-863D-A642DAB484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240"/>
                <a:ext cx="336" cy="144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7" name="Line 31">
                <a:extLst>
                  <a:ext uri="{FF2B5EF4-FFF2-40B4-BE49-F238E27FC236}">
                    <a16:creationId xmlns:a16="http://schemas.microsoft.com/office/drawing/2014/main" id="{8C43D3EF-7FB6-47CC-B3B3-E4316EFF96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432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8" name="Line 32">
                <a:extLst>
                  <a:ext uri="{FF2B5EF4-FFF2-40B4-BE49-F238E27FC236}">
                    <a16:creationId xmlns:a16="http://schemas.microsoft.com/office/drawing/2014/main" id="{5A2F0D10-ECD5-41B1-A7B8-779F17647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" y="192"/>
                <a:ext cx="336" cy="144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9" name="Line 33">
                <a:extLst>
                  <a:ext uri="{FF2B5EF4-FFF2-40B4-BE49-F238E27FC236}">
                    <a16:creationId xmlns:a16="http://schemas.microsoft.com/office/drawing/2014/main" id="{27163831-5401-4BE7-BCAB-F0EBFA3E2F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48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0" name="Line 34">
                <a:extLst>
                  <a:ext uri="{FF2B5EF4-FFF2-40B4-BE49-F238E27FC236}">
                    <a16:creationId xmlns:a16="http://schemas.microsoft.com/office/drawing/2014/main" id="{F38E0C9F-FCFB-4135-9E9A-353CA93B5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9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1" name="Line 35">
                <a:extLst>
                  <a:ext uri="{FF2B5EF4-FFF2-40B4-BE49-F238E27FC236}">
                    <a16:creationId xmlns:a16="http://schemas.microsoft.com/office/drawing/2014/main" id="{ECB64AE6-7214-414B-BDA1-F5C1AFC37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44"/>
                <a:ext cx="384" cy="96"/>
              </a:xfrm>
              <a:prstGeom prst="line">
                <a:avLst/>
              </a:prstGeom>
              <a:noFill/>
              <a:ln w="3175">
                <a:solidFill>
                  <a:srgbClr val="8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2802" name="Object 36">
                <a:extLst>
                  <a:ext uri="{FF2B5EF4-FFF2-40B4-BE49-F238E27FC236}">
                    <a16:creationId xmlns:a16="http://schemas.microsoft.com/office/drawing/2014/main" id="{CD02463C-D25B-4F4E-8A4B-D9A0A3177D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0"/>
              <a:ext cx="185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3" r:id="rId7" imgW="209474" imgH="171408" progId="Equation.3">
                      <p:embed/>
                    </p:oleObj>
                  </mc:Choice>
                  <mc:Fallback>
                    <p:oleObj r:id="rId7" imgW="209474" imgH="171408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0"/>
                            <a:ext cx="185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3" name="Object 37">
                <a:extLst>
                  <a:ext uri="{FF2B5EF4-FFF2-40B4-BE49-F238E27FC236}">
                    <a16:creationId xmlns:a16="http://schemas.microsoft.com/office/drawing/2014/main" id="{731D39A6-E8E5-4C4F-806C-EFE3414B1D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" y="399"/>
              <a:ext cx="14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4" r:id="rId9" imgW="104737" imgH="133347" progId="Equation.3">
                      <p:embed/>
                    </p:oleObj>
                  </mc:Choice>
                  <mc:Fallback>
                    <p:oleObj r:id="rId9" imgW="104737" imgH="133347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" y="399"/>
                            <a:ext cx="14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4" name="Line 38">
                <a:extLst>
                  <a:ext uri="{FF2B5EF4-FFF2-40B4-BE49-F238E27FC236}">
                    <a16:creationId xmlns:a16="http://schemas.microsoft.com/office/drawing/2014/main" id="{604F350F-2CF2-4175-B308-F35EA75AE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8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2779" name="Object 39">
              <a:extLst>
                <a:ext uri="{FF2B5EF4-FFF2-40B4-BE49-F238E27FC236}">
                  <a16:creationId xmlns:a16="http://schemas.microsoft.com/office/drawing/2014/main" id="{824BAE98-F936-469F-A687-66E5F08CF2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" y="272"/>
            <a:ext cx="376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5" r:id="rId11" imgW="2457542" imgH="380876" progId="Equation.3">
                    <p:embed/>
                  </p:oleObj>
                </mc:Choice>
                <mc:Fallback>
                  <p:oleObj r:id="rId11" imgW="2457542" imgH="380876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272"/>
                          <a:ext cx="3764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40">
              <a:extLst>
                <a:ext uri="{FF2B5EF4-FFF2-40B4-BE49-F238E27FC236}">
                  <a16:creationId xmlns:a16="http://schemas.microsoft.com/office/drawing/2014/main" id="{152A29B9-4663-4ECC-A596-7F5CDF8DB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" y="634"/>
            <a:ext cx="3629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6" r:id="rId13" imgW="2847876" imgH="380876" progId="Equation.3">
                    <p:embed/>
                  </p:oleObj>
                </mc:Choice>
                <mc:Fallback>
                  <p:oleObj r:id="rId13" imgW="2847876" imgH="380876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634"/>
                          <a:ext cx="3629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41">
              <a:extLst>
                <a:ext uri="{FF2B5EF4-FFF2-40B4-BE49-F238E27FC236}">
                  <a16:creationId xmlns:a16="http://schemas.microsoft.com/office/drawing/2014/main" id="{E3319944-FC37-4882-846C-637AE0135F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" y="1270"/>
            <a:ext cx="8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7" r:id="rId15" imgW="647588" imgH="304755" progId="Equation.3">
                    <p:embed/>
                  </p:oleObj>
                </mc:Choice>
                <mc:Fallback>
                  <p:oleObj r:id="rId15" imgW="647588" imgH="30475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1270"/>
                          <a:ext cx="8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Text Box 42">
              <a:extLst>
                <a:ext uri="{FF2B5EF4-FFF2-40B4-BE49-F238E27FC236}">
                  <a16:creationId xmlns:a16="http://schemas.microsoft.com/office/drawing/2014/main" id="{92564997-3165-4A7F-BB69-353657EC1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1315"/>
              <a:ext cx="16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tx1"/>
                  </a:solidFill>
                </a:rPr>
                <a:t>证明半波损失存在</a:t>
              </a:r>
            </a:p>
          </p:txBody>
        </p:sp>
        <p:sp>
          <p:nvSpPr>
            <p:cNvPr id="32783" name="Text Box 43">
              <a:extLst>
                <a:ext uri="{FF2B5EF4-FFF2-40B4-BE49-F238E27FC236}">
                  <a16:creationId xmlns:a16="http://schemas.microsoft.com/office/drawing/2014/main" id="{47916765-D1E1-4FCF-9279-F40EE5DBA4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" y="1723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暗条纹</a:t>
              </a:r>
            </a:p>
          </p:txBody>
        </p:sp>
        <p:graphicFrame>
          <p:nvGraphicFramePr>
            <p:cNvPr id="32784" name="Object 44">
              <a:extLst>
                <a:ext uri="{FF2B5EF4-FFF2-40B4-BE49-F238E27FC236}">
                  <a16:creationId xmlns:a16="http://schemas.microsoft.com/office/drawing/2014/main" id="{92F841F6-ADC1-4AF8-A797-B8B84713A1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633"/>
            <a:ext cx="317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8" r:id="rId17" imgW="1314342" imgH="380876" progId="Equation.3">
                    <p:embed/>
                  </p:oleObj>
                </mc:Choice>
                <mc:Fallback>
                  <p:oleObj r:id="rId17" imgW="1314342" imgH="380876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33"/>
                          <a:ext cx="317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Text Box 45">
              <a:extLst>
                <a:ext uri="{FF2B5EF4-FFF2-40B4-BE49-F238E27FC236}">
                  <a16:creationId xmlns:a16="http://schemas.microsoft.com/office/drawing/2014/main" id="{31C08332-F259-42B9-AD19-EA8F82809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" y="2268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相邻条纹厚度差</a:t>
              </a:r>
            </a:p>
          </p:txBody>
        </p:sp>
        <p:graphicFrame>
          <p:nvGraphicFramePr>
            <p:cNvPr id="32786" name="Object 46">
              <a:extLst>
                <a:ext uri="{FF2B5EF4-FFF2-40B4-BE49-F238E27FC236}">
                  <a16:creationId xmlns:a16="http://schemas.microsoft.com/office/drawing/2014/main" id="{34B36747-63F4-4188-AF39-174F3CBC79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9" y="2211"/>
            <a:ext cx="72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9" r:id="rId19" imgW="533403" imgH="380876" progId="Equation.3">
                    <p:embed/>
                  </p:oleObj>
                </mc:Choice>
                <mc:Fallback>
                  <p:oleObj r:id="rId19" imgW="533403" imgH="380876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2211"/>
                          <a:ext cx="725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Text Box 47">
              <a:extLst>
                <a:ext uri="{FF2B5EF4-FFF2-40B4-BE49-F238E27FC236}">
                  <a16:creationId xmlns:a16="http://schemas.microsoft.com/office/drawing/2014/main" id="{3C1C33C6-B686-4FC4-8CD9-8F2F82D5D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" y="2767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条纹间距</a:t>
              </a:r>
            </a:p>
          </p:txBody>
        </p:sp>
        <p:graphicFrame>
          <p:nvGraphicFramePr>
            <p:cNvPr id="32788" name="Object 48">
              <a:extLst>
                <a:ext uri="{FF2B5EF4-FFF2-40B4-BE49-F238E27FC236}">
                  <a16:creationId xmlns:a16="http://schemas.microsoft.com/office/drawing/2014/main" id="{C871AABC-A61B-4142-A068-51D4980009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8" y="2734"/>
            <a:ext cx="146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0" r:id="rId21" imgW="1085972" imgH="380876" progId="Equation.DSMT4">
                    <p:embed/>
                  </p:oleObj>
                </mc:Choice>
                <mc:Fallback>
                  <p:oleObj r:id="rId21" imgW="1085972" imgH="380876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2734"/>
                          <a:ext cx="1462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2" name="Group 49">
            <a:extLst>
              <a:ext uri="{FF2B5EF4-FFF2-40B4-BE49-F238E27FC236}">
                <a16:creationId xmlns:a16="http://schemas.microsoft.com/office/drawing/2014/main" id="{2853210A-5ACC-4216-B258-27672670957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876925"/>
            <a:ext cx="4752975" cy="471488"/>
            <a:chOff x="0" y="0"/>
            <a:chExt cx="2759" cy="297"/>
          </a:xfrm>
        </p:grpSpPr>
        <p:sp>
          <p:nvSpPr>
            <p:cNvPr id="32773" name="Rectangle 50">
              <a:extLst>
                <a:ext uri="{FF2B5EF4-FFF2-40B4-BE49-F238E27FC236}">
                  <a16:creationId xmlns:a16="http://schemas.microsoft.com/office/drawing/2014/main" id="{41D6CEFF-D15D-4E78-AE24-46B8A35F4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增透膜</a:t>
              </a:r>
            </a:p>
          </p:txBody>
        </p:sp>
        <p:sp>
          <p:nvSpPr>
            <p:cNvPr id="32774" name="Rectangle 51">
              <a:extLst>
                <a:ext uri="{FF2B5EF4-FFF2-40B4-BE49-F238E27FC236}">
                  <a16:creationId xmlns:a16="http://schemas.microsoft.com/office/drawing/2014/main" id="{77964968-7917-4683-A089-8B403EB38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0"/>
              <a:ext cx="6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高反膜</a:t>
              </a:r>
            </a:p>
          </p:txBody>
        </p:sp>
        <p:sp>
          <p:nvSpPr>
            <p:cNvPr id="32775" name="Rectangle 52">
              <a:extLst>
                <a:ext uri="{FF2B5EF4-FFF2-40B4-BE49-F238E27FC236}">
                  <a16:creationId xmlns:a16="http://schemas.microsoft.com/office/drawing/2014/main" id="{BF04530C-0AE1-4511-8089-0D4F4080B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干涉滤光片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>
            <a:extLst>
              <a:ext uri="{FF2B5EF4-FFF2-40B4-BE49-F238E27FC236}">
                <a16:creationId xmlns:a16="http://schemas.microsoft.com/office/drawing/2014/main" id="{1EC82D66-E0AF-494C-AEA4-31C6C113178E}"/>
              </a:ext>
            </a:extLst>
          </p:cNvPr>
          <p:cNvGrpSpPr>
            <a:grpSpLocks/>
          </p:cNvGrpSpPr>
          <p:nvPr/>
        </p:nvGrpSpPr>
        <p:grpSpPr bwMode="auto">
          <a:xfrm>
            <a:off x="0" y="188913"/>
            <a:ext cx="8848725" cy="5461000"/>
            <a:chOff x="0" y="119"/>
            <a:chExt cx="5574" cy="3440"/>
          </a:xfrm>
        </p:grpSpPr>
        <p:sp>
          <p:nvSpPr>
            <p:cNvPr id="33795" name="Text Box 3">
              <a:extLst>
                <a:ext uri="{FF2B5EF4-FFF2-40B4-BE49-F238E27FC236}">
                  <a16:creationId xmlns:a16="http://schemas.microsoft.com/office/drawing/2014/main" id="{C85D41E7-5C91-4F56-AF3D-3E97A6CE2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19"/>
              <a:ext cx="1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牛顿环</a:t>
              </a:r>
            </a:p>
          </p:txBody>
        </p:sp>
        <p:sp>
          <p:nvSpPr>
            <p:cNvPr id="33796" name="Text Box 4">
              <a:extLst>
                <a:ext uri="{FF2B5EF4-FFF2-40B4-BE49-F238E27FC236}">
                  <a16:creationId xmlns:a16="http://schemas.microsoft.com/office/drawing/2014/main" id="{ACC9D331-8921-4974-95E9-B7240F148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" y="2250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暗环半径</a:t>
              </a:r>
            </a:p>
          </p:txBody>
        </p:sp>
        <p:graphicFrame>
          <p:nvGraphicFramePr>
            <p:cNvPr id="33797" name="Object 5">
              <a:extLst>
                <a:ext uri="{FF2B5EF4-FFF2-40B4-BE49-F238E27FC236}">
                  <a16:creationId xmlns:a16="http://schemas.microsoft.com/office/drawing/2014/main" id="{110AE760-EFDF-431C-8830-0EA18F90D0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4" y="2130"/>
            <a:ext cx="1044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6" r:id="rId3" imgW="723981" imgH="438102" progId="Equation.3">
                    <p:embed/>
                  </p:oleObj>
                </mc:Choice>
                <mc:Fallback>
                  <p:oleObj r:id="rId3" imgW="723981" imgH="43810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130"/>
                          <a:ext cx="1044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6">
              <a:extLst>
                <a:ext uri="{FF2B5EF4-FFF2-40B4-BE49-F238E27FC236}">
                  <a16:creationId xmlns:a16="http://schemas.microsoft.com/office/drawing/2014/main" id="{7418C721-5D1D-43AE-A65B-8FB2FCCBA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0" y="2252"/>
            <a:ext cx="1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7" r:id="rId5" imgW="866780" imgH="190573" progId="Equation.3">
                    <p:embed/>
                  </p:oleObj>
                </mc:Choice>
                <mc:Fallback>
                  <p:oleObj r:id="rId5" imgW="866780" imgH="19057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2252"/>
                          <a:ext cx="1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9" name="Text Box 7">
              <a:extLst>
                <a:ext uri="{FF2B5EF4-FFF2-40B4-BE49-F238E27FC236}">
                  <a16:creationId xmlns:a16="http://schemas.microsoft.com/office/drawing/2014/main" id="{F875D22B-69D3-4E44-88A2-B56DA9168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51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明环半径</a:t>
              </a:r>
            </a:p>
          </p:txBody>
        </p:sp>
        <p:graphicFrame>
          <p:nvGraphicFramePr>
            <p:cNvPr id="33800" name="Object 8">
              <a:extLst>
                <a:ext uri="{FF2B5EF4-FFF2-40B4-BE49-F238E27FC236}">
                  <a16:creationId xmlns:a16="http://schemas.microsoft.com/office/drawing/2014/main" id="{03F1E0D7-CC93-4EDF-87F5-5DCA74804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5" y="1553"/>
            <a:ext cx="100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8" r:id="rId7" imgW="704816" imgH="171408" progId="Equation.3">
                    <p:embed/>
                  </p:oleObj>
                </mc:Choice>
                <mc:Fallback>
                  <p:oleObj r:id="rId7" imgW="704816" imgH="17140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1553"/>
                          <a:ext cx="100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>
              <a:extLst>
                <a:ext uri="{FF2B5EF4-FFF2-40B4-BE49-F238E27FC236}">
                  <a16:creationId xmlns:a16="http://schemas.microsoft.com/office/drawing/2014/main" id="{CA30BA41-80AD-4738-A501-612552112B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418"/>
            <a:ext cx="1584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9" r:id="rId9" imgW="1104868" imgH="438102" progId="Equation.3">
                    <p:embed/>
                  </p:oleObj>
                </mc:Choice>
                <mc:Fallback>
                  <p:oleObj r:id="rId9" imgW="1104868" imgH="43810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418"/>
                          <a:ext cx="1584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02" name="Group 10">
              <a:extLst>
                <a:ext uri="{FF2B5EF4-FFF2-40B4-BE49-F238E27FC236}">
                  <a16:creationId xmlns:a16="http://schemas.microsoft.com/office/drawing/2014/main" id="{8594F71A-C987-471A-969C-C9F86F6D29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436"/>
              <a:ext cx="4209" cy="665"/>
              <a:chOff x="0" y="0"/>
              <a:chExt cx="4209" cy="665"/>
            </a:xfrm>
          </p:grpSpPr>
          <p:graphicFrame>
            <p:nvGraphicFramePr>
              <p:cNvPr id="33838" name="Object 11">
                <a:extLst>
                  <a:ext uri="{FF2B5EF4-FFF2-40B4-BE49-F238E27FC236}">
                    <a16:creationId xmlns:a16="http://schemas.microsoft.com/office/drawing/2014/main" id="{BB853D71-9E8A-493C-BF9B-9A24BEBEAE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56"/>
              <a:ext cx="1081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0" r:id="rId11" imgW="752595" imgH="380876" progId="Equation.3">
                      <p:embed/>
                    </p:oleObj>
                  </mc:Choice>
                  <mc:Fallback>
                    <p:oleObj r:id="rId11" imgW="752595" imgH="380876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6"/>
                            <a:ext cx="1081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39" name="Object 12">
                <a:extLst>
                  <a:ext uri="{FF2B5EF4-FFF2-40B4-BE49-F238E27FC236}">
                    <a16:creationId xmlns:a16="http://schemas.microsoft.com/office/drawing/2014/main" id="{EF275401-4467-4E9D-90E0-E854DBE89F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47" y="40"/>
              <a:ext cx="28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1" r:id="rId13" imgW="190578" imgH="457267" progId="Equation.3">
                      <p:embed/>
                    </p:oleObj>
                  </mc:Choice>
                  <mc:Fallback>
                    <p:oleObj r:id="rId13" imgW="190578" imgH="457267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7" y="40"/>
                            <a:ext cx="28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0" name="Object 13">
                <a:extLst>
                  <a:ext uri="{FF2B5EF4-FFF2-40B4-BE49-F238E27FC236}">
                    <a16:creationId xmlns:a16="http://schemas.microsoft.com/office/drawing/2014/main" id="{B3B30E5C-0CA5-4C8C-964A-8615F707BE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8" y="48"/>
              <a:ext cx="46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2" r:id="rId15" imgW="323929" imgH="171408" progId="Equation.3">
                      <p:embed/>
                    </p:oleObj>
                  </mc:Choice>
                  <mc:Fallback>
                    <p:oleObj r:id="rId15" imgW="323929" imgH="171408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8" y="48"/>
                            <a:ext cx="46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1" name="Object 14">
                <a:extLst>
                  <a:ext uri="{FF2B5EF4-FFF2-40B4-BE49-F238E27FC236}">
                    <a16:creationId xmlns:a16="http://schemas.microsoft.com/office/drawing/2014/main" id="{4DB80515-6207-4967-93B9-E2C3B5B98D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28" y="238"/>
              <a:ext cx="970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3" r:id="rId17" imgW="676202" imgH="380876" progId="Equation.3">
                      <p:embed/>
                    </p:oleObj>
                  </mc:Choice>
                  <mc:Fallback>
                    <p:oleObj r:id="rId17" imgW="676202" imgH="380876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8" y="238"/>
                            <a:ext cx="970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42" name="Text Box 15">
                <a:extLst>
                  <a:ext uri="{FF2B5EF4-FFF2-40B4-BE49-F238E27FC236}">
                    <a16:creationId xmlns:a16="http://schemas.microsoft.com/office/drawing/2014/main" id="{B1E8F543-846D-4C6F-A61A-C232ACC005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45" y="0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>
                    <a:solidFill>
                      <a:schemeClr val="tx1"/>
                    </a:solidFill>
                  </a:rPr>
                  <a:t>亮纹</a:t>
                </a:r>
              </a:p>
            </p:txBody>
          </p:sp>
          <p:sp>
            <p:nvSpPr>
              <p:cNvPr id="33843" name="Text Box 16">
                <a:extLst>
                  <a:ext uri="{FF2B5EF4-FFF2-40B4-BE49-F238E27FC236}">
                    <a16:creationId xmlns:a16="http://schemas.microsoft.com/office/drawing/2014/main" id="{83661740-1428-4257-9203-C25894B01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45" y="33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>
                    <a:solidFill>
                      <a:schemeClr val="tx1"/>
                    </a:solidFill>
                  </a:rPr>
                  <a:t>暗纹</a:t>
                </a:r>
              </a:p>
            </p:txBody>
          </p:sp>
          <p:graphicFrame>
            <p:nvGraphicFramePr>
              <p:cNvPr id="33844" name="Object 17">
                <a:extLst>
                  <a:ext uri="{FF2B5EF4-FFF2-40B4-BE49-F238E27FC236}">
                    <a16:creationId xmlns:a16="http://schemas.microsoft.com/office/drawing/2014/main" id="{B3194A94-5F12-4B66-B39B-F68F2F4E01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2" y="71"/>
              <a:ext cx="10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4" r:id="rId19" imgW="704816" imgH="171408" progId="Equation.3">
                      <p:embed/>
                    </p:oleObj>
                  </mc:Choice>
                  <mc:Fallback>
                    <p:oleObj r:id="rId19" imgW="704816" imgH="171408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2" y="71"/>
                            <a:ext cx="10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5" name="Object 18">
                <a:extLst>
                  <a:ext uri="{FF2B5EF4-FFF2-40B4-BE49-F238E27FC236}">
                    <a16:creationId xmlns:a16="http://schemas.microsoft.com/office/drawing/2014/main" id="{73AB25F8-6B14-4C00-929D-21ED4EFA30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66" y="407"/>
              <a:ext cx="1243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5" r:id="rId21" imgW="866780" imgH="190573" progId="Equation.3">
                      <p:embed/>
                    </p:oleObj>
                  </mc:Choice>
                  <mc:Fallback>
                    <p:oleObj r:id="rId21" imgW="866780" imgH="190573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6" y="407"/>
                            <a:ext cx="1243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03" name="Rectangle 19">
              <a:extLst>
                <a:ext uri="{FF2B5EF4-FFF2-40B4-BE49-F238E27FC236}">
                  <a16:creationId xmlns:a16="http://schemas.microsoft.com/office/drawing/2014/main" id="{ABBBC906-3804-456C-959D-E0699AC59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2932"/>
              <a:ext cx="326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条纹内疏外密，随级次 </a:t>
              </a:r>
              <a:r>
                <a:rPr lang="en-US" altLang="zh-CN" sz="2400" i="1">
                  <a:solidFill>
                    <a:schemeClr val="tx1"/>
                  </a:solidFill>
                </a:rPr>
                <a:t>k </a:t>
              </a:r>
              <a:r>
                <a:rPr lang="zh-CN" altLang="en-US" sz="2400">
                  <a:solidFill>
                    <a:schemeClr val="tx1"/>
                  </a:solidFill>
                </a:rPr>
                <a:t>的增大</a:t>
              </a:r>
              <a:r>
                <a:rPr lang="en-US" altLang="zh-CN" sz="2400">
                  <a:solidFill>
                    <a:schemeClr val="tx1"/>
                  </a:solidFill>
                </a:rPr>
                <a:t>,</a:t>
              </a:r>
              <a:r>
                <a:rPr lang="zh-CN" altLang="en-US" sz="2400">
                  <a:solidFill>
                    <a:schemeClr val="tx1"/>
                  </a:solidFill>
                </a:rPr>
                <a:t>条纹半径增大， 间距变小，条纹变密。</a:t>
              </a:r>
            </a:p>
          </p:txBody>
        </p:sp>
        <p:grpSp>
          <p:nvGrpSpPr>
            <p:cNvPr id="33804" name="Group 20">
              <a:extLst>
                <a:ext uri="{FF2B5EF4-FFF2-40B4-BE49-F238E27FC236}">
                  <a16:creationId xmlns:a16="http://schemas.microsoft.com/office/drawing/2014/main" id="{B77C684C-C216-4A34-9058-58F99B2D8F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207"/>
              <a:ext cx="1968" cy="2352"/>
              <a:chOff x="0" y="0"/>
              <a:chExt cx="1968" cy="2352"/>
            </a:xfrm>
          </p:grpSpPr>
          <p:sp>
            <p:nvSpPr>
              <p:cNvPr id="33805" name="Rectangle 21">
                <a:extLst>
                  <a:ext uri="{FF2B5EF4-FFF2-40B4-BE49-F238E27FC236}">
                    <a16:creationId xmlns:a16="http://schemas.microsoft.com/office/drawing/2014/main" id="{F7320BBF-11C3-4E77-9D1F-29FA951BAA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8" cy="23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3806" name="Group 22">
                <a:extLst>
                  <a:ext uri="{FF2B5EF4-FFF2-40B4-BE49-F238E27FC236}">
                    <a16:creationId xmlns:a16="http://schemas.microsoft.com/office/drawing/2014/main" id="{C34B0F87-01A2-4E55-9F9F-C86E8E49CB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1440"/>
                <a:ext cx="864" cy="864"/>
                <a:chOff x="0" y="0"/>
                <a:chExt cx="1440" cy="1440"/>
              </a:xfrm>
            </p:grpSpPr>
            <p:sp>
              <p:nvSpPr>
                <p:cNvPr id="33823" name="Oval 23">
                  <a:extLst>
                    <a:ext uri="{FF2B5EF4-FFF2-40B4-BE49-F238E27FC236}">
                      <a16:creationId xmlns:a16="http://schemas.microsoft.com/office/drawing/2014/main" id="{69C721DC-77D7-412C-B3CA-78DC761AD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440" cy="1440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4" name="Oval 24">
                  <a:extLst>
                    <a:ext uri="{FF2B5EF4-FFF2-40B4-BE49-F238E27FC236}">
                      <a16:creationId xmlns:a16="http://schemas.microsoft.com/office/drawing/2014/main" id="{55591D09-FE4A-4454-9141-6C610D986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" y="33"/>
                  <a:ext cx="1376" cy="1374"/>
                </a:xfrm>
                <a:prstGeom prst="ellipse">
                  <a:avLst/>
                </a:prstGeom>
                <a:solidFill>
                  <a:srgbClr val="0066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5" name="Oval 25">
                  <a:extLst>
                    <a:ext uri="{FF2B5EF4-FFF2-40B4-BE49-F238E27FC236}">
                      <a16:creationId xmlns:a16="http://schemas.microsoft.com/office/drawing/2014/main" id="{B62F741E-A03D-4544-8D73-4BD268F702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" y="65"/>
                  <a:ext cx="1310" cy="1310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6" name="Oval 26">
                  <a:extLst>
                    <a:ext uri="{FF2B5EF4-FFF2-40B4-BE49-F238E27FC236}">
                      <a16:creationId xmlns:a16="http://schemas.microsoft.com/office/drawing/2014/main" id="{D8D44FE5-6874-471F-912E-A023309AE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" y="98"/>
                  <a:ext cx="1246" cy="1244"/>
                </a:xfrm>
                <a:prstGeom prst="ellipse">
                  <a:avLst/>
                </a:prstGeom>
                <a:solidFill>
                  <a:srgbClr val="0066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7" name="Oval 27">
                  <a:extLst>
                    <a:ext uri="{FF2B5EF4-FFF2-40B4-BE49-F238E27FC236}">
                      <a16:creationId xmlns:a16="http://schemas.microsoft.com/office/drawing/2014/main" id="{2F9F7C1E-D011-414A-936A-98207B8B7C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" y="130"/>
                  <a:ext cx="1180" cy="1180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8" name="Oval 28">
                  <a:extLst>
                    <a:ext uri="{FF2B5EF4-FFF2-40B4-BE49-F238E27FC236}">
                      <a16:creationId xmlns:a16="http://schemas.microsoft.com/office/drawing/2014/main" id="{D0E4E17D-90B9-46D0-9EFD-B287473B3A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" y="163"/>
                  <a:ext cx="1114" cy="1114"/>
                </a:xfrm>
                <a:prstGeom prst="ellipse">
                  <a:avLst/>
                </a:prstGeom>
                <a:solidFill>
                  <a:srgbClr val="0066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29" name="Oval 29">
                  <a:extLst>
                    <a:ext uri="{FF2B5EF4-FFF2-40B4-BE49-F238E27FC236}">
                      <a16:creationId xmlns:a16="http://schemas.microsoft.com/office/drawing/2014/main" id="{13D4FBBC-102F-472E-9D3D-8C8F79DB7D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" y="197"/>
                  <a:ext cx="1046" cy="1046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0" name="Oval 30">
                  <a:extLst>
                    <a:ext uri="{FF2B5EF4-FFF2-40B4-BE49-F238E27FC236}">
                      <a16:creationId xmlns:a16="http://schemas.microsoft.com/office/drawing/2014/main" id="{175508CB-82EB-4033-8A66-3C30B282AF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" y="262"/>
                  <a:ext cx="914" cy="91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1" name="Oval 31">
                  <a:extLst>
                    <a:ext uri="{FF2B5EF4-FFF2-40B4-BE49-F238E27FC236}">
                      <a16:creationId xmlns:a16="http://schemas.microsoft.com/office/drawing/2014/main" id="{EBF900C7-F99A-4C9F-863A-9C2E898F8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" y="230"/>
                  <a:ext cx="980" cy="980"/>
                </a:xfrm>
                <a:prstGeom prst="ellipse">
                  <a:avLst/>
                </a:prstGeom>
                <a:solidFill>
                  <a:srgbClr val="0066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2" name="Oval 32">
                  <a:extLst>
                    <a:ext uri="{FF2B5EF4-FFF2-40B4-BE49-F238E27FC236}">
                      <a16:creationId xmlns:a16="http://schemas.microsoft.com/office/drawing/2014/main" id="{A213204E-9374-465C-B8F9-7D26AFA98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" y="278"/>
                  <a:ext cx="886" cy="884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3" name="Oval 33">
                  <a:extLst>
                    <a:ext uri="{FF2B5EF4-FFF2-40B4-BE49-F238E27FC236}">
                      <a16:creationId xmlns:a16="http://schemas.microsoft.com/office/drawing/2014/main" id="{9D893781-8CED-4EEF-903B-8BB75AE3F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" y="327"/>
                  <a:ext cx="784" cy="786"/>
                </a:xfrm>
                <a:prstGeom prst="ellipse">
                  <a:avLst/>
                </a:prstGeom>
                <a:solidFill>
                  <a:srgbClr val="0066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4" name="Oval 34">
                  <a:extLst>
                    <a:ext uri="{FF2B5EF4-FFF2-40B4-BE49-F238E27FC236}">
                      <a16:creationId xmlns:a16="http://schemas.microsoft.com/office/drawing/2014/main" id="{7FF9C649-77EA-48D1-B418-E317A7F90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" y="393"/>
                  <a:ext cx="656" cy="654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5" name="Oval 35">
                  <a:extLst>
                    <a:ext uri="{FF2B5EF4-FFF2-40B4-BE49-F238E27FC236}">
                      <a16:creationId xmlns:a16="http://schemas.microsoft.com/office/drawing/2014/main" id="{94A1EFC6-E06A-4710-AA68-DD4DCC9F32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" y="442"/>
                  <a:ext cx="554" cy="556"/>
                </a:xfrm>
                <a:prstGeom prst="ellipse">
                  <a:avLst/>
                </a:prstGeom>
                <a:solidFill>
                  <a:srgbClr val="0066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6" name="Oval 36">
                  <a:extLst>
                    <a:ext uri="{FF2B5EF4-FFF2-40B4-BE49-F238E27FC236}">
                      <a16:creationId xmlns:a16="http://schemas.microsoft.com/office/drawing/2014/main" id="{E1221593-7891-4BFD-8F98-9E21F7C22A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2" y="511"/>
                  <a:ext cx="416" cy="418"/>
                </a:xfrm>
                <a:prstGeom prst="ellipse">
                  <a:avLst/>
                </a:prstGeom>
                <a:solidFill>
                  <a:srgbClr val="FFCC00"/>
                </a:solidFill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3837" name="Oval 37">
                  <a:extLst>
                    <a:ext uri="{FF2B5EF4-FFF2-40B4-BE49-F238E27FC236}">
                      <a16:creationId xmlns:a16="http://schemas.microsoft.com/office/drawing/2014/main" id="{EBC9EBBE-8BC9-49C2-8A4F-9DA2CAA135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0" y="590"/>
                  <a:ext cx="260" cy="260"/>
                </a:xfrm>
                <a:prstGeom prst="ellipse">
                  <a:avLst/>
                </a:prstGeom>
                <a:solidFill>
                  <a:srgbClr val="0066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33807" name="Group 38">
                <a:extLst>
                  <a:ext uri="{FF2B5EF4-FFF2-40B4-BE49-F238E27FC236}">
                    <a16:creationId xmlns:a16="http://schemas.microsoft.com/office/drawing/2014/main" id="{FD95A072-91EF-46AC-99E6-1BB1C254B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" y="864"/>
                <a:ext cx="1616" cy="286"/>
                <a:chOff x="0" y="0"/>
                <a:chExt cx="1777" cy="336"/>
              </a:xfrm>
            </p:grpSpPr>
            <p:grpSp>
              <p:nvGrpSpPr>
                <p:cNvPr id="33819" name="Group 39">
                  <a:extLst>
                    <a:ext uri="{FF2B5EF4-FFF2-40B4-BE49-F238E27FC236}">
                      <a16:creationId xmlns:a16="http://schemas.microsoft.com/office/drawing/2014/main" id="{B969EAD1-BD1A-4BA9-AC0E-FCEE3A932A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777" cy="336"/>
                  <a:chOff x="0" y="0"/>
                  <a:chExt cx="1777" cy="336"/>
                </a:xfrm>
              </p:grpSpPr>
              <p:sp>
                <p:nvSpPr>
                  <p:cNvPr id="33821" name="Arc 40">
                    <a:extLst>
                      <a:ext uri="{FF2B5EF4-FFF2-40B4-BE49-F238E27FC236}">
                        <a16:creationId xmlns:a16="http://schemas.microsoft.com/office/drawing/2014/main" id="{A5628975-ED10-4AAE-8F78-80D3196785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777" cy="336"/>
                  </a:xfrm>
                  <a:custGeom>
                    <a:avLst/>
                    <a:gdLst>
                      <a:gd name="T0" fmla="*/ 1777 w 42336"/>
                      <a:gd name="T1" fmla="*/ 60 h 21600"/>
                      <a:gd name="T2" fmla="*/ 0 w 42336"/>
                      <a:gd name="T3" fmla="*/ 73 h 21600"/>
                      <a:gd name="T4" fmla="*/ 885 w 42336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336" h="21600" fill="none" extrusionOk="0">
                        <a:moveTo>
                          <a:pt x="42336" y="3861"/>
                        </a:moveTo>
                        <a:cubicBezTo>
                          <a:pt x="40469" y="14132"/>
                          <a:pt x="31524" y="21600"/>
                          <a:pt x="21084" y="21600"/>
                        </a:cubicBezTo>
                        <a:cubicBezTo>
                          <a:pt x="10962" y="21600"/>
                          <a:pt x="2198" y="14571"/>
                          <a:pt x="-1" y="4692"/>
                        </a:cubicBezTo>
                      </a:path>
                      <a:path w="42336" h="21600" stroke="0" extrusionOk="0">
                        <a:moveTo>
                          <a:pt x="42336" y="3861"/>
                        </a:moveTo>
                        <a:cubicBezTo>
                          <a:pt x="40469" y="14132"/>
                          <a:pt x="31524" y="21600"/>
                          <a:pt x="21084" y="21600"/>
                        </a:cubicBezTo>
                        <a:cubicBezTo>
                          <a:pt x="10962" y="21600"/>
                          <a:pt x="2198" y="14571"/>
                          <a:pt x="-1" y="4692"/>
                        </a:cubicBezTo>
                        <a:lnTo>
                          <a:pt x="21084" y="0"/>
                        </a:lnTo>
                        <a:lnTo>
                          <a:pt x="42336" y="3861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12700" cap="rnd">
                    <a:solidFill>
                      <a:srgbClr val="006699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FFFFCC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2" name="Rectangle 41">
                    <a:extLst>
                      <a:ext uri="{FF2B5EF4-FFF2-40B4-BE49-F238E27FC236}">
                        <a16:creationId xmlns:a16="http://schemas.microsoft.com/office/drawing/2014/main" id="{C0010439-37E3-4CF2-8E40-2DDF3E0993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" y="0"/>
                    <a:ext cx="1770" cy="103"/>
                  </a:xfrm>
                  <a:prstGeom prst="rect">
                    <a:avLst/>
                  </a:prstGeom>
                  <a:solidFill>
                    <a:srgbClr val="66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FFFFCC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3820" name="Freeform 42">
                  <a:extLst>
                    <a:ext uri="{FF2B5EF4-FFF2-40B4-BE49-F238E27FC236}">
                      <a16:creationId xmlns:a16="http://schemas.microsoft.com/office/drawing/2014/main" id="{A3A1D160-F24D-4E29-AD4B-9EDF7AA4CC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" y="0"/>
                  <a:ext cx="1771" cy="104"/>
                </a:xfrm>
                <a:custGeom>
                  <a:avLst/>
                  <a:gdLst>
                    <a:gd name="T0" fmla="*/ 0 w 1771"/>
                    <a:gd name="T1" fmla="*/ 51 h 104"/>
                    <a:gd name="T2" fmla="*/ 0 w 1771"/>
                    <a:gd name="T3" fmla="*/ 0 h 104"/>
                    <a:gd name="T4" fmla="*/ 1770 w 1771"/>
                    <a:gd name="T5" fmla="*/ 0 h 104"/>
                    <a:gd name="T6" fmla="*/ 1770 w 1771"/>
                    <a:gd name="T7" fmla="*/ 103 h 10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771" h="104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1770" y="0"/>
                      </a:lnTo>
                      <a:lnTo>
                        <a:pt x="1770" y="103"/>
                      </a:lnTo>
                    </a:path>
                  </a:pathLst>
                </a:custGeom>
                <a:noFill/>
                <a:ln w="12700" cap="rnd" cmpd="sng">
                  <a:solidFill>
                    <a:srgbClr val="0066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DFAD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FFFFCC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08" name="Rectangle 43">
                <a:extLst>
                  <a:ext uri="{FF2B5EF4-FFF2-40B4-BE49-F238E27FC236}">
                    <a16:creationId xmlns:a16="http://schemas.microsoft.com/office/drawing/2014/main" id="{FFDBC488-D68C-47C5-B1E7-C3B8CC8E2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" y="1157"/>
                <a:ext cx="1608" cy="198"/>
              </a:xfrm>
              <a:prstGeom prst="rect">
                <a:avLst/>
              </a:prstGeom>
              <a:solidFill>
                <a:srgbClr val="66CCFF"/>
              </a:solidFill>
              <a:ln w="12700">
                <a:solidFill>
                  <a:srgbClr val="0066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809" name="Line 44">
                <a:extLst>
                  <a:ext uri="{FF2B5EF4-FFF2-40B4-BE49-F238E27FC236}">
                    <a16:creationId xmlns:a16="http://schemas.microsoft.com/office/drawing/2014/main" id="{6497A931-3954-486C-B446-2501580D8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48"/>
                <a:ext cx="668" cy="983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0" name="Line 45">
                <a:extLst>
                  <a:ext uri="{FF2B5EF4-FFF2-40B4-BE49-F238E27FC236}">
                    <a16:creationId xmlns:a16="http://schemas.microsoft.com/office/drawing/2014/main" id="{EC7A4C8C-5DD6-4998-BBFC-B3101BA884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" y="580"/>
                <a:ext cx="0" cy="2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1" name="Line 46">
                <a:extLst>
                  <a:ext uri="{FF2B5EF4-FFF2-40B4-BE49-F238E27FC236}">
                    <a16:creationId xmlns:a16="http://schemas.microsoft.com/office/drawing/2014/main" id="{7CFD1D01-6969-45B0-8A1A-64E9998999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" y="580"/>
                <a:ext cx="0" cy="2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2" name="Line 47">
                <a:extLst>
                  <a:ext uri="{FF2B5EF4-FFF2-40B4-BE49-F238E27FC236}">
                    <a16:creationId xmlns:a16="http://schemas.microsoft.com/office/drawing/2014/main" id="{E11702A5-A057-4A2B-B606-A1F3279C9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3" y="580"/>
                <a:ext cx="0" cy="2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3" name="Line 48">
                <a:extLst>
                  <a:ext uri="{FF2B5EF4-FFF2-40B4-BE49-F238E27FC236}">
                    <a16:creationId xmlns:a16="http://schemas.microsoft.com/office/drawing/2014/main" id="{8E81FFDE-6EA4-48B6-8D37-A259CFF94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576"/>
                <a:ext cx="0" cy="2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4" name="Line 49">
                <a:extLst>
                  <a:ext uri="{FF2B5EF4-FFF2-40B4-BE49-F238E27FC236}">
                    <a16:creationId xmlns:a16="http://schemas.microsoft.com/office/drawing/2014/main" id="{AFB03480-F245-43B0-81EA-B525B91E43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0" cy="2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5" name="Line 50">
                <a:extLst>
                  <a:ext uri="{FF2B5EF4-FFF2-40B4-BE49-F238E27FC236}">
                    <a16:creationId xmlns:a16="http://schemas.microsoft.com/office/drawing/2014/main" id="{1886A5CE-AA07-4193-BE61-9313290679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576"/>
                <a:ext cx="0" cy="2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6" name="Rectangle 51">
                <a:extLst>
                  <a:ext uri="{FF2B5EF4-FFF2-40B4-BE49-F238E27FC236}">
                    <a16:creationId xmlns:a16="http://schemas.microsoft.com/office/drawing/2014/main" id="{AA3EF7B6-2B2C-4DB8-B99C-FE5C95FE5A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0" y="25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DFAD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lIns="92075" tIns="46036" rIns="92075" bIns="46036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 i="1">
                    <a:solidFill>
                      <a:srgbClr val="000000"/>
                    </a:solidFill>
                    <a:ea typeface=""/>
                    <a:cs typeface=""/>
                  </a:rPr>
                  <a:t>R</a:t>
                </a:r>
                <a:endParaRPr lang="en-US" altLang="zh-CN" sz="24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817" name="Line 52">
                <a:extLst>
                  <a:ext uri="{FF2B5EF4-FFF2-40B4-BE49-F238E27FC236}">
                    <a16:creationId xmlns:a16="http://schemas.microsoft.com/office/drawing/2014/main" id="{6338C920-DAD3-4E22-8746-3CF024771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576"/>
                <a:ext cx="0" cy="2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8" name="Line 53">
                <a:extLst>
                  <a:ext uri="{FF2B5EF4-FFF2-40B4-BE49-F238E27FC236}">
                    <a16:creationId xmlns:a16="http://schemas.microsoft.com/office/drawing/2014/main" id="{94D86136-D0DC-4765-A12B-219610887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48"/>
                <a:ext cx="0" cy="1104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FFFFCC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D4A7C373-54E3-49CC-AC2E-0735F8910FB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88913"/>
            <a:ext cx="7540625" cy="6251575"/>
            <a:chOff x="385" y="119"/>
            <a:chExt cx="4750" cy="3938"/>
          </a:xfrm>
        </p:grpSpPr>
        <p:sp>
          <p:nvSpPr>
            <p:cNvPr id="34819" name="Text Box 3">
              <a:extLst>
                <a:ext uri="{FF2B5EF4-FFF2-40B4-BE49-F238E27FC236}">
                  <a16:creationId xmlns:a16="http://schemas.microsoft.com/office/drawing/2014/main" id="{373C55F1-7D7F-4F35-8199-704F2CA11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19"/>
              <a:ext cx="20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光的衍射</a:t>
              </a:r>
              <a:endParaRPr lang="zh-CN" altLang="en-US" sz="3200">
                <a:solidFill>
                  <a:schemeClr val="tx1"/>
                </a:solidFill>
              </a:endParaRPr>
            </a:p>
          </p:txBody>
        </p:sp>
        <p:grpSp>
          <p:nvGrpSpPr>
            <p:cNvPr id="34820" name="Group 4">
              <a:extLst>
                <a:ext uri="{FF2B5EF4-FFF2-40B4-BE49-F238E27FC236}">
                  <a16:creationId xmlns:a16="http://schemas.microsoft.com/office/drawing/2014/main" id="{F620754A-F663-45AC-B472-1399C8215D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" y="779"/>
              <a:ext cx="4739" cy="1608"/>
              <a:chOff x="0" y="0"/>
              <a:chExt cx="4739" cy="1608"/>
            </a:xfrm>
          </p:grpSpPr>
          <p:sp>
            <p:nvSpPr>
              <p:cNvPr id="34860" name="Text Box 5">
                <a:extLst>
                  <a:ext uri="{FF2B5EF4-FFF2-40B4-BE49-F238E27FC236}">
                    <a16:creationId xmlns:a16="http://schemas.microsoft.com/office/drawing/2014/main" id="{6F21DB13-46AF-4B10-A8F5-BD3F67E2D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" y="0"/>
                <a:ext cx="22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惠更斯</a:t>
                </a:r>
                <a:r>
                  <a:rPr lang="en-US" altLang="zh-CN"/>
                  <a:t>--</a:t>
                </a:r>
                <a:r>
                  <a:rPr lang="zh-CN" altLang="en-US"/>
                  <a:t>菲涅耳原理：</a:t>
                </a:r>
              </a:p>
            </p:txBody>
          </p:sp>
          <p:sp>
            <p:nvSpPr>
              <p:cNvPr id="34861" name="Rectangle 6">
                <a:extLst>
                  <a:ext uri="{FF2B5EF4-FFF2-40B4-BE49-F238E27FC236}">
                    <a16:creationId xmlns:a16="http://schemas.microsoft.com/office/drawing/2014/main" id="{CDD6C315-947A-4DE9-9924-75A42B46E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7"/>
                <a:ext cx="13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solidFill>
                      <a:srgbClr val="0000FF"/>
                    </a:solidFill>
                  </a:rPr>
                  <a:t>衍射现象分类</a:t>
                </a:r>
              </a:p>
            </p:txBody>
          </p:sp>
          <p:sp>
            <p:nvSpPr>
              <p:cNvPr id="34862" name="Rectangle 7">
                <a:extLst>
                  <a:ext uri="{FF2B5EF4-FFF2-40B4-BE49-F238E27FC236}">
                    <a16:creationId xmlns:a16="http://schemas.microsoft.com/office/drawing/2014/main" id="{47CCCE87-C572-4573-B9B2-21A26EEC0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" y="322"/>
                <a:ext cx="1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olidFill>
                      <a:schemeClr val="tx1"/>
                    </a:solidFill>
                  </a:rPr>
                  <a:t>1.</a:t>
                </a:r>
                <a:r>
                  <a:rPr lang="zh-CN" altLang="en-US" sz="2400">
                    <a:solidFill>
                      <a:schemeClr val="tx1"/>
                    </a:solidFill>
                  </a:rPr>
                  <a:t>菲涅耳衍射</a:t>
                </a:r>
              </a:p>
            </p:txBody>
          </p:sp>
          <p:sp>
            <p:nvSpPr>
              <p:cNvPr id="34863" name="Rectangle 8">
                <a:extLst>
                  <a:ext uri="{FF2B5EF4-FFF2-40B4-BE49-F238E27FC236}">
                    <a16:creationId xmlns:a16="http://schemas.microsoft.com/office/drawing/2014/main" id="{84B5E0C1-AC69-4C47-8D55-8AB604BCB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" y="571"/>
                <a:ext cx="4027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rgbClr val="0000FF"/>
                    </a:solidFill>
                  </a:rPr>
                  <a:t>光源和观察屏</a:t>
                </a:r>
                <a:r>
                  <a:rPr lang="en-US" altLang="zh-CN" sz="2400">
                    <a:solidFill>
                      <a:srgbClr val="0000FF"/>
                    </a:solidFill>
                  </a:rPr>
                  <a:t>(</a:t>
                </a:r>
                <a:r>
                  <a:rPr lang="zh-CN" altLang="en-US" sz="2400">
                    <a:solidFill>
                      <a:srgbClr val="0000FF"/>
                    </a:solidFill>
                  </a:rPr>
                  <a:t>或二者之一</a:t>
                </a:r>
                <a:r>
                  <a:rPr lang="en-US" altLang="zh-CN" sz="2400">
                    <a:solidFill>
                      <a:srgbClr val="0000FF"/>
                    </a:solidFill>
                  </a:rPr>
                  <a:t>)</a:t>
                </a:r>
                <a:r>
                  <a:rPr lang="zh-CN" altLang="en-US" sz="2400">
                    <a:solidFill>
                      <a:srgbClr val="0000FF"/>
                    </a:solidFill>
                  </a:rPr>
                  <a:t>离衍射屏</a:t>
                </a:r>
                <a:r>
                  <a:rPr lang="en-US" altLang="zh-CN" sz="2400">
                    <a:solidFill>
                      <a:srgbClr val="0000FF"/>
                    </a:solidFill>
                  </a:rPr>
                  <a:t>(</a:t>
                </a:r>
                <a:r>
                  <a:rPr lang="zh-CN" altLang="en-US" sz="2400">
                    <a:solidFill>
                      <a:srgbClr val="0000FF"/>
                    </a:solidFill>
                  </a:rPr>
                  <a:t>障碍物</a:t>
                </a:r>
                <a:r>
                  <a:rPr lang="en-US" altLang="zh-CN" sz="2400">
                    <a:solidFill>
                      <a:srgbClr val="0000FF"/>
                    </a:solidFill>
                  </a:rPr>
                  <a:t>)</a:t>
                </a:r>
                <a:r>
                  <a:rPr lang="zh-CN" altLang="en-US" sz="2400">
                    <a:solidFill>
                      <a:srgbClr val="0000FF"/>
                    </a:solidFill>
                  </a:rPr>
                  <a:t>的距离有限 </a:t>
                </a:r>
                <a:r>
                  <a:rPr lang="en-US" altLang="zh-CN" sz="2400">
                    <a:solidFill>
                      <a:srgbClr val="0000FF"/>
                    </a:solidFill>
                  </a:rPr>
                  <a:t>——</a:t>
                </a:r>
                <a:r>
                  <a:rPr lang="en-US" altLang="zh-CN" sz="2400">
                    <a:solidFill>
                      <a:srgbClr val="0000CC"/>
                    </a:solidFill>
                  </a:rPr>
                  <a:t> </a:t>
                </a:r>
                <a:r>
                  <a:rPr lang="zh-CN" altLang="en-US" sz="2400">
                    <a:solidFill>
                      <a:srgbClr val="D60093"/>
                    </a:solidFill>
                  </a:rPr>
                  <a:t>近场衍射</a:t>
                </a:r>
              </a:p>
            </p:txBody>
          </p:sp>
          <p:sp>
            <p:nvSpPr>
              <p:cNvPr id="34864" name="Text Box 9">
                <a:extLst>
                  <a:ext uri="{FF2B5EF4-FFF2-40B4-BE49-F238E27FC236}">
                    <a16:creationId xmlns:a16="http://schemas.microsoft.com/office/drawing/2014/main" id="{0551A4ED-295D-47FC-95F1-965D0C5477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" y="1071"/>
                <a:ext cx="16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</a:rPr>
                  <a:t>2.</a:t>
                </a:r>
                <a:r>
                  <a:rPr lang="zh-CN" altLang="en-US" sz="2400">
                    <a:solidFill>
                      <a:schemeClr val="tx1"/>
                    </a:solidFill>
                  </a:rPr>
                  <a:t>夫琅和费衍射</a:t>
                </a:r>
              </a:p>
            </p:txBody>
          </p:sp>
          <p:sp>
            <p:nvSpPr>
              <p:cNvPr id="34865" name="Rectangle 10">
                <a:extLst>
                  <a:ext uri="{FF2B5EF4-FFF2-40B4-BE49-F238E27FC236}">
                    <a16:creationId xmlns:a16="http://schemas.microsoft.com/office/drawing/2014/main" id="{66313A74-0858-4F69-B48E-09D7AA0D5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" y="1320"/>
                <a:ext cx="40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rgbClr val="0000FF"/>
                    </a:solidFill>
                  </a:rPr>
                  <a:t>光源和观察屏都离衍射屏无限远 </a:t>
                </a:r>
                <a:r>
                  <a:rPr lang="en-US" altLang="zh-CN" sz="2400">
                    <a:solidFill>
                      <a:srgbClr val="0000FF"/>
                    </a:solidFill>
                  </a:rPr>
                  <a:t>——</a:t>
                </a:r>
                <a:r>
                  <a:rPr lang="zh-CN" altLang="en-US" sz="2400">
                    <a:solidFill>
                      <a:srgbClr val="D60093"/>
                    </a:solidFill>
                  </a:rPr>
                  <a:t>远场衍射</a:t>
                </a:r>
              </a:p>
            </p:txBody>
          </p:sp>
        </p:grpSp>
        <p:sp>
          <p:nvSpPr>
            <p:cNvPr id="34821" name="Rectangle 11">
              <a:extLst>
                <a:ext uri="{FF2B5EF4-FFF2-40B4-BE49-F238E27FC236}">
                  <a16:creationId xmlns:a16="http://schemas.microsoft.com/office/drawing/2014/main" id="{002667CE-E7E7-4A82-B7F0-8446F6000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488"/>
              <a:ext cx="3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chemeClr val="tx1"/>
                  </a:solidFill>
                </a:rPr>
                <a:t>衍射产生条件：障碍物线度与波长大小可比拟</a:t>
              </a:r>
            </a:p>
          </p:txBody>
        </p:sp>
        <p:grpSp>
          <p:nvGrpSpPr>
            <p:cNvPr id="34822" name="Group 12">
              <a:extLst>
                <a:ext uri="{FF2B5EF4-FFF2-40B4-BE49-F238E27FC236}">
                  <a16:creationId xmlns:a16="http://schemas.microsoft.com/office/drawing/2014/main" id="{E23EC469-75E9-474A-BDC2-888A977B63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" y="2657"/>
              <a:ext cx="3271" cy="1400"/>
              <a:chOff x="0" y="0"/>
              <a:chExt cx="3271" cy="1400"/>
            </a:xfrm>
          </p:grpSpPr>
          <p:grpSp>
            <p:nvGrpSpPr>
              <p:cNvPr id="34823" name="Group 13">
                <a:extLst>
                  <a:ext uri="{FF2B5EF4-FFF2-40B4-BE49-F238E27FC236}">
                    <a16:creationId xmlns:a16="http://schemas.microsoft.com/office/drawing/2014/main" id="{320103B2-A604-4360-842F-15485C6F7B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" y="0"/>
                <a:ext cx="3075" cy="1400"/>
                <a:chOff x="0" y="0"/>
                <a:chExt cx="2944" cy="1400"/>
              </a:xfrm>
            </p:grpSpPr>
            <p:grpSp>
              <p:nvGrpSpPr>
                <p:cNvPr id="34855" name="Group 14">
                  <a:extLst>
                    <a:ext uri="{FF2B5EF4-FFF2-40B4-BE49-F238E27FC236}">
                      <a16:creationId xmlns:a16="http://schemas.microsoft.com/office/drawing/2014/main" id="{2F0EDBA1-40D1-4E28-BC18-994E011125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80" y="120"/>
                  <a:ext cx="0" cy="1208"/>
                  <a:chOff x="0" y="0"/>
                  <a:chExt cx="20000" cy="19999"/>
                </a:xfrm>
              </p:grpSpPr>
              <p:sp>
                <p:nvSpPr>
                  <p:cNvPr id="34858" name="Line 15">
                    <a:extLst>
                      <a:ext uri="{FF2B5EF4-FFF2-40B4-BE49-F238E27FC236}">
                        <a16:creationId xmlns:a16="http://schemas.microsoft.com/office/drawing/2014/main" id="{8CB5D25F-4127-4D00-80BF-F3962EED14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20000" cy="6097"/>
                  </a:xfrm>
                  <a:prstGeom prst="line">
                    <a:avLst/>
                  </a:prstGeom>
                  <a:noFill/>
                  <a:ln w="50800">
                    <a:solidFill>
                      <a:srgbClr val="800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59" name="Line 16">
                    <a:extLst>
                      <a:ext uri="{FF2B5EF4-FFF2-40B4-BE49-F238E27FC236}">
                        <a16:creationId xmlns:a16="http://schemas.microsoft.com/office/drawing/2014/main" id="{D9579436-828B-4707-B66A-A428FDB5DC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13902"/>
                    <a:ext cx="20000" cy="6097"/>
                  </a:xfrm>
                  <a:prstGeom prst="line">
                    <a:avLst/>
                  </a:prstGeom>
                  <a:noFill/>
                  <a:ln w="50800">
                    <a:solidFill>
                      <a:srgbClr val="800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56" name="Line 17">
                  <a:extLst>
                    <a:ext uri="{FF2B5EF4-FFF2-40B4-BE49-F238E27FC236}">
                      <a16:creationId xmlns:a16="http://schemas.microsoft.com/office/drawing/2014/main" id="{3B92E97B-BD37-46A8-8FC0-9A230FD28D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96" y="0"/>
                  <a:ext cx="0" cy="1400"/>
                </a:xfrm>
                <a:prstGeom prst="line">
                  <a:avLst/>
                </a:prstGeom>
                <a:noFill/>
                <a:ln w="2540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7" name="Line 18">
                  <a:extLst>
                    <a:ext uri="{FF2B5EF4-FFF2-40B4-BE49-F238E27FC236}">
                      <a16:creationId xmlns:a16="http://schemas.microsoft.com/office/drawing/2014/main" id="{9D47DA5F-3BC7-44F5-9B5E-BA5BB3A0BD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728"/>
                  <a:ext cx="2944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824" name="Line 19">
                <a:extLst>
                  <a:ext uri="{FF2B5EF4-FFF2-40B4-BE49-F238E27FC236}">
                    <a16:creationId xmlns:a16="http://schemas.microsoft.com/office/drawing/2014/main" id="{9B3093FF-A591-464D-A74A-4D057C911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7" y="274"/>
                <a:ext cx="0" cy="99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5" name="AutoShape 20">
                <a:extLst>
                  <a:ext uri="{FF2B5EF4-FFF2-40B4-BE49-F238E27FC236}">
                    <a16:creationId xmlns:a16="http://schemas.microsoft.com/office/drawing/2014/main" id="{F79A6FAB-2F0A-4082-9FE1-57872F63F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" y="705"/>
                <a:ext cx="47" cy="46"/>
              </a:xfrm>
              <a:prstGeom prst="irregularSeal1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6" name="Line 21">
                <a:extLst>
                  <a:ext uri="{FF2B5EF4-FFF2-40B4-BE49-F238E27FC236}">
                    <a16:creationId xmlns:a16="http://schemas.microsoft.com/office/drawing/2014/main" id="{0DA5ED06-2825-4C2D-AD04-7C43C1B75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750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7" name="Line 22">
                <a:extLst>
                  <a:ext uri="{FF2B5EF4-FFF2-40B4-BE49-F238E27FC236}">
                    <a16:creationId xmlns:a16="http://schemas.microsoft.com/office/drawing/2014/main" id="{50573CAF-18B1-450E-964F-25FD226E6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1159"/>
                <a:ext cx="49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28" name="Object 23">
                <a:extLst>
                  <a:ext uri="{FF2B5EF4-FFF2-40B4-BE49-F238E27FC236}">
                    <a16:creationId xmlns:a16="http://schemas.microsoft.com/office/drawing/2014/main" id="{BD656C33-B088-411A-89BF-A678BB2323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" y="910"/>
              <a:ext cx="1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6" r:id="rId3" imgW="165172" imgH="215994" progId="Equation.3">
                      <p:embed/>
                    </p:oleObj>
                  </mc:Choice>
                  <mc:Fallback>
                    <p:oleObj r:id="rId3" imgW="165172" imgH="215994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" y="910"/>
                            <a:ext cx="1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9" name="Line 24">
                <a:extLst>
                  <a:ext uri="{FF2B5EF4-FFF2-40B4-BE49-F238E27FC236}">
                    <a16:creationId xmlns:a16="http://schemas.microsoft.com/office/drawing/2014/main" id="{9F253492-74C9-49B1-8BF7-C15F947CA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7" y="955"/>
                <a:ext cx="47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0" name="Line 25">
                <a:extLst>
                  <a:ext uri="{FF2B5EF4-FFF2-40B4-BE49-F238E27FC236}">
                    <a16:creationId xmlns:a16="http://schemas.microsoft.com/office/drawing/2014/main" id="{C31F37A0-94EA-47EB-8127-6A6E0C84C1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728"/>
                <a:ext cx="522" cy="2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1" name="Line 26">
                <a:extLst>
                  <a:ext uri="{FF2B5EF4-FFF2-40B4-BE49-F238E27FC236}">
                    <a16:creationId xmlns:a16="http://schemas.microsoft.com/office/drawing/2014/main" id="{3DFD2B8D-84F7-4B33-9967-380E7A86D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7" y="728"/>
                <a:ext cx="47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2" name="Line 27">
                <a:extLst>
                  <a:ext uri="{FF2B5EF4-FFF2-40B4-BE49-F238E27FC236}">
                    <a16:creationId xmlns:a16="http://schemas.microsoft.com/office/drawing/2014/main" id="{DE2CDC18-4A9D-4938-985C-F032249C5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728"/>
                <a:ext cx="49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3" name="Line 28">
                <a:extLst>
                  <a:ext uri="{FF2B5EF4-FFF2-40B4-BE49-F238E27FC236}">
                    <a16:creationId xmlns:a16="http://schemas.microsoft.com/office/drawing/2014/main" id="{7FFBB560-2A6A-46D6-9C68-2E7AD1FC2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7" y="494"/>
                <a:ext cx="47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4" name="Line 29">
                <a:extLst>
                  <a:ext uri="{FF2B5EF4-FFF2-40B4-BE49-F238E27FC236}">
                    <a16:creationId xmlns:a16="http://schemas.microsoft.com/office/drawing/2014/main" id="{1C1E6D89-DFF2-4273-BF4C-128248D7B3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" y="501"/>
                <a:ext cx="498" cy="2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5" name="Line 30">
                <a:extLst>
                  <a:ext uri="{FF2B5EF4-FFF2-40B4-BE49-F238E27FC236}">
                    <a16:creationId xmlns:a16="http://schemas.microsoft.com/office/drawing/2014/main" id="{836CB81A-F202-4CF7-B473-E82281984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5" y="501"/>
                <a:ext cx="0" cy="45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Dot"/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36" name="Object 31">
                <a:extLst>
                  <a:ext uri="{FF2B5EF4-FFF2-40B4-BE49-F238E27FC236}">
                    <a16:creationId xmlns:a16="http://schemas.microsoft.com/office/drawing/2014/main" id="{32AAFC65-D981-46A9-B4EC-BB5F21AE73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6" y="637"/>
              <a:ext cx="19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7" r:id="rId5" imgW="127000" imgH="139700" progId="Equation.3">
                      <p:embed/>
                    </p:oleObj>
                  </mc:Choice>
                  <mc:Fallback>
                    <p:oleObj r:id="rId5" imgW="127000" imgH="1397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" y="637"/>
                            <a:ext cx="19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7" name="Line 32">
                <a:extLst>
                  <a:ext uri="{FF2B5EF4-FFF2-40B4-BE49-F238E27FC236}">
                    <a16:creationId xmlns:a16="http://schemas.microsoft.com/office/drawing/2014/main" id="{E0DDC7BE-33C6-43CC-954B-AF3239163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0" y="25"/>
                <a:ext cx="0" cy="136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triangl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38" name="Object 33">
                <a:extLst>
                  <a:ext uri="{FF2B5EF4-FFF2-40B4-BE49-F238E27FC236}">
                    <a16:creationId xmlns:a16="http://schemas.microsoft.com/office/drawing/2014/main" id="{2A32CCF1-6A12-4A78-A28C-7E7E23A061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9" y="2"/>
              <a:ext cx="23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8" r:id="rId7" imgW="171412" imgH="209468" progId="Equation.3">
                      <p:embed/>
                    </p:oleObj>
                  </mc:Choice>
                  <mc:Fallback>
                    <p:oleObj r:id="rId7" imgW="171412" imgH="209468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" y="2"/>
                            <a:ext cx="233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9" name="Line 34">
                <a:extLst>
                  <a:ext uri="{FF2B5EF4-FFF2-40B4-BE49-F238E27FC236}">
                    <a16:creationId xmlns:a16="http://schemas.microsoft.com/office/drawing/2014/main" id="{D91C80CD-D22D-4267-A0DF-A4E8C82360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0" y="1227"/>
                <a:ext cx="151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40" name="Object 35">
                <a:extLst>
                  <a:ext uri="{FF2B5EF4-FFF2-40B4-BE49-F238E27FC236}">
                    <a16:creationId xmlns:a16="http://schemas.microsoft.com/office/drawing/2014/main" id="{22BB9459-9969-4F31-B4F4-49D8E2814A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6" y="978"/>
              <a:ext cx="198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9" r:id="rId9" imgW="165172" imgH="215994" progId="Equation.3">
                      <p:embed/>
                    </p:oleObj>
                  </mc:Choice>
                  <mc:Fallback>
                    <p:oleObj r:id="rId9" imgW="165172" imgH="215994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6" y="978"/>
                            <a:ext cx="198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1" name="Line 36">
                <a:extLst>
                  <a:ext uri="{FF2B5EF4-FFF2-40B4-BE49-F238E27FC236}">
                    <a16:creationId xmlns:a16="http://schemas.microsoft.com/office/drawing/2014/main" id="{F5523376-0175-4303-8466-12281707A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1" y="333"/>
                <a:ext cx="379" cy="15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2" name="Line 37">
                <a:extLst>
                  <a:ext uri="{FF2B5EF4-FFF2-40B4-BE49-F238E27FC236}">
                    <a16:creationId xmlns:a16="http://schemas.microsoft.com/office/drawing/2014/main" id="{9D6A6F12-2422-43A3-8553-100B53C0A5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4" y="571"/>
                <a:ext cx="380" cy="15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3" name="Line 38">
                <a:extLst>
                  <a:ext uri="{FF2B5EF4-FFF2-40B4-BE49-F238E27FC236}">
                    <a16:creationId xmlns:a16="http://schemas.microsoft.com/office/drawing/2014/main" id="{4B4C3F74-0A29-4867-8E4A-AAD9E373D2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4" y="795"/>
                <a:ext cx="379" cy="15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4" name="Line 39">
                <a:extLst>
                  <a:ext uri="{FF2B5EF4-FFF2-40B4-BE49-F238E27FC236}">
                    <a16:creationId xmlns:a16="http://schemas.microsoft.com/office/drawing/2014/main" id="{FF928BC5-B882-4E08-83FA-81DB335E31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6" y="142"/>
                <a:ext cx="1904" cy="75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45" name="Object 40">
                <a:extLst>
                  <a:ext uri="{FF2B5EF4-FFF2-40B4-BE49-F238E27FC236}">
                    <a16:creationId xmlns:a16="http://schemas.microsoft.com/office/drawing/2014/main" id="{FDFE3E3A-399E-4041-9361-0915875AB4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39" y="70"/>
              <a:ext cx="18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0" r:id="rId11" imgW="165243" imgH="152532" progId="Equation.3">
                      <p:embed/>
                    </p:oleObj>
                  </mc:Choice>
                  <mc:Fallback>
                    <p:oleObj r:id="rId11" imgW="165243" imgH="152532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9" y="70"/>
                            <a:ext cx="18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6" name="Object 41">
                <a:extLst>
                  <a:ext uri="{FF2B5EF4-FFF2-40B4-BE49-F238E27FC236}">
                    <a16:creationId xmlns:a16="http://schemas.microsoft.com/office/drawing/2014/main" id="{7E8CB23E-13AD-491F-A5C4-1EEA38EA76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15" y="714"/>
              <a:ext cx="18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1" r:id="rId13" imgW="165100" imgH="177800" progId="Equation.3">
                      <p:embed/>
                    </p:oleObj>
                  </mc:Choice>
                  <mc:Fallback>
                    <p:oleObj r:id="rId13" imgW="165100" imgH="1778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5" y="714"/>
                            <a:ext cx="18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7" name="Line 42">
                <a:extLst>
                  <a:ext uri="{FF2B5EF4-FFF2-40B4-BE49-F238E27FC236}">
                    <a16:creationId xmlns:a16="http://schemas.microsoft.com/office/drawing/2014/main" id="{35A85F02-B50E-4E83-8B1F-665EBD99CF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00" y="132"/>
                <a:ext cx="1507" cy="66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8" name="Line 43">
                <a:extLst>
                  <a:ext uri="{FF2B5EF4-FFF2-40B4-BE49-F238E27FC236}">
                    <a16:creationId xmlns:a16="http://schemas.microsoft.com/office/drawing/2014/main" id="{5DA1C65D-BB58-4C0F-8121-00169BA0C2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00" y="132"/>
                <a:ext cx="1514" cy="4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9" name="Line 44">
                <a:extLst>
                  <a:ext uri="{FF2B5EF4-FFF2-40B4-BE49-F238E27FC236}">
                    <a16:creationId xmlns:a16="http://schemas.microsoft.com/office/drawing/2014/main" id="{BDC929AF-6B07-4196-8790-8DC0DB4A9C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00" y="132"/>
                <a:ext cx="1514" cy="2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50" name="Object 45">
                <a:extLst>
                  <a:ext uri="{FF2B5EF4-FFF2-40B4-BE49-F238E27FC236}">
                    <a16:creationId xmlns:a16="http://schemas.microsoft.com/office/drawing/2014/main" id="{89119452-314A-4173-96D8-BAF803BACB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412"/>
              <a:ext cx="20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2" r:id="rId15" imgW="142799" imgH="171408" progId="Equation.3">
                      <p:embed/>
                    </p:oleObj>
                  </mc:Choice>
                  <mc:Fallback>
                    <p:oleObj r:id="rId15" imgW="142799" imgH="171408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12"/>
                            <a:ext cx="201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51" name="Line 46">
                <a:extLst>
                  <a:ext uri="{FF2B5EF4-FFF2-40B4-BE49-F238E27FC236}">
                    <a16:creationId xmlns:a16="http://schemas.microsoft.com/office/drawing/2014/main" id="{574EA9CA-F288-4445-9696-46133A8D2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1" y="478"/>
                <a:ext cx="0" cy="47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2" name="Freeform 47">
                <a:extLst>
                  <a:ext uri="{FF2B5EF4-FFF2-40B4-BE49-F238E27FC236}">
                    <a16:creationId xmlns:a16="http://schemas.microsoft.com/office/drawing/2014/main" id="{7BBE8DD4-EDF1-4BF9-B150-B6639C8EF9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38" y="597"/>
                <a:ext cx="35" cy="131"/>
              </a:xfrm>
              <a:custGeom>
                <a:avLst/>
                <a:gdLst>
                  <a:gd name="T0" fmla="*/ 0 w 33"/>
                  <a:gd name="T1" fmla="*/ 0 h 131"/>
                  <a:gd name="T2" fmla="*/ 35 w 33"/>
                  <a:gd name="T3" fmla="*/ 131 h 13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3" h="131">
                    <a:moveTo>
                      <a:pt x="0" y="0"/>
                    </a:moveTo>
                    <a:cubicBezTo>
                      <a:pt x="21" y="58"/>
                      <a:pt x="33" y="63"/>
                      <a:pt x="33" y="131"/>
                    </a:cubicBez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53" name="Object 48">
                <a:extLst>
                  <a:ext uri="{FF2B5EF4-FFF2-40B4-BE49-F238E27FC236}">
                    <a16:creationId xmlns:a16="http://schemas.microsoft.com/office/drawing/2014/main" id="{7B1237B2-5BE3-4FB9-9235-D20C09BB72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41" y="524"/>
              <a:ext cx="15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3" r:id="rId17" imgW="133351" imgH="171408" progId="Equation.3">
                      <p:embed/>
                    </p:oleObj>
                  </mc:Choice>
                  <mc:Fallback>
                    <p:oleObj r:id="rId17" imgW="133351" imgH="171408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1" y="524"/>
                            <a:ext cx="159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54" name="Line 49">
                <a:extLst>
                  <a:ext uri="{FF2B5EF4-FFF2-40B4-BE49-F238E27FC236}">
                    <a16:creationId xmlns:a16="http://schemas.microsoft.com/office/drawing/2014/main" id="{388592E4-6085-4D8B-BEF1-C02B46B18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8" y="489"/>
                <a:ext cx="166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6065C095-5D5D-4B30-AB14-EC6B53838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88913"/>
            <a:ext cx="331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菲涅耳半波带法</a:t>
            </a:r>
          </a:p>
        </p:txBody>
      </p:sp>
      <p:sp>
        <p:nvSpPr>
          <p:cNvPr id="35843" name="Line 3">
            <a:extLst>
              <a:ext uri="{FF2B5EF4-FFF2-40B4-BE49-F238E27FC236}">
                <a16:creationId xmlns:a16="http://schemas.microsoft.com/office/drawing/2014/main" id="{5CD4C72B-8296-4982-90A7-F0C53BFF8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2863" y="1254125"/>
            <a:ext cx="882650" cy="1681163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4" name="Line 4">
            <a:extLst>
              <a:ext uri="{FF2B5EF4-FFF2-40B4-BE49-F238E27FC236}">
                <a16:creationId xmlns:a16="http://schemas.microsoft.com/office/drawing/2014/main" id="{CDB9F198-AFF9-4196-BDB2-B8E8EB299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1484313"/>
            <a:ext cx="790575" cy="150653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45" name="Group 5">
            <a:extLst>
              <a:ext uri="{FF2B5EF4-FFF2-40B4-BE49-F238E27FC236}">
                <a16:creationId xmlns:a16="http://schemas.microsoft.com/office/drawing/2014/main" id="{18F8876B-13C3-48ED-A659-88172F422145}"/>
              </a:ext>
            </a:extLst>
          </p:cNvPr>
          <p:cNvGrpSpPr>
            <a:grpSpLocks/>
          </p:cNvGrpSpPr>
          <p:nvPr/>
        </p:nvGrpSpPr>
        <p:grpSpPr bwMode="auto">
          <a:xfrm>
            <a:off x="6373813" y="604838"/>
            <a:ext cx="1068387" cy="3397250"/>
            <a:chOff x="0" y="0"/>
            <a:chExt cx="668" cy="2140"/>
          </a:xfrm>
        </p:grpSpPr>
        <p:sp>
          <p:nvSpPr>
            <p:cNvPr id="35898" name="Line 6">
              <a:extLst>
                <a:ext uri="{FF2B5EF4-FFF2-40B4-BE49-F238E27FC236}">
                  <a16:creationId xmlns:a16="http://schemas.microsoft.com/office/drawing/2014/main" id="{4983FC75-55AC-423D-9154-ECD7A1FB1F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" y="1397"/>
              <a:ext cx="656" cy="3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99" name="Group 7">
              <a:extLst>
                <a:ext uri="{FF2B5EF4-FFF2-40B4-BE49-F238E27FC236}">
                  <a16:creationId xmlns:a16="http://schemas.microsoft.com/office/drawing/2014/main" id="{D7DDEBBA-F1D9-4F7B-937D-B6C4C819B8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9"/>
              <a:ext cx="1" cy="2091"/>
              <a:chOff x="0" y="0"/>
              <a:chExt cx="1" cy="2091"/>
            </a:xfrm>
          </p:grpSpPr>
          <p:sp>
            <p:nvSpPr>
              <p:cNvPr id="35902" name="Line 8">
                <a:extLst>
                  <a:ext uri="{FF2B5EF4-FFF2-40B4-BE49-F238E27FC236}">
                    <a16:creationId xmlns:a16="http://schemas.microsoft.com/office/drawing/2014/main" id="{CB345DCC-979B-4344-8938-EC8CC29672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" cy="345"/>
              </a:xfrm>
              <a:prstGeom prst="line">
                <a:avLst/>
              </a:prstGeom>
              <a:noFill/>
              <a:ln w="5080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3" name="Line 9">
                <a:extLst>
                  <a:ext uri="{FF2B5EF4-FFF2-40B4-BE49-F238E27FC236}">
                    <a16:creationId xmlns:a16="http://schemas.microsoft.com/office/drawing/2014/main" id="{889AC67A-9F61-4C16-900E-DA4CB99BD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746"/>
                <a:ext cx="1" cy="345"/>
              </a:xfrm>
              <a:prstGeom prst="line">
                <a:avLst/>
              </a:prstGeom>
              <a:noFill/>
              <a:ln w="5080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900" name="Line 10">
              <a:extLst>
                <a:ext uri="{FF2B5EF4-FFF2-40B4-BE49-F238E27FC236}">
                  <a16:creationId xmlns:a16="http://schemas.microsoft.com/office/drawing/2014/main" id="{95232CE4-F953-4B21-A56D-5CF739DB3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" y="712"/>
              <a:ext cx="656" cy="3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01" name="Line 11">
              <a:extLst>
                <a:ext uri="{FF2B5EF4-FFF2-40B4-BE49-F238E27FC236}">
                  <a16:creationId xmlns:a16="http://schemas.microsoft.com/office/drawing/2014/main" id="{A3155923-6B70-43E3-A5D0-D3D9EA3A3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" y="0"/>
              <a:ext cx="656" cy="3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6" name="Line 12">
            <a:extLst>
              <a:ext uri="{FF2B5EF4-FFF2-40B4-BE49-F238E27FC236}">
                <a16:creationId xmlns:a16="http://schemas.microsoft.com/office/drawing/2014/main" id="{E6584A83-5A91-4A07-B48A-34EB288F4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5400" y="1778000"/>
            <a:ext cx="658813" cy="126047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7" name="Line 13">
            <a:extLst>
              <a:ext uri="{FF2B5EF4-FFF2-40B4-BE49-F238E27FC236}">
                <a16:creationId xmlns:a16="http://schemas.microsoft.com/office/drawing/2014/main" id="{3D0DBEC9-1E23-45A8-8B6A-228BB3916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2058988"/>
            <a:ext cx="554037" cy="106997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8" name="Line 14">
            <a:extLst>
              <a:ext uri="{FF2B5EF4-FFF2-40B4-BE49-F238E27FC236}">
                <a16:creationId xmlns:a16="http://schemas.microsoft.com/office/drawing/2014/main" id="{34C93077-7DBB-4535-81EB-000EEB398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5400" y="2349500"/>
            <a:ext cx="439738" cy="82867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9" name="Line 15">
            <a:extLst>
              <a:ext uri="{FF2B5EF4-FFF2-40B4-BE49-F238E27FC236}">
                <a16:creationId xmlns:a16="http://schemas.microsoft.com/office/drawing/2014/main" id="{E5A2FEE2-68B3-4A3E-ABE0-C0AAB1058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2630488"/>
            <a:ext cx="339725" cy="64135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Line 16">
            <a:extLst>
              <a:ext uri="{FF2B5EF4-FFF2-40B4-BE49-F238E27FC236}">
                <a16:creationId xmlns:a16="http://schemas.microsoft.com/office/drawing/2014/main" id="{1BCB6CD9-E8EE-4027-875D-7DF48EB56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2911475"/>
            <a:ext cx="217487" cy="430213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1" name="Line 17">
            <a:extLst>
              <a:ext uri="{FF2B5EF4-FFF2-40B4-BE49-F238E27FC236}">
                <a16:creationId xmlns:a16="http://schemas.microsoft.com/office/drawing/2014/main" id="{B30FD332-40CD-4E2D-988B-BD741FE30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3179763"/>
            <a:ext cx="12065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52" name="Group 18">
            <a:extLst>
              <a:ext uri="{FF2B5EF4-FFF2-40B4-BE49-F238E27FC236}">
                <a16:creationId xmlns:a16="http://schemas.microsoft.com/office/drawing/2014/main" id="{FEE2837F-6DD8-4B95-8F37-0BA83120B30B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3070225"/>
            <a:ext cx="463550" cy="282575"/>
            <a:chOff x="0" y="0"/>
            <a:chExt cx="290" cy="178"/>
          </a:xfrm>
        </p:grpSpPr>
        <p:grpSp>
          <p:nvGrpSpPr>
            <p:cNvPr id="35893" name="Group 19">
              <a:extLst>
                <a:ext uri="{FF2B5EF4-FFF2-40B4-BE49-F238E27FC236}">
                  <a16:creationId xmlns:a16="http://schemas.microsoft.com/office/drawing/2014/main" id="{ABB6C922-1A42-4F36-96AA-438368D997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" y="0"/>
              <a:ext cx="136" cy="150"/>
              <a:chOff x="0" y="0"/>
              <a:chExt cx="136" cy="150"/>
            </a:xfrm>
          </p:grpSpPr>
          <p:sp>
            <p:nvSpPr>
              <p:cNvPr id="35896" name="Line 20">
                <a:extLst>
                  <a:ext uri="{FF2B5EF4-FFF2-40B4-BE49-F238E27FC236}">
                    <a16:creationId xmlns:a16="http://schemas.microsoft.com/office/drawing/2014/main" id="{E911318A-E401-436B-80A0-29A5429B96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" y="0"/>
                <a:ext cx="54" cy="10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7" name="Line 21">
                <a:extLst>
                  <a:ext uri="{FF2B5EF4-FFF2-40B4-BE49-F238E27FC236}">
                    <a16:creationId xmlns:a16="http://schemas.microsoft.com/office/drawing/2014/main" id="{7B6E2037-45CD-48AF-ACE4-9C484018A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4"/>
                <a:ext cx="57" cy="11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94" name="Line 22">
              <a:extLst>
                <a:ext uri="{FF2B5EF4-FFF2-40B4-BE49-F238E27FC236}">
                  <a16:creationId xmlns:a16="http://schemas.microsoft.com/office/drawing/2014/main" id="{13DCBF04-A9CE-43CF-8AEC-45EAE8A0AE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116"/>
              <a:ext cx="100" cy="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5" name="Line 23">
              <a:extLst>
                <a:ext uri="{FF2B5EF4-FFF2-40B4-BE49-F238E27FC236}">
                  <a16:creationId xmlns:a16="http://schemas.microsoft.com/office/drawing/2014/main" id="{86333F4B-FD61-4701-81D3-48EA2CD86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" y="14"/>
              <a:ext cx="100" cy="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53" name="Freeform 24">
            <a:extLst>
              <a:ext uri="{FF2B5EF4-FFF2-40B4-BE49-F238E27FC236}">
                <a16:creationId xmlns:a16="http://schemas.microsoft.com/office/drawing/2014/main" id="{DA3E0E85-8135-44D1-9558-66BE1CC69300}"/>
              </a:ext>
            </a:extLst>
          </p:cNvPr>
          <p:cNvSpPr>
            <a:spLocks/>
          </p:cNvSpPr>
          <p:nvPr/>
        </p:nvSpPr>
        <p:spPr bwMode="auto">
          <a:xfrm>
            <a:off x="7042150" y="3187700"/>
            <a:ext cx="439738" cy="384175"/>
          </a:xfrm>
          <a:custGeom>
            <a:avLst/>
            <a:gdLst>
              <a:gd name="T0" fmla="*/ 0 w 275"/>
              <a:gd name="T1" fmla="*/ 0 h 242"/>
              <a:gd name="T2" fmla="*/ 103938 w 275"/>
              <a:gd name="T3" fmla="*/ 217488 h 242"/>
              <a:gd name="T4" fmla="*/ 262244 w 275"/>
              <a:gd name="T5" fmla="*/ 311150 h 242"/>
              <a:gd name="T6" fmla="*/ 439738 w 275"/>
              <a:gd name="T7" fmla="*/ 384175 h 2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5" h="242">
                <a:moveTo>
                  <a:pt x="0" y="0"/>
                </a:moveTo>
                <a:cubicBezTo>
                  <a:pt x="6" y="46"/>
                  <a:pt x="24" y="109"/>
                  <a:pt x="65" y="137"/>
                </a:cubicBezTo>
                <a:cubicBezTo>
                  <a:pt x="85" y="167"/>
                  <a:pt x="128" y="187"/>
                  <a:pt x="164" y="196"/>
                </a:cubicBezTo>
                <a:cubicBezTo>
                  <a:pt x="198" y="219"/>
                  <a:pt x="239" y="223"/>
                  <a:pt x="275" y="242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54" name="Object 25">
            <a:extLst>
              <a:ext uri="{FF2B5EF4-FFF2-40B4-BE49-F238E27FC236}">
                <a16:creationId xmlns:a16="http://schemas.microsoft.com/office/drawing/2014/main" id="{D573374D-C64A-4319-8DE3-7BC64832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7763" y="3270250"/>
          <a:ext cx="292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r:id="rId3" imgW="152517" imgH="333368" progId="Equation.3">
                  <p:embed/>
                </p:oleObj>
              </mc:Choice>
              <mc:Fallback>
                <p:oleObj r:id="rId3" imgW="152517" imgH="33336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3270250"/>
                        <a:ext cx="292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Freeform 26">
            <a:extLst>
              <a:ext uri="{FF2B5EF4-FFF2-40B4-BE49-F238E27FC236}">
                <a16:creationId xmlns:a16="http://schemas.microsoft.com/office/drawing/2014/main" id="{060281D7-C737-41EF-AD57-B5CB3FC09B0A}"/>
              </a:ext>
            </a:extLst>
          </p:cNvPr>
          <p:cNvSpPr>
            <a:spLocks/>
          </p:cNvSpPr>
          <p:nvPr/>
        </p:nvSpPr>
        <p:spPr bwMode="auto">
          <a:xfrm>
            <a:off x="6726238" y="1022350"/>
            <a:ext cx="36512" cy="215900"/>
          </a:xfrm>
          <a:custGeom>
            <a:avLst/>
            <a:gdLst>
              <a:gd name="T0" fmla="*/ 0 w 104"/>
              <a:gd name="T1" fmla="*/ 0 h 72"/>
              <a:gd name="T2" fmla="*/ 22820 w 104"/>
              <a:gd name="T3" fmla="*/ 80963 h 72"/>
              <a:gd name="T4" fmla="*/ 36512 w 104"/>
              <a:gd name="T5" fmla="*/ 215900 h 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72">
                <a:moveTo>
                  <a:pt x="0" y="0"/>
                </a:moveTo>
                <a:cubicBezTo>
                  <a:pt x="26" y="7"/>
                  <a:pt x="43" y="13"/>
                  <a:pt x="65" y="27"/>
                </a:cubicBezTo>
                <a:cubicBezTo>
                  <a:pt x="78" y="45"/>
                  <a:pt x="95" y="53"/>
                  <a:pt x="104" y="72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56" name="Object 27">
            <a:extLst>
              <a:ext uri="{FF2B5EF4-FFF2-40B4-BE49-F238E27FC236}">
                <a16:creationId xmlns:a16="http://schemas.microsoft.com/office/drawing/2014/main" id="{7EE7B121-A861-4706-A674-3D3006A98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75" y="954088"/>
          <a:ext cx="2444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r:id="rId5" imgW="133351" imgH="171408" progId="Equation.3">
                  <p:embed/>
                </p:oleObj>
              </mc:Choice>
              <mc:Fallback>
                <p:oleObj r:id="rId5" imgW="133351" imgH="17140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954088"/>
                        <a:ext cx="2444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7" name="Group 28">
            <a:extLst>
              <a:ext uri="{FF2B5EF4-FFF2-40B4-BE49-F238E27FC236}">
                <a16:creationId xmlns:a16="http://schemas.microsoft.com/office/drawing/2014/main" id="{2A206953-81E5-4E04-A070-0F78CF402208}"/>
              </a:ext>
            </a:extLst>
          </p:cNvPr>
          <p:cNvGrpSpPr>
            <a:grpSpLocks/>
          </p:cNvGrpSpPr>
          <p:nvPr/>
        </p:nvGrpSpPr>
        <p:grpSpPr bwMode="auto">
          <a:xfrm>
            <a:off x="5792788" y="1231900"/>
            <a:ext cx="1152525" cy="2219325"/>
            <a:chOff x="0" y="0"/>
            <a:chExt cx="721" cy="1398"/>
          </a:xfrm>
        </p:grpSpPr>
        <p:sp>
          <p:nvSpPr>
            <p:cNvPr id="35889" name="Line 29">
              <a:extLst>
                <a:ext uri="{FF2B5EF4-FFF2-40B4-BE49-F238E27FC236}">
                  <a16:creationId xmlns:a16="http://schemas.microsoft.com/office/drawing/2014/main" id="{E099C506-E6BF-473A-8282-B2DC3A4E77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" y="0"/>
              <a:ext cx="61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0" name="Line 30">
              <a:extLst>
                <a:ext uri="{FF2B5EF4-FFF2-40B4-BE49-F238E27FC236}">
                  <a16:creationId xmlns:a16="http://schemas.microsoft.com/office/drawing/2014/main" id="{DA4365F9-1648-4FA0-BD91-158200B45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" y="1398"/>
              <a:ext cx="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1" name="Line 31">
              <a:extLst>
                <a:ext uri="{FF2B5EF4-FFF2-40B4-BE49-F238E27FC236}">
                  <a16:creationId xmlns:a16="http://schemas.microsoft.com/office/drawing/2014/main" id="{B5CF16B0-2E67-4E9F-8CAF-1ECAA2BA0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5" y="0"/>
              <a:ext cx="4" cy="13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92" name="Object 32">
              <a:extLst>
                <a:ext uri="{FF2B5EF4-FFF2-40B4-BE49-F238E27FC236}">
                  <a16:creationId xmlns:a16="http://schemas.microsoft.com/office/drawing/2014/main" id="{9D5067D0-594C-4955-91CC-86FFC0FBD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99"/>
            <a:ext cx="2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6" r:id="rId7" imgW="127000" imgH="139700" progId="Equation.3">
                    <p:embed/>
                  </p:oleObj>
                </mc:Choice>
                <mc:Fallback>
                  <p:oleObj r:id="rId7" imgW="127000" imgH="1397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99"/>
                          <a:ext cx="2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8" name="AutoShape 33">
            <a:extLst>
              <a:ext uri="{FF2B5EF4-FFF2-40B4-BE49-F238E27FC236}">
                <a16:creationId xmlns:a16="http://schemas.microsoft.com/office/drawing/2014/main" id="{3EC707DE-B9F7-4BB7-B8F3-4679CCCE4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2770188"/>
            <a:ext cx="615950" cy="179387"/>
          </a:xfrm>
          <a:prstGeom prst="rightArrow">
            <a:avLst>
              <a:gd name="adj1" fmla="val 50000"/>
              <a:gd name="adj2" fmla="val 85841"/>
            </a:avLst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59" name="Object 34">
            <a:extLst>
              <a:ext uri="{FF2B5EF4-FFF2-40B4-BE49-F238E27FC236}">
                <a16:creationId xmlns:a16="http://schemas.microsoft.com/office/drawing/2014/main" id="{88D9BE34-7B0D-4EA2-ADFE-6CAAEC558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573463"/>
          <a:ext cx="13128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r:id="rId9" imgW="714264" imgH="209468" progId="Equation.3">
                  <p:embed/>
                </p:oleObj>
              </mc:Choice>
              <mc:Fallback>
                <p:oleObj r:id="rId9" imgW="714264" imgH="20946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13128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35">
            <a:extLst>
              <a:ext uri="{FF2B5EF4-FFF2-40B4-BE49-F238E27FC236}">
                <a16:creationId xmlns:a16="http://schemas.microsoft.com/office/drawing/2014/main" id="{63A82C89-E329-43C2-9FA6-AA9312236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3471863"/>
          <a:ext cx="3162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r:id="rId11" imgW="1790788" imgH="323920" progId="Equation.3">
                  <p:embed/>
                </p:oleObj>
              </mc:Choice>
              <mc:Fallback>
                <p:oleObj r:id="rId11" imgW="1790788" imgH="3239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471863"/>
                        <a:ext cx="31623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Rectangle 36">
            <a:extLst>
              <a:ext uri="{FF2B5EF4-FFF2-40B4-BE49-F238E27FC236}">
                <a16:creationId xmlns:a16="http://schemas.microsoft.com/office/drawing/2014/main" id="{4593DACF-6AEC-45CB-BF9C-263D2757B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850" y="35417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accent2"/>
                </a:solidFill>
              </a:rPr>
              <a:t>暗纹</a:t>
            </a:r>
          </a:p>
        </p:txBody>
      </p:sp>
      <p:graphicFrame>
        <p:nvGraphicFramePr>
          <p:cNvPr id="35862" name="Object 37">
            <a:extLst>
              <a:ext uri="{FF2B5EF4-FFF2-40B4-BE49-F238E27FC236}">
                <a16:creationId xmlns:a16="http://schemas.microsoft.com/office/drawing/2014/main" id="{102DEA15-76FB-4385-A163-576A5EA75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4083050"/>
          <a:ext cx="1290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r:id="rId13" imgW="704816" imgH="209468" progId="Equation.3">
                  <p:embed/>
                </p:oleObj>
              </mc:Choice>
              <mc:Fallback>
                <p:oleObj r:id="rId13" imgW="704816" imgH="20946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083050"/>
                        <a:ext cx="1290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38">
            <a:extLst>
              <a:ext uri="{FF2B5EF4-FFF2-40B4-BE49-F238E27FC236}">
                <a16:creationId xmlns:a16="http://schemas.microsoft.com/office/drawing/2014/main" id="{5B0B5A4B-D610-4612-9622-71A6E2798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927475"/>
          <a:ext cx="34480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r:id="rId15" imgW="1962200" imgH="380876" progId="Equation.3">
                  <p:embed/>
                </p:oleObj>
              </mc:Choice>
              <mc:Fallback>
                <p:oleObj r:id="rId15" imgW="1962200" imgH="38087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927475"/>
                        <a:ext cx="34480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Rectangle 39">
            <a:extLst>
              <a:ext uri="{FF2B5EF4-FFF2-40B4-BE49-F238E27FC236}">
                <a16:creationId xmlns:a16="http://schemas.microsoft.com/office/drawing/2014/main" id="{AF846C0B-BB62-4D33-A89A-BD45A09A5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850" y="408146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accent2"/>
                </a:solidFill>
              </a:rPr>
              <a:t>亮纹</a:t>
            </a:r>
          </a:p>
        </p:txBody>
      </p:sp>
      <p:grpSp>
        <p:nvGrpSpPr>
          <p:cNvPr id="35865" name="Group 40">
            <a:extLst>
              <a:ext uri="{FF2B5EF4-FFF2-40B4-BE49-F238E27FC236}">
                <a16:creationId xmlns:a16="http://schemas.microsoft.com/office/drawing/2014/main" id="{7094F972-A002-4343-BBD3-0FEAC7B7F824}"/>
              </a:ext>
            </a:extLst>
          </p:cNvPr>
          <p:cNvGrpSpPr>
            <a:grpSpLocks/>
          </p:cNvGrpSpPr>
          <p:nvPr/>
        </p:nvGrpSpPr>
        <p:grpSpPr bwMode="auto">
          <a:xfrm>
            <a:off x="6373813" y="1217613"/>
            <a:ext cx="34925" cy="2232025"/>
            <a:chOff x="0" y="0"/>
            <a:chExt cx="0" cy="910"/>
          </a:xfrm>
        </p:grpSpPr>
        <p:grpSp>
          <p:nvGrpSpPr>
            <p:cNvPr id="35877" name="Group 41">
              <a:extLst>
                <a:ext uri="{FF2B5EF4-FFF2-40B4-BE49-F238E27FC236}">
                  <a16:creationId xmlns:a16="http://schemas.microsoft.com/office/drawing/2014/main" id="{27FC0954-9918-4455-A278-9269FBE3BB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0" cy="220"/>
              <a:chOff x="0" y="0"/>
              <a:chExt cx="0" cy="237"/>
            </a:xfrm>
          </p:grpSpPr>
          <p:sp>
            <p:nvSpPr>
              <p:cNvPr id="35887" name="Line 42">
                <a:extLst>
                  <a:ext uri="{FF2B5EF4-FFF2-40B4-BE49-F238E27FC236}">
                    <a16:creationId xmlns:a16="http://schemas.microsoft.com/office/drawing/2014/main" id="{698FA82A-F5E5-4E59-A5EF-D6A81694C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8" name="Line 43">
                <a:extLst>
                  <a:ext uri="{FF2B5EF4-FFF2-40B4-BE49-F238E27FC236}">
                    <a16:creationId xmlns:a16="http://schemas.microsoft.com/office/drawing/2014/main" id="{C6672922-C571-435C-B76D-B3938260E9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3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78" name="Group 44">
              <a:extLst>
                <a:ext uri="{FF2B5EF4-FFF2-40B4-BE49-F238E27FC236}">
                  <a16:creationId xmlns:a16="http://schemas.microsoft.com/office/drawing/2014/main" id="{197EA7C6-FC0F-4277-9C44-41A3FF9FF9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1"/>
              <a:ext cx="0" cy="220"/>
              <a:chOff x="0" y="0"/>
              <a:chExt cx="0" cy="237"/>
            </a:xfrm>
          </p:grpSpPr>
          <p:sp>
            <p:nvSpPr>
              <p:cNvPr id="35885" name="Line 45">
                <a:extLst>
                  <a:ext uri="{FF2B5EF4-FFF2-40B4-BE49-F238E27FC236}">
                    <a16:creationId xmlns:a16="http://schemas.microsoft.com/office/drawing/2014/main" id="{1511E98E-B702-445B-9521-C7DD1C2372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6" name="Line 46">
                <a:extLst>
                  <a:ext uri="{FF2B5EF4-FFF2-40B4-BE49-F238E27FC236}">
                    <a16:creationId xmlns:a16="http://schemas.microsoft.com/office/drawing/2014/main" id="{C0626B17-AE5A-4D3A-9BCD-42C2B0F7B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3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79" name="Group 47">
              <a:extLst>
                <a:ext uri="{FF2B5EF4-FFF2-40B4-BE49-F238E27FC236}">
                  <a16:creationId xmlns:a16="http://schemas.microsoft.com/office/drawing/2014/main" id="{D527106F-CA1B-4B65-8B7F-B358C079CB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63"/>
              <a:ext cx="0" cy="220"/>
              <a:chOff x="0" y="0"/>
              <a:chExt cx="0" cy="237"/>
            </a:xfrm>
          </p:grpSpPr>
          <p:sp>
            <p:nvSpPr>
              <p:cNvPr id="35883" name="Line 48">
                <a:extLst>
                  <a:ext uri="{FF2B5EF4-FFF2-40B4-BE49-F238E27FC236}">
                    <a16:creationId xmlns:a16="http://schemas.microsoft.com/office/drawing/2014/main" id="{1DF30BC6-B48A-4ADC-8008-3B1C8CF4B9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4" name="Line 49">
                <a:extLst>
                  <a:ext uri="{FF2B5EF4-FFF2-40B4-BE49-F238E27FC236}">
                    <a16:creationId xmlns:a16="http://schemas.microsoft.com/office/drawing/2014/main" id="{BA676062-F87A-45FA-8C65-C9F8DB1E7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3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80" name="Group 50">
              <a:extLst>
                <a:ext uri="{FF2B5EF4-FFF2-40B4-BE49-F238E27FC236}">
                  <a16:creationId xmlns:a16="http://schemas.microsoft.com/office/drawing/2014/main" id="{C9F117D7-9804-4DC7-BDDA-36F2EDFABA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90"/>
              <a:ext cx="0" cy="220"/>
              <a:chOff x="0" y="0"/>
              <a:chExt cx="0" cy="237"/>
            </a:xfrm>
          </p:grpSpPr>
          <p:sp>
            <p:nvSpPr>
              <p:cNvPr id="35881" name="Line 51">
                <a:extLst>
                  <a:ext uri="{FF2B5EF4-FFF2-40B4-BE49-F238E27FC236}">
                    <a16:creationId xmlns:a16="http://schemas.microsoft.com/office/drawing/2014/main" id="{B1104A87-755F-4E24-8E6C-A4B6B16160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2" name="Line 52">
                <a:extLst>
                  <a:ext uri="{FF2B5EF4-FFF2-40B4-BE49-F238E27FC236}">
                    <a16:creationId xmlns:a16="http://schemas.microsoft.com/office/drawing/2014/main" id="{81C360E2-C67D-42A5-B60F-8BDD97F61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3"/>
                <a:ext cx="0" cy="11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5866" name="AutoShape 53">
            <a:extLst>
              <a:ext uri="{FF2B5EF4-FFF2-40B4-BE49-F238E27FC236}">
                <a16:creationId xmlns:a16="http://schemas.microsoft.com/office/drawing/2014/main" id="{789062D3-E97C-4B05-A52C-53FE6B43B454}"/>
              </a:ext>
            </a:extLst>
          </p:cNvPr>
          <p:cNvSpPr>
            <a:spLocks/>
          </p:cNvSpPr>
          <p:nvPr/>
        </p:nvSpPr>
        <p:spPr bwMode="auto">
          <a:xfrm>
            <a:off x="295275" y="3638550"/>
            <a:ext cx="68263" cy="762000"/>
          </a:xfrm>
          <a:prstGeom prst="leftBrace">
            <a:avLst>
              <a:gd name="adj1" fmla="val 9302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5867" name="Group 54">
            <a:extLst>
              <a:ext uri="{FF2B5EF4-FFF2-40B4-BE49-F238E27FC236}">
                <a16:creationId xmlns:a16="http://schemas.microsoft.com/office/drawing/2014/main" id="{02FB1C6E-DA2F-4A7C-BC51-7DE2E86E304E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933450"/>
            <a:ext cx="3841750" cy="2447925"/>
            <a:chOff x="0" y="0"/>
            <a:chExt cx="3526" cy="2192"/>
          </a:xfrm>
        </p:grpSpPr>
        <p:sp>
          <p:nvSpPr>
            <p:cNvPr id="35873" name="Rectangle 55">
              <a:extLst>
                <a:ext uri="{FF2B5EF4-FFF2-40B4-BE49-F238E27FC236}">
                  <a16:creationId xmlns:a16="http://schemas.microsoft.com/office/drawing/2014/main" id="{8EECAAD6-5B5F-4218-9DE7-6F235E274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46"/>
              <a:ext cx="274" cy="1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5874" name="Picture 56" descr="图片1">
              <a:extLst>
                <a:ext uri="{FF2B5EF4-FFF2-40B4-BE49-F238E27FC236}">
                  <a16:creationId xmlns:a16="http://schemas.microsoft.com/office/drawing/2014/main" id="{55BF04B6-2658-4C58-94BD-B27FFF060C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526" cy="2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5875" name="Object 57">
              <a:extLst>
                <a:ext uri="{FF2B5EF4-FFF2-40B4-BE49-F238E27FC236}">
                  <a16:creationId xmlns:a16="http://schemas.microsoft.com/office/drawing/2014/main" id="{EC648E9A-D4A7-4E24-8958-A0273F716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" y="28"/>
            <a:ext cx="3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1" r:id="rId18" imgW="323929" imgH="171408" progId="Equation.3">
                    <p:embed/>
                  </p:oleObj>
                </mc:Choice>
                <mc:Fallback>
                  <p:oleObj r:id="rId18" imgW="323929" imgH="171408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28"/>
                          <a:ext cx="3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76" name="Picture 58" descr="图片2">
              <a:extLst>
                <a:ext uri="{FF2B5EF4-FFF2-40B4-BE49-F238E27FC236}">
                  <a16:creationId xmlns:a16="http://schemas.microsoft.com/office/drawing/2014/main" id="{78B9A7FF-2778-4D8B-A534-E3563C3AF7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733" y="1125"/>
              <a:ext cx="14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699" name="Rectangle 59">
            <a:extLst>
              <a:ext uri="{FF2B5EF4-FFF2-40B4-BE49-F238E27FC236}">
                <a16:creationId xmlns:a16="http://schemas.microsoft.com/office/drawing/2014/main" id="{9D1FF2FA-CD56-44E4-93E5-414A940FE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3" y="1603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kumimoji="1" lang="zh-CN" altLang="en-US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夫琅禾费单缝衍射</a:t>
            </a:r>
          </a:p>
        </p:txBody>
      </p:sp>
      <p:graphicFrame>
        <p:nvGraphicFramePr>
          <p:cNvPr id="35869" name="Object 60">
            <a:extLst>
              <a:ext uri="{FF2B5EF4-FFF2-40B4-BE49-F238E27FC236}">
                <a16:creationId xmlns:a16="http://schemas.microsoft.com/office/drawing/2014/main" id="{67511E7B-A0BD-4BF1-ACEC-9427E25D7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5557838"/>
          <a:ext cx="20161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21" imgW="857332" imgH="380876" progId="Equation.DSMT4">
                  <p:embed/>
                </p:oleObj>
              </mc:Choice>
              <mc:Fallback>
                <p:oleObj name="Equation" r:id="rId21" imgW="857332" imgH="380876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557838"/>
                        <a:ext cx="20161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61">
            <a:extLst>
              <a:ext uri="{FF2B5EF4-FFF2-40B4-BE49-F238E27FC236}">
                <a16:creationId xmlns:a16="http://schemas.microsoft.com/office/drawing/2014/main" id="{C3264CC2-BBE6-4CB6-9571-B0969B860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25" y="4621213"/>
          <a:ext cx="2930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23" imgW="1282700" imgH="393700" progId="Equation.DSMT4">
                  <p:embed/>
                </p:oleObj>
              </mc:Choice>
              <mc:Fallback>
                <p:oleObj name="Equation" r:id="rId23" imgW="1282700" imgH="393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621213"/>
                        <a:ext cx="29305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2" name="Text Box 62">
            <a:extLst>
              <a:ext uri="{FF2B5EF4-FFF2-40B4-BE49-F238E27FC236}">
                <a16:creationId xmlns:a16="http://schemas.microsoft.com/office/drawing/2014/main" id="{775153AC-1149-4107-BE02-B3FAF2D87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734050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其它级次明纹的角宽度</a:t>
            </a:r>
          </a:p>
        </p:txBody>
      </p:sp>
      <p:sp>
        <p:nvSpPr>
          <p:cNvPr id="112703" name="Text Box 63">
            <a:extLst>
              <a:ext uri="{FF2B5EF4-FFF2-40B4-BE49-F238E27FC236}">
                <a16:creationId xmlns:a16="http://schemas.microsoft.com/office/drawing/2014/main" id="{4AB82CF1-D6B3-4452-9845-D1EBB3535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800600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央明纹的线宽度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D2C4657A-A143-4C32-A111-E03B3DE7D5A6}"/>
              </a:ext>
            </a:extLst>
          </p:cNvPr>
          <p:cNvGrpSpPr>
            <a:grpSpLocks/>
          </p:cNvGrpSpPr>
          <p:nvPr/>
        </p:nvGrpSpPr>
        <p:grpSpPr bwMode="auto">
          <a:xfrm>
            <a:off x="1108075" y="528638"/>
            <a:ext cx="661988" cy="2638425"/>
            <a:chOff x="0" y="0"/>
            <a:chExt cx="409" cy="1662"/>
          </a:xfrm>
        </p:grpSpPr>
        <p:sp>
          <p:nvSpPr>
            <p:cNvPr id="37179" name="Line 3">
              <a:extLst>
                <a:ext uri="{FF2B5EF4-FFF2-40B4-BE49-F238E27FC236}">
                  <a16:creationId xmlns:a16="http://schemas.microsoft.com/office/drawing/2014/main" id="{23A2CA9D-5DCF-48E6-835E-B18F727B1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25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80" name="Line 4">
              <a:extLst>
                <a:ext uri="{FF2B5EF4-FFF2-40B4-BE49-F238E27FC236}">
                  <a16:creationId xmlns:a16="http://schemas.microsoft.com/office/drawing/2014/main" id="{5151164C-3120-489C-88C0-F5DA9E02F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350"/>
              <a:ext cx="0" cy="15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81" name="Line 5">
              <a:extLst>
                <a:ext uri="{FF2B5EF4-FFF2-40B4-BE49-F238E27FC236}">
                  <a16:creationId xmlns:a16="http://schemas.microsoft.com/office/drawing/2014/main" id="{891BC5F2-4D16-4C1D-9020-1D3952E88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599"/>
              <a:ext cx="0" cy="15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82" name="Line 6">
              <a:extLst>
                <a:ext uri="{FF2B5EF4-FFF2-40B4-BE49-F238E27FC236}">
                  <a16:creationId xmlns:a16="http://schemas.microsoft.com/office/drawing/2014/main" id="{AA39A190-E406-4FB2-8BFA-A45579BFD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849"/>
              <a:ext cx="0" cy="15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83" name="Line 7">
              <a:extLst>
                <a:ext uri="{FF2B5EF4-FFF2-40B4-BE49-F238E27FC236}">
                  <a16:creationId xmlns:a16="http://schemas.microsoft.com/office/drawing/2014/main" id="{2ED411FF-71A9-437E-8506-2D877D0F1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1099"/>
              <a:ext cx="0" cy="25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84" name="Rectangle 8">
              <a:extLst>
                <a:ext uri="{FF2B5EF4-FFF2-40B4-BE49-F238E27FC236}">
                  <a16:creationId xmlns:a16="http://schemas.microsoft.com/office/drawing/2014/main" id="{631A8326-B86C-4D20-BC87-6346BB526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16"/>
              <a:ext cx="409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000">
                  <a:solidFill>
                    <a:srgbClr val="000000"/>
                  </a:solidFill>
                </a:rPr>
                <a:t>光栅</a:t>
              </a:r>
              <a:endParaRPr lang="zh-CN" altLang="en-US" sz="2000">
                <a:solidFill>
                  <a:srgbClr val="18069C"/>
                </a:solidFill>
              </a:endParaRPr>
            </a:p>
          </p:txBody>
        </p:sp>
      </p:grpSp>
      <p:grpSp>
        <p:nvGrpSpPr>
          <p:cNvPr id="36867" name="Group 9">
            <a:extLst>
              <a:ext uri="{FF2B5EF4-FFF2-40B4-BE49-F238E27FC236}">
                <a16:creationId xmlns:a16="http://schemas.microsoft.com/office/drawing/2014/main" id="{B66ABB9E-7E08-48F4-A9B4-7F3AD0A3F6B7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990600"/>
            <a:ext cx="654050" cy="1189038"/>
            <a:chOff x="0" y="0"/>
            <a:chExt cx="404" cy="749"/>
          </a:xfrm>
        </p:grpSpPr>
        <p:sp>
          <p:nvSpPr>
            <p:cNvPr id="37175" name="Line 10">
              <a:extLst>
                <a:ext uri="{FF2B5EF4-FFF2-40B4-BE49-F238E27FC236}">
                  <a16:creationId xmlns:a16="http://schemas.microsoft.com/office/drawing/2014/main" id="{FBE43BE6-27A7-49E5-8336-887939888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0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6" name="Line 11">
              <a:extLst>
                <a:ext uri="{FF2B5EF4-FFF2-40B4-BE49-F238E27FC236}">
                  <a16:creationId xmlns:a16="http://schemas.microsoft.com/office/drawing/2014/main" id="{DF682088-9CF5-4794-9967-CBB6B647B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50"/>
              <a:ext cx="40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7" name="Line 12">
              <a:extLst>
                <a:ext uri="{FF2B5EF4-FFF2-40B4-BE49-F238E27FC236}">
                  <a16:creationId xmlns:a16="http://schemas.microsoft.com/office/drawing/2014/main" id="{9B1E7421-6786-4326-BFAF-1F90F32B4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94"/>
              <a:ext cx="40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8" name="Line 13">
              <a:extLst>
                <a:ext uri="{FF2B5EF4-FFF2-40B4-BE49-F238E27FC236}">
                  <a16:creationId xmlns:a16="http://schemas.microsoft.com/office/drawing/2014/main" id="{EE22AE3E-4655-4B54-ACBD-EE038E121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49"/>
              <a:ext cx="40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6868" name="Object 14">
            <a:extLst>
              <a:ext uri="{FF2B5EF4-FFF2-40B4-BE49-F238E27FC236}">
                <a16:creationId xmlns:a16="http://schemas.microsoft.com/office/drawing/2014/main" id="{43DBD1AB-189A-48AB-A317-82D605770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655638"/>
          <a:ext cx="279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5" r:id="rId3" imgW="133351" imgH="171408" progId="Equation.3">
                  <p:embed/>
                </p:oleObj>
              </mc:Choice>
              <mc:Fallback>
                <p:oleObj r:id="rId3" imgW="133351" imgH="17140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655638"/>
                        <a:ext cx="279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Line 15">
            <a:extLst>
              <a:ext uri="{FF2B5EF4-FFF2-40B4-BE49-F238E27FC236}">
                <a16:creationId xmlns:a16="http://schemas.microsoft.com/office/drawing/2014/main" id="{F8A37818-309F-4B18-8872-50FEF89F3D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913" y="511175"/>
            <a:ext cx="0" cy="2141538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0" name="Line 16">
            <a:extLst>
              <a:ext uri="{FF2B5EF4-FFF2-40B4-BE49-F238E27FC236}">
                <a16:creationId xmlns:a16="http://schemas.microsoft.com/office/drawing/2014/main" id="{D9B6E4AD-A369-47D5-ACAC-750607C43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8950" y="476250"/>
            <a:ext cx="0" cy="2300288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871" name="Group 17">
            <a:extLst>
              <a:ext uri="{FF2B5EF4-FFF2-40B4-BE49-F238E27FC236}">
                <a16:creationId xmlns:a16="http://schemas.microsoft.com/office/drawing/2014/main" id="{1F1F526E-1A2A-40B3-9D4F-F77BEF4314AE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701675"/>
            <a:ext cx="711200" cy="1476375"/>
            <a:chOff x="0" y="0"/>
            <a:chExt cx="439" cy="930"/>
          </a:xfrm>
        </p:grpSpPr>
        <p:sp>
          <p:nvSpPr>
            <p:cNvPr id="37171" name="Line 18">
              <a:extLst>
                <a:ext uri="{FF2B5EF4-FFF2-40B4-BE49-F238E27FC236}">
                  <a16:creationId xmlns:a16="http://schemas.microsoft.com/office/drawing/2014/main" id="{2BD02615-C397-4659-8F71-715C122DF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" y="0"/>
              <a:ext cx="431" cy="1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2" name="Line 19">
              <a:extLst>
                <a:ext uri="{FF2B5EF4-FFF2-40B4-BE49-F238E27FC236}">
                  <a16:creationId xmlns:a16="http://schemas.microsoft.com/office/drawing/2014/main" id="{FE38BDD3-8948-4570-825B-4A50A9B0C6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248"/>
              <a:ext cx="431" cy="1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3" name="Line 20">
              <a:extLst>
                <a:ext uri="{FF2B5EF4-FFF2-40B4-BE49-F238E27FC236}">
                  <a16:creationId xmlns:a16="http://schemas.microsoft.com/office/drawing/2014/main" id="{CC815D6F-33F8-4FAD-AA50-B95F9D1EB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" y="495"/>
              <a:ext cx="431" cy="1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4" name="Line 21">
              <a:extLst>
                <a:ext uri="{FF2B5EF4-FFF2-40B4-BE49-F238E27FC236}">
                  <a16:creationId xmlns:a16="http://schemas.microsoft.com/office/drawing/2014/main" id="{DF23E9A3-F441-4F1C-A4DC-53F789FE1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" y="749"/>
              <a:ext cx="431" cy="1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72" name="Line 22">
            <a:extLst>
              <a:ext uri="{FF2B5EF4-FFF2-40B4-BE49-F238E27FC236}">
                <a16:creationId xmlns:a16="http://schemas.microsoft.com/office/drawing/2014/main" id="{5098AD63-D59A-40A6-9EA8-A5D228B51F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3" y="1568450"/>
            <a:ext cx="3709987" cy="635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3" name="Object 23">
            <a:extLst>
              <a:ext uri="{FF2B5EF4-FFF2-40B4-BE49-F238E27FC236}">
                <a16:creationId xmlns:a16="http://schemas.microsoft.com/office/drawing/2014/main" id="{FA89AE56-42DE-44AA-8735-8C039197F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0063" y="1592263"/>
          <a:ext cx="3286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" r:id="rId5" imgW="152517" imgH="171408" progId="Equation.3">
                  <p:embed/>
                </p:oleObj>
              </mc:Choice>
              <mc:Fallback>
                <p:oleObj r:id="rId5" imgW="152517" imgH="17140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592263"/>
                        <a:ext cx="3286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Line 24">
            <a:extLst>
              <a:ext uri="{FF2B5EF4-FFF2-40B4-BE49-F238E27FC236}">
                <a16:creationId xmlns:a16="http://schemas.microsoft.com/office/drawing/2014/main" id="{953E8C86-6937-4613-9832-41F4C471E9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82750" y="655638"/>
            <a:ext cx="2606675" cy="10858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5" name="Object 25">
            <a:extLst>
              <a:ext uri="{FF2B5EF4-FFF2-40B4-BE49-F238E27FC236}">
                <a16:creationId xmlns:a16="http://schemas.microsoft.com/office/drawing/2014/main" id="{085BB48B-33D9-4448-862E-488681D96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75" y="534988"/>
          <a:ext cx="3302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7" r:id="rId7" imgW="152517" imgH="142795" progId="Equation.3">
                  <p:embed/>
                </p:oleObj>
              </mc:Choice>
              <mc:Fallback>
                <p:oleObj r:id="rId7" imgW="152517" imgH="1427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34988"/>
                        <a:ext cx="3302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Freeform 26">
            <a:extLst>
              <a:ext uri="{FF2B5EF4-FFF2-40B4-BE49-F238E27FC236}">
                <a16:creationId xmlns:a16="http://schemas.microsoft.com/office/drawing/2014/main" id="{659A8C4C-F39D-475D-9ECC-AEE69F7DBC88}"/>
              </a:ext>
            </a:extLst>
          </p:cNvPr>
          <p:cNvSpPr>
            <a:spLocks/>
          </p:cNvSpPr>
          <p:nvPr/>
        </p:nvSpPr>
        <p:spPr bwMode="auto">
          <a:xfrm>
            <a:off x="2451100" y="1406525"/>
            <a:ext cx="79375" cy="142875"/>
          </a:xfrm>
          <a:custGeom>
            <a:avLst/>
            <a:gdLst>
              <a:gd name="T0" fmla="*/ 19439 w 49"/>
              <a:gd name="T1" fmla="*/ 0 h 90"/>
              <a:gd name="T2" fmla="*/ 0 w 49"/>
              <a:gd name="T3" fmla="*/ 142875 h 9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9" h="90">
                <a:moveTo>
                  <a:pt x="12" y="0"/>
                </a:moveTo>
                <a:cubicBezTo>
                  <a:pt x="32" y="29"/>
                  <a:pt x="49" y="90"/>
                  <a:pt x="0" y="9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7" name="Object 27">
            <a:extLst>
              <a:ext uri="{FF2B5EF4-FFF2-40B4-BE49-F238E27FC236}">
                <a16:creationId xmlns:a16="http://schemas.microsoft.com/office/drawing/2014/main" id="{48B2CAA0-5969-4358-A323-D0F2FDB77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1266825"/>
          <a:ext cx="2778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8" r:id="rId9" imgW="133351" imgH="171408" progId="Equation.3">
                  <p:embed/>
                </p:oleObj>
              </mc:Choice>
              <mc:Fallback>
                <p:oleObj r:id="rId9" imgW="133351" imgH="17140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266825"/>
                        <a:ext cx="2778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8" name="Group 28">
            <a:extLst>
              <a:ext uri="{FF2B5EF4-FFF2-40B4-BE49-F238E27FC236}">
                <a16:creationId xmlns:a16="http://schemas.microsoft.com/office/drawing/2014/main" id="{AC6999B0-444B-4D4D-AE2C-445D4E7BB260}"/>
              </a:ext>
            </a:extLst>
          </p:cNvPr>
          <p:cNvGrpSpPr>
            <a:grpSpLocks/>
          </p:cNvGrpSpPr>
          <p:nvPr/>
        </p:nvGrpSpPr>
        <p:grpSpPr bwMode="auto">
          <a:xfrm>
            <a:off x="2090738" y="642938"/>
            <a:ext cx="2238375" cy="1260475"/>
            <a:chOff x="0" y="0"/>
            <a:chExt cx="1382" cy="794"/>
          </a:xfrm>
        </p:grpSpPr>
        <p:sp>
          <p:nvSpPr>
            <p:cNvPr id="37167" name="Line 29">
              <a:extLst>
                <a:ext uri="{FF2B5EF4-FFF2-40B4-BE49-F238E27FC236}">
                  <a16:creationId xmlns:a16="http://schemas.microsoft.com/office/drawing/2014/main" id="{CE9EB3F5-AF5C-4BD2-9FF4-3BFBAE61D8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" y="0"/>
              <a:ext cx="1361" cy="79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68" name="Line 30">
              <a:extLst>
                <a:ext uri="{FF2B5EF4-FFF2-40B4-BE49-F238E27FC236}">
                  <a16:creationId xmlns:a16="http://schemas.microsoft.com/office/drawing/2014/main" id="{5D7FDC5B-9E8D-45DD-84A3-FCFD86A00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" y="19"/>
              <a:ext cx="1337" cy="51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69" name="Line 31">
              <a:extLst>
                <a:ext uri="{FF2B5EF4-FFF2-40B4-BE49-F238E27FC236}">
                  <a16:creationId xmlns:a16="http://schemas.microsoft.com/office/drawing/2014/main" id="{D545A652-2D74-436D-BEB7-863B5F7C7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" y="17"/>
              <a:ext cx="1337" cy="2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70" name="Line 32">
              <a:extLst>
                <a:ext uri="{FF2B5EF4-FFF2-40B4-BE49-F238E27FC236}">
                  <a16:creationId xmlns:a16="http://schemas.microsoft.com/office/drawing/2014/main" id="{E8817B12-F01F-4FCA-A9C6-893590C09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5"/>
              <a:ext cx="1382" cy="28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79" name="Rectangle 33">
            <a:extLst>
              <a:ext uri="{FF2B5EF4-FFF2-40B4-BE49-F238E27FC236}">
                <a16:creationId xmlns:a16="http://schemas.microsoft.com/office/drawing/2014/main" id="{3744B1C9-54B6-45BA-AB44-2BB8A6AF4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0063" y="2743200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tx1"/>
                </a:solidFill>
              </a:rPr>
              <a:t>透镜</a:t>
            </a:r>
          </a:p>
        </p:txBody>
      </p:sp>
      <p:sp>
        <p:nvSpPr>
          <p:cNvPr id="36880" name="Rectangle 34">
            <a:extLst>
              <a:ext uri="{FF2B5EF4-FFF2-40B4-BE49-F238E27FC236}">
                <a16:creationId xmlns:a16="http://schemas.microsoft.com/office/drawing/2014/main" id="{AECA0FC9-4292-4137-9316-1A0781675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2779713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tx1"/>
                </a:solidFill>
              </a:rPr>
              <a:t>屏</a:t>
            </a:r>
          </a:p>
        </p:txBody>
      </p:sp>
      <p:grpSp>
        <p:nvGrpSpPr>
          <p:cNvPr id="36881" name="Group 35">
            <a:extLst>
              <a:ext uri="{FF2B5EF4-FFF2-40B4-BE49-F238E27FC236}">
                <a16:creationId xmlns:a16="http://schemas.microsoft.com/office/drawing/2014/main" id="{18C2B8F2-4D47-4ECF-83FA-05F4DB2E6B3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419350"/>
            <a:ext cx="2239963" cy="0"/>
            <a:chOff x="0" y="0"/>
            <a:chExt cx="1383" cy="0"/>
          </a:xfrm>
        </p:grpSpPr>
        <p:sp>
          <p:nvSpPr>
            <p:cNvPr id="37165" name="Line 36">
              <a:extLst>
                <a:ext uri="{FF2B5EF4-FFF2-40B4-BE49-F238E27FC236}">
                  <a16:creationId xmlns:a16="http://schemas.microsoft.com/office/drawing/2014/main" id="{B292D079-3491-4363-AEA1-CB03F119F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66" name="Line 37">
              <a:extLst>
                <a:ext uri="{FF2B5EF4-FFF2-40B4-BE49-F238E27FC236}">
                  <a16:creationId xmlns:a16="http://schemas.microsoft.com/office/drawing/2014/main" id="{A8A0EE70-E1D1-47EF-9290-7CBFD7008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1" y="0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6882" name="Object 38">
            <a:extLst>
              <a:ext uri="{FF2B5EF4-FFF2-40B4-BE49-F238E27FC236}">
                <a16:creationId xmlns:a16="http://schemas.microsoft.com/office/drawing/2014/main" id="{9DF5290C-3F09-4650-B8B1-393F33A09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3075" y="2239963"/>
          <a:ext cx="3032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9" r:id="rId11" imgW="142799" imgH="190573" progId="Equation.3">
                  <p:embed/>
                </p:oleObj>
              </mc:Choice>
              <mc:Fallback>
                <p:oleObj r:id="rId11" imgW="142799" imgH="19057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239963"/>
                        <a:ext cx="3032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Line 39">
            <a:extLst>
              <a:ext uri="{FF2B5EF4-FFF2-40B4-BE49-F238E27FC236}">
                <a16:creationId xmlns:a16="http://schemas.microsoft.com/office/drawing/2014/main" id="{ABC4D312-5969-4C4C-B515-8F680BDD5D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7000" y="979488"/>
            <a:ext cx="146050" cy="323850"/>
          </a:xfrm>
          <a:prstGeom prst="line">
            <a:avLst/>
          </a:prstGeom>
          <a:noFill/>
          <a:ln w="158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4" name="Line 40">
            <a:extLst>
              <a:ext uri="{FF2B5EF4-FFF2-40B4-BE49-F238E27FC236}">
                <a16:creationId xmlns:a16="http://schemas.microsoft.com/office/drawing/2014/main" id="{972BB214-95CD-475C-8E39-50C09C1897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1870075"/>
            <a:ext cx="404812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85" name="Group 41">
            <a:extLst>
              <a:ext uri="{FF2B5EF4-FFF2-40B4-BE49-F238E27FC236}">
                <a16:creationId xmlns:a16="http://schemas.microsoft.com/office/drawing/2014/main" id="{5D577746-DF75-4911-A849-0043891DB344}"/>
              </a:ext>
            </a:extLst>
          </p:cNvPr>
          <p:cNvGrpSpPr>
            <a:grpSpLocks/>
          </p:cNvGrpSpPr>
          <p:nvPr/>
        </p:nvGrpSpPr>
        <p:grpSpPr bwMode="auto">
          <a:xfrm>
            <a:off x="1379538" y="2092325"/>
            <a:ext cx="455612" cy="309563"/>
            <a:chOff x="0" y="0"/>
            <a:chExt cx="281" cy="195"/>
          </a:xfrm>
        </p:grpSpPr>
        <p:sp>
          <p:nvSpPr>
            <p:cNvPr id="37161" name="Line 42">
              <a:extLst>
                <a:ext uri="{FF2B5EF4-FFF2-40B4-BE49-F238E27FC236}">
                  <a16:creationId xmlns:a16="http://schemas.microsoft.com/office/drawing/2014/main" id="{4B029DE4-FF8B-4598-AC12-9B3D36FA0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0"/>
              <a:ext cx="25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62" name="Line 43">
              <a:extLst>
                <a:ext uri="{FF2B5EF4-FFF2-40B4-BE49-F238E27FC236}">
                  <a16:creationId xmlns:a16="http://schemas.microsoft.com/office/drawing/2014/main" id="{90B5A8DB-AF0C-4F22-AF83-E91E3D59FA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" y="110"/>
              <a:ext cx="25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63" name="Line 44">
              <a:extLst>
                <a:ext uri="{FF2B5EF4-FFF2-40B4-BE49-F238E27FC236}">
                  <a16:creationId xmlns:a16="http://schemas.microsoft.com/office/drawing/2014/main" id="{B4D94D49-E25E-49D1-8998-5B14D3F84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0"/>
              <a:ext cx="0" cy="1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64" name="Freeform 45">
              <a:extLst>
                <a:ext uri="{FF2B5EF4-FFF2-40B4-BE49-F238E27FC236}">
                  <a16:creationId xmlns:a16="http://schemas.microsoft.com/office/drawing/2014/main" id="{99D09D41-74A7-4504-ABFC-0F5B814D80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" y="64"/>
              <a:ext cx="146" cy="131"/>
            </a:xfrm>
            <a:custGeom>
              <a:avLst/>
              <a:gdLst>
                <a:gd name="T0" fmla="*/ 85 w 146"/>
                <a:gd name="T1" fmla="*/ 0 h 131"/>
                <a:gd name="T2" fmla="*/ 117 w 146"/>
                <a:gd name="T3" fmla="*/ 85 h 131"/>
                <a:gd name="T4" fmla="*/ 0 w 146"/>
                <a:gd name="T5" fmla="*/ 131 h 1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6" h="131">
                  <a:moveTo>
                    <a:pt x="85" y="0"/>
                  </a:moveTo>
                  <a:cubicBezTo>
                    <a:pt x="127" y="10"/>
                    <a:pt x="146" y="28"/>
                    <a:pt x="117" y="85"/>
                  </a:cubicBezTo>
                  <a:cubicBezTo>
                    <a:pt x="99" y="120"/>
                    <a:pt x="33" y="131"/>
                    <a:pt x="0" y="131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6886" name="Object 46">
            <a:extLst>
              <a:ext uri="{FF2B5EF4-FFF2-40B4-BE49-F238E27FC236}">
                <a16:creationId xmlns:a16="http://schemas.microsoft.com/office/drawing/2014/main" id="{3EAC0E25-C412-4817-AEE2-EC965E660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2311400"/>
          <a:ext cx="2667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" r:id="rId13" imgW="114185" imgH="133347" progId="Equation.3">
                  <p:embed/>
                </p:oleObj>
              </mc:Choice>
              <mc:Fallback>
                <p:oleObj r:id="rId13" imgW="114185" imgH="133347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311400"/>
                        <a:ext cx="2667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Line 47">
            <a:extLst>
              <a:ext uri="{FF2B5EF4-FFF2-40B4-BE49-F238E27FC236}">
                <a16:creationId xmlns:a16="http://schemas.microsoft.com/office/drawing/2014/main" id="{A608AE69-F8F1-45D5-9C41-38C0ABE6E1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9238" y="1860550"/>
            <a:ext cx="0" cy="2524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 type="triangl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88" name="Object 48">
            <a:extLst>
              <a:ext uri="{FF2B5EF4-FFF2-40B4-BE49-F238E27FC236}">
                <a16:creationId xmlns:a16="http://schemas.microsoft.com/office/drawing/2014/main" id="{F6B423B0-1904-46BA-899C-280D2DEFF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1819275"/>
          <a:ext cx="2413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1" r:id="rId15" imgW="114185" imgH="171408" progId="Equation.3">
                  <p:embed/>
                </p:oleObj>
              </mc:Choice>
              <mc:Fallback>
                <p:oleObj r:id="rId15" imgW="114185" imgH="171408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819275"/>
                        <a:ext cx="2413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9" name="Group 49">
            <a:extLst>
              <a:ext uri="{FF2B5EF4-FFF2-40B4-BE49-F238E27FC236}">
                <a16:creationId xmlns:a16="http://schemas.microsoft.com/office/drawing/2014/main" id="{1B8A5E9E-1629-4140-ADB7-4350EF44B19F}"/>
              </a:ext>
            </a:extLst>
          </p:cNvPr>
          <p:cNvGrpSpPr>
            <a:grpSpLocks/>
          </p:cNvGrpSpPr>
          <p:nvPr/>
        </p:nvGrpSpPr>
        <p:grpSpPr bwMode="auto">
          <a:xfrm>
            <a:off x="4833938" y="-315913"/>
            <a:ext cx="4154487" cy="2320926"/>
            <a:chOff x="0" y="0"/>
            <a:chExt cx="2565" cy="1462"/>
          </a:xfrm>
        </p:grpSpPr>
        <p:sp>
          <p:nvSpPr>
            <p:cNvPr id="37044" name="Line 50">
              <a:extLst>
                <a:ext uri="{FF2B5EF4-FFF2-40B4-BE49-F238E27FC236}">
                  <a16:creationId xmlns:a16="http://schemas.microsoft.com/office/drawing/2014/main" id="{C897E619-B076-4070-943C-F3C457954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1" y="140"/>
              <a:ext cx="1" cy="10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45" name="Line 51">
              <a:extLst>
                <a:ext uri="{FF2B5EF4-FFF2-40B4-BE49-F238E27FC236}">
                  <a16:creationId xmlns:a16="http://schemas.microsoft.com/office/drawing/2014/main" id="{88E75BFF-5344-43DF-B000-277A64D9E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" y="1136"/>
              <a:ext cx="231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046" name="Group 52">
              <a:extLst>
                <a:ext uri="{FF2B5EF4-FFF2-40B4-BE49-F238E27FC236}">
                  <a16:creationId xmlns:a16="http://schemas.microsoft.com/office/drawing/2014/main" id="{BFD0F7D3-3842-4849-B5C6-3988873C63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" y="366"/>
              <a:ext cx="2014" cy="771"/>
              <a:chOff x="0" y="0"/>
              <a:chExt cx="20033" cy="20000"/>
            </a:xfrm>
          </p:grpSpPr>
          <p:grpSp>
            <p:nvGrpSpPr>
              <p:cNvPr id="37056" name="Group 53">
                <a:extLst>
                  <a:ext uri="{FF2B5EF4-FFF2-40B4-BE49-F238E27FC236}">
                    <a16:creationId xmlns:a16="http://schemas.microsoft.com/office/drawing/2014/main" id="{31EA7CF0-79F8-4A0F-A038-06D6F48A5E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93" y="0"/>
                <a:ext cx="588" cy="19455"/>
                <a:chOff x="0" y="0"/>
                <a:chExt cx="20034" cy="20000"/>
              </a:xfrm>
            </p:grpSpPr>
            <p:sp>
              <p:nvSpPr>
                <p:cNvPr id="37159" name="Arc 54">
                  <a:extLst>
                    <a:ext uri="{FF2B5EF4-FFF2-40B4-BE49-F238E27FC236}">
                      <a16:creationId xmlns:a16="http://schemas.microsoft.com/office/drawing/2014/main" id="{F1FEC293-D063-4381-BC72-ADA0309BE2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983" y="0"/>
                  <a:ext cx="10051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10051 w 21600"/>
                    <a:gd name="T3" fmla="*/ 20000 h 21600"/>
                    <a:gd name="T4" fmla="*/ 0 w 21600"/>
                    <a:gd name="T5" fmla="*/ 2000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160" name="Arc 55">
                  <a:extLst>
                    <a:ext uri="{FF2B5EF4-FFF2-40B4-BE49-F238E27FC236}">
                      <a16:creationId xmlns:a16="http://schemas.microsoft.com/office/drawing/2014/main" id="{E08CD13F-03D6-4B16-9CDD-501205BA09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10051" cy="20000"/>
                </a:xfrm>
                <a:custGeom>
                  <a:avLst/>
                  <a:gdLst>
                    <a:gd name="T0" fmla="*/ 0 w 21600"/>
                    <a:gd name="T1" fmla="*/ 0 h 21600"/>
                    <a:gd name="T2" fmla="*/ 10051 w 21600"/>
                    <a:gd name="T3" fmla="*/ 20000 h 21600"/>
                    <a:gd name="T4" fmla="*/ 0 w 21600"/>
                    <a:gd name="T5" fmla="*/ 2000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057" name="Group 56">
                <a:extLst>
                  <a:ext uri="{FF2B5EF4-FFF2-40B4-BE49-F238E27FC236}">
                    <a16:creationId xmlns:a16="http://schemas.microsoft.com/office/drawing/2014/main" id="{C9C43AF0-7D49-459C-967D-35A8356F89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20" y="0"/>
                <a:ext cx="9813" cy="20000"/>
                <a:chOff x="0" y="0"/>
                <a:chExt cx="20006" cy="20000"/>
              </a:xfrm>
            </p:grpSpPr>
            <p:grpSp>
              <p:nvGrpSpPr>
                <p:cNvPr id="37109" name="Group 57">
                  <a:extLst>
                    <a:ext uri="{FF2B5EF4-FFF2-40B4-BE49-F238E27FC236}">
                      <a16:creationId xmlns:a16="http://schemas.microsoft.com/office/drawing/2014/main" id="{D3FCDACF-10CE-47FC-96D1-394F31E735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0006" cy="20000"/>
                  <a:chOff x="0" y="0"/>
                  <a:chExt cx="20012" cy="20000"/>
                </a:xfrm>
              </p:grpSpPr>
              <p:grpSp>
                <p:nvGrpSpPr>
                  <p:cNvPr id="37135" name="Group 58">
                    <a:extLst>
                      <a:ext uri="{FF2B5EF4-FFF2-40B4-BE49-F238E27FC236}">
                        <a16:creationId xmlns:a16="http://schemas.microsoft.com/office/drawing/2014/main" id="{C6171545-4E56-47E2-8D71-9BA477F84DA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234" y="19082"/>
                    <a:ext cx="2634" cy="918"/>
                    <a:chOff x="0" y="0"/>
                    <a:chExt cx="20008" cy="20000"/>
                  </a:xfrm>
                </p:grpSpPr>
                <p:sp>
                  <p:nvSpPr>
                    <p:cNvPr id="37157" name="Freeform 59">
                      <a:extLst>
                        <a:ext uri="{FF2B5EF4-FFF2-40B4-BE49-F238E27FC236}">
                          <a16:creationId xmlns:a16="http://schemas.microsoft.com/office/drawing/2014/main" id="{17055405-BBDC-46E7-8EBE-32283C87EDC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705" cy="19804"/>
                    </a:xfrm>
                    <a:custGeom>
                      <a:avLst/>
                      <a:gdLst>
                        <a:gd name="T0" fmla="*/ 8614 w 20000"/>
                        <a:gd name="T1" fmla="*/ 18022 h 20000"/>
                        <a:gd name="T2" fmla="*/ 8342 w 20000"/>
                        <a:gd name="T3" fmla="*/ 17031 h 20000"/>
                        <a:gd name="T4" fmla="*/ 8251 w 20000"/>
                        <a:gd name="T5" fmla="*/ 15843 h 20000"/>
                        <a:gd name="T6" fmla="*/ 8070 w 20000"/>
                        <a:gd name="T7" fmla="*/ 14655 h 20000"/>
                        <a:gd name="T8" fmla="*/ 7798 w 20000"/>
                        <a:gd name="T9" fmla="*/ 13269 h 20000"/>
                        <a:gd name="T10" fmla="*/ 7526 w 20000"/>
                        <a:gd name="T11" fmla="*/ 12278 h 20000"/>
                        <a:gd name="T12" fmla="*/ 7526 w 20000"/>
                        <a:gd name="T13" fmla="*/ 11288 h 20000"/>
                        <a:gd name="T14" fmla="*/ 7254 w 20000"/>
                        <a:gd name="T15" fmla="*/ 10100 h 20000"/>
                        <a:gd name="T16" fmla="*/ 7073 w 20000"/>
                        <a:gd name="T17" fmla="*/ 9110 h 20000"/>
                        <a:gd name="T18" fmla="*/ 6801 w 20000"/>
                        <a:gd name="T19" fmla="*/ 8120 h 20000"/>
                        <a:gd name="T20" fmla="*/ 6710 w 20000"/>
                        <a:gd name="T21" fmla="*/ 7129 h 20000"/>
                        <a:gd name="T22" fmla="*/ 6438 w 20000"/>
                        <a:gd name="T23" fmla="*/ 6139 h 20000"/>
                        <a:gd name="T24" fmla="*/ 6257 w 20000"/>
                        <a:gd name="T25" fmla="*/ 5149 h 20000"/>
                        <a:gd name="T26" fmla="*/ 5985 w 20000"/>
                        <a:gd name="T27" fmla="*/ 4555 h 20000"/>
                        <a:gd name="T28" fmla="*/ 5894 w 20000"/>
                        <a:gd name="T29" fmla="*/ 3565 h 20000"/>
                        <a:gd name="T30" fmla="*/ 5803 w 20000"/>
                        <a:gd name="T31" fmla="*/ 2971 h 20000"/>
                        <a:gd name="T32" fmla="*/ 5531 w 20000"/>
                        <a:gd name="T33" fmla="*/ 2178 h 20000"/>
                        <a:gd name="T34" fmla="*/ 5350 w 20000"/>
                        <a:gd name="T35" fmla="*/ 1584 h 20000"/>
                        <a:gd name="T36" fmla="*/ 5169 w 20000"/>
                        <a:gd name="T37" fmla="*/ 1188 h 20000"/>
                        <a:gd name="T38" fmla="*/ 4897 w 20000"/>
                        <a:gd name="T39" fmla="*/ 594 h 20000"/>
                        <a:gd name="T40" fmla="*/ 4715 w 20000"/>
                        <a:gd name="T41" fmla="*/ 396 h 20000"/>
                        <a:gd name="T42" fmla="*/ 4625 w 20000"/>
                        <a:gd name="T43" fmla="*/ 396 h 20000"/>
                        <a:gd name="T44" fmla="*/ 4353 w 20000"/>
                        <a:gd name="T45" fmla="*/ 0 h 20000"/>
                        <a:gd name="T46" fmla="*/ 4262 w 20000"/>
                        <a:gd name="T47" fmla="*/ 0 h 20000"/>
                        <a:gd name="T48" fmla="*/ 3990 w 20000"/>
                        <a:gd name="T49" fmla="*/ 0 h 20000"/>
                        <a:gd name="T50" fmla="*/ 3808 w 20000"/>
                        <a:gd name="T51" fmla="*/ 0 h 20000"/>
                        <a:gd name="T52" fmla="*/ 3536 w 20000"/>
                        <a:gd name="T53" fmla="*/ 396 h 20000"/>
                        <a:gd name="T54" fmla="*/ 3536 w 20000"/>
                        <a:gd name="T55" fmla="*/ 990 h 20000"/>
                        <a:gd name="T56" fmla="*/ 3264 w 20000"/>
                        <a:gd name="T57" fmla="*/ 1584 h 20000"/>
                        <a:gd name="T58" fmla="*/ 3083 w 20000"/>
                        <a:gd name="T59" fmla="*/ 2178 h 20000"/>
                        <a:gd name="T60" fmla="*/ 2811 w 20000"/>
                        <a:gd name="T61" fmla="*/ 2971 h 20000"/>
                        <a:gd name="T62" fmla="*/ 2720 w 20000"/>
                        <a:gd name="T63" fmla="*/ 3763 h 20000"/>
                        <a:gd name="T64" fmla="*/ 2539 w 20000"/>
                        <a:gd name="T65" fmla="*/ 4753 h 20000"/>
                        <a:gd name="T66" fmla="*/ 2267 w 20000"/>
                        <a:gd name="T67" fmla="*/ 5743 h 20000"/>
                        <a:gd name="T68" fmla="*/ 1995 w 20000"/>
                        <a:gd name="T69" fmla="*/ 6733 h 20000"/>
                        <a:gd name="T70" fmla="*/ 1904 w 20000"/>
                        <a:gd name="T71" fmla="*/ 8120 h 20000"/>
                        <a:gd name="T72" fmla="*/ 1723 w 20000"/>
                        <a:gd name="T73" fmla="*/ 9110 h 20000"/>
                        <a:gd name="T74" fmla="*/ 1451 w 20000"/>
                        <a:gd name="T75" fmla="*/ 10496 h 20000"/>
                        <a:gd name="T76" fmla="*/ 1270 w 20000"/>
                        <a:gd name="T77" fmla="*/ 11288 h 20000"/>
                        <a:gd name="T78" fmla="*/ 1179 w 20000"/>
                        <a:gd name="T79" fmla="*/ 12675 h 20000"/>
                        <a:gd name="T80" fmla="*/ 998 w 20000"/>
                        <a:gd name="T81" fmla="*/ 13665 h 20000"/>
                        <a:gd name="T82" fmla="*/ 816 w 20000"/>
                        <a:gd name="T83" fmla="*/ 14655 h 20000"/>
                        <a:gd name="T84" fmla="*/ 635 w 20000"/>
                        <a:gd name="T85" fmla="*/ 15447 h 20000"/>
                        <a:gd name="T86" fmla="*/ 454 w 20000"/>
                        <a:gd name="T87" fmla="*/ 16437 h 20000"/>
                        <a:gd name="T88" fmla="*/ 363 w 20000"/>
                        <a:gd name="T89" fmla="*/ 17428 h 20000"/>
                        <a:gd name="T90" fmla="*/ 272 w 20000"/>
                        <a:gd name="T91" fmla="*/ 18022 h 20000"/>
                        <a:gd name="T92" fmla="*/ 91 w 20000"/>
                        <a:gd name="T93" fmla="*/ 18814 h 20000"/>
                        <a:gd name="T94" fmla="*/ 91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58" name="Freeform 60">
                      <a:extLst>
                        <a:ext uri="{FF2B5EF4-FFF2-40B4-BE49-F238E27FC236}">
                          <a16:creationId xmlns:a16="http://schemas.microsoft.com/office/drawing/2014/main" id="{AA9F4ED7-33FC-436A-AE0C-56199F753ED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03" y="218"/>
                      <a:ext cx="8705" cy="19782"/>
                    </a:xfrm>
                    <a:custGeom>
                      <a:avLst/>
                      <a:gdLst>
                        <a:gd name="T0" fmla="*/ 8614 w 20000"/>
                        <a:gd name="T1" fmla="*/ 18002 h 20000"/>
                        <a:gd name="T2" fmla="*/ 8342 w 20000"/>
                        <a:gd name="T3" fmla="*/ 17013 h 20000"/>
                        <a:gd name="T4" fmla="*/ 8251 w 20000"/>
                        <a:gd name="T5" fmla="*/ 15826 h 20000"/>
                        <a:gd name="T6" fmla="*/ 8070 w 20000"/>
                        <a:gd name="T7" fmla="*/ 14639 h 20000"/>
                        <a:gd name="T8" fmla="*/ 7798 w 20000"/>
                        <a:gd name="T9" fmla="*/ 13254 h 20000"/>
                        <a:gd name="T10" fmla="*/ 7526 w 20000"/>
                        <a:gd name="T11" fmla="*/ 12265 h 20000"/>
                        <a:gd name="T12" fmla="*/ 7526 w 20000"/>
                        <a:gd name="T13" fmla="*/ 11276 h 20000"/>
                        <a:gd name="T14" fmla="*/ 7254 w 20000"/>
                        <a:gd name="T15" fmla="*/ 10089 h 20000"/>
                        <a:gd name="T16" fmla="*/ 7073 w 20000"/>
                        <a:gd name="T17" fmla="*/ 9100 h 20000"/>
                        <a:gd name="T18" fmla="*/ 6801 w 20000"/>
                        <a:gd name="T19" fmla="*/ 8111 h 20000"/>
                        <a:gd name="T20" fmla="*/ 6710 w 20000"/>
                        <a:gd name="T21" fmla="*/ 7122 h 20000"/>
                        <a:gd name="T22" fmla="*/ 6438 w 20000"/>
                        <a:gd name="T23" fmla="*/ 6132 h 20000"/>
                        <a:gd name="T24" fmla="*/ 6257 w 20000"/>
                        <a:gd name="T25" fmla="*/ 5143 h 20000"/>
                        <a:gd name="T26" fmla="*/ 5985 w 20000"/>
                        <a:gd name="T27" fmla="*/ 4550 h 20000"/>
                        <a:gd name="T28" fmla="*/ 5894 w 20000"/>
                        <a:gd name="T29" fmla="*/ 3561 h 20000"/>
                        <a:gd name="T30" fmla="*/ 5803 w 20000"/>
                        <a:gd name="T31" fmla="*/ 2967 h 20000"/>
                        <a:gd name="T32" fmla="*/ 5531 w 20000"/>
                        <a:gd name="T33" fmla="*/ 2176 h 20000"/>
                        <a:gd name="T34" fmla="*/ 5350 w 20000"/>
                        <a:gd name="T35" fmla="*/ 1583 h 20000"/>
                        <a:gd name="T36" fmla="*/ 5169 w 20000"/>
                        <a:gd name="T37" fmla="*/ 1187 h 20000"/>
                        <a:gd name="T38" fmla="*/ 4897 w 20000"/>
                        <a:gd name="T39" fmla="*/ 593 h 20000"/>
                        <a:gd name="T40" fmla="*/ 4715 w 20000"/>
                        <a:gd name="T41" fmla="*/ 396 h 20000"/>
                        <a:gd name="T42" fmla="*/ 4625 w 20000"/>
                        <a:gd name="T43" fmla="*/ 396 h 20000"/>
                        <a:gd name="T44" fmla="*/ 4353 w 20000"/>
                        <a:gd name="T45" fmla="*/ 0 h 20000"/>
                        <a:gd name="T46" fmla="*/ 4262 w 20000"/>
                        <a:gd name="T47" fmla="*/ 0 h 20000"/>
                        <a:gd name="T48" fmla="*/ 3990 w 20000"/>
                        <a:gd name="T49" fmla="*/ 0 h 20000"/>
                        <a:gd name="T50" fmla="*/ 3808 w 20000"/>
                        <a:gd name="T51" fmla="*/ 0 h 20000"/>
                        <a:gd name="T52" fmla="*/ 3536 w 20000"/>
                        <a:gd name="T53" fmla="*/ 396 h 20000"/>
                        <a:gd name="T54" fmla="*/ 3536 w 20000"/>
                        <a:gd name="T55" fmla="*/ 989 h 20000"/>
                        <a:gd name="T56" fmla="*/ 3264 w 20000"/>
                        <a:gd name="T57" fmla="*/ 1583 h 20000"/>
                        <a:gd name="T58" fmla="*/ 3083 w 20000"/>
                        <a:gd name="T59" fmla="*/ 2176 h 20000"/>
                        <a:gd name="T60" fmla="*/ 2811 w 20000"/>
                        <a:gd name="T61" fmla="*/ 2967 h 20000"/>
                        <a:gd name="T62" fmla="*/ 2720 w 20000"/>
                        <a:gd name="T63" fmla="*/ 3759 h 20000"/>
                        <a:gd name="T64" fmla="*/ 2539 w 20000"/>
                        <a:gd name="T65" fmla="*/ 4748 h 20000"/>
                        <a:gd name="T66" fmla="*/ 2267 w 20000"/>
                        <a:gd name="T67" fmla="*/ 5737 h 20000"/>
                        <a:gd name="T68" fmla="*/ 1995 w 20000"/>
                        <a:gd name="T69" fmla="*/ 6726 h 20000"/>
                        <a:gd name="T70" fmla="*/ 1904 w 20000"/>
                        <a:gd name="T71" fmla="*/ 8111 h 20000"/>
                        <a:gd name="T72" fmla="*/ 1723 w 20000"/>
                        <a:gd name="T73" fmla="*/ 9100 h 20000"/>
                        <a:gd name="T74" fmla="*/ 1451 w 20000"/>
                        <a:gd name="T75" fmla="*/ 10484 h 20000"/>
                        <a:gd name="T76" fmla="*/ 1270 w 20000"/>
                        <a:gd name="T77" fmla="*/ 11276 h 20000"/>
                        <a:gd name="T78" fmla="*/ 1179 w 20000"/>
                        <a:gd name="T79" fmla="*/ 12660 h 20000"/>
                        <a:gd name="T80" fmla="*/ 998 w 20000"/>
                        <a:gd name="T81" fmla="*/ 13650 h 20000"/>
                        <a:gd name="T82" fmla="*/ 816 w 20000"/>
                        <a:gd name="T83" fmla="*/ 14639 h 20000"/>
                        <a:gd name="T84" fmla="*/ 635 w 20000"/>
                        <a:gd name="T85" fmla="*/ 15430 h 20000"/>
                        <a:gd name="T86" fmla="*/ 454 w 20000"/>
                        <a:gd name="T87" fmla="*/ 16419 h 20000"/>
                        <a:gd name="T88" fmla="*/ 363 w 20000"/>
                        <a:gd name="T89" fmla="*/ 17408 h 20000"/>
                        <a:gd name="T90" fmla="*/ 272 w 20000"/>
                        <a:gd name="T91" fmla="*/ 18002 h 20000"/>
                        <a:gd name="T92" fmla="*/ 91 w 20000"/>
                        <a:gd name="T93" fmla="*/ 18793 h 20000"/>
                        <a:gd name="T94" fmla="*/ 91 w 20000"/>
                        <a:gd name="T95" fmla="*/ 19386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36" name="Group 61">
                    <a:extLst>
                      <a:ext uri="{FF2B5EF4-FFF2-40B4-BE49-F238E27FC236}">
                        <a16:creationId xmlns:a16="http://schemas.microsoft.com/office/drawing/2014/main" id="{CF00BDCF-1FC3-45D5-BF72-23B8E95208C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618" y="182"/>
                    <a:ext cx="2394" cy="19455"/>
                    <a:chOff x="0" y="0"/>
                    <a:chExt cx="19999" cy="20000"/>
                  </a:xfrm>
                </p:grpSpPr>
                <p:sp>
                  <p:nvSpPr>
                    <p:cNvPr id="37155" name="Arc 62">
                      <a:extLst>
                        <a:ext uri="{FF2B5EF4-FFF2-40B4-BE49-F238E27FC236}">
                          <a16:creationId xmlns:a16="http://schemas.microsoft.com/office/drawing/2014/main" id="{A4A1FD98-596E-40B5-99EC-DB8FF85571B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91" y="0"/>
                      <a:ext cx="10008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08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56" name="Arc 63">
                      <a:extLst>
                        <a:ext uri="{FF2B5EF4-FFF2-40B4-BE49-F238E27FC236}">
                          <a16:creationId xmlns:a16="http://schemas.microsoft.com/office/drawing/2014/main" id="{6CA601CA-A203-4EB2-A06C-7394488E59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58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8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37" name="Group 64">
                    <a:extLst>
                      <a:ext uri="{FF2B5EF4-FFF2-40B4-BE49-F238E27FC236}">
                        <a16:creationId xmlns:a16="http://schemas.microsoft.com/office/drawing/2014/main" id="{28FDF191-5550-40F0-A6F8-CC1428819FD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58" y="0"/>
                    <a:ext cx="2386" cy="19455"/>
                    <a:chOff x="0" y="0"/>
                    <a:chExt cx="20001" cy="20000"/>
                  </a:xfrm>
                </p:grpSpPr>
                <p:sp>
                  <p:nvSpPr>
                    <p:cNvPr id="37153" name="Arc 65">
                      <a:extLst>
                        <a:ext uri="{FF2B5EF4-FFF2-40B4-BE49-F238E27FC236}">
                          <a16:creationId xmlns:a16="http://schemas.microsoft.com/office/drawing/2014/main" id="{3175C18E-D766-4997-A8C7-898346F12D2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42" y="0"/>
                      <a:ext cx="10059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9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54" name="Arc 66">
                      <a:extLst>
                        <a:ext uri="{FF2B5EF4-FFF2-40B4-BE49-F238E27FC236}">
                          <a16:creationId xmlns:a16="http://schemas.microsoft.com/office/drawing/2014/main" id="{D743093A-102E-4313-8090-2196366CD7B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76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76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38" name="Group 67">
                    <a:extLst>
                      <a:ext uri="{FF2B5EF4-FFF2-40B4-BE49-F238E27FC236}">
                        <a16:creationId xmlns:a16="http://schemas.microsoft.com/office/drawing/2014/main" id="{23ADDDBF-C1D2-46B3-999B-9321EF64B4E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852" y="182"/>
                    <a:ext cx="2398" cy="19455"/>
                    <a:chOff x="0" y="0"/>
                    <a:chExt cx="20000" cy="20000"/>
                  </a:xfrm>
                </p:grpSpPr>
                <p:sp>
                  <p:nvSpPr>
                    <p:cNvPr id="37151" name="Arc 68">
                      <a:extLst>
                        <a:ext uri="{FF2B5EF4-FFF2-40B4-BE49-F238E27FC236}">
                          <a16:creationId xmlns:a16="http://schemas.microsoft.com/office/drawing/2014/main" id="{C308CB78-91BE-4EC2-BCF4-94ED81A4261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75" y="0"/>
                      <a:ext cx="10025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25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52" name="Arc 69">
                      <a:extLst>
                        <a:ext uri="{FF2B5EF4-FFF2-40B4-BE49-F238E27FC236}">
                          <a16:creationId xmlns:a16="http://schemas.microsoft.com/office/drawing/2014/main" id="{528ADB5E-DFE8-48FE-A8B1-55FFCCBEBF5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42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42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39" name="Group 70">
                    <a:extLst>
                      <a:ext uri="{FF2B5EF4-FFF2-40B4-BE49-F238E27FC236}">
                        <a16:creationId xmlns:a16="http://schemas.microsoft.com/office/drawing/2014/main" id="{2F79AC62-E77E-49B4-9091-793E2BB40BB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860" y="182"/>
                    <a:ext cx="2386" cy="19455"/>
                    <a:chOff x="0" y="0"/>
                    <a:chExt cx="20000" cy="20000"/>
                  </a:xfrm>
                </p:grpSpPr>
                <p:sp>
                  <p:nvSpPr>
                    <p:cNvPr id="37149" name="Arc 71">
                      <a:extLst>
                        <a:ext uri="{FF2B5EF4-FFF2-40B4-BE49-F238E27FC236}">
                          <a16:creationId xmlns:a16="http://schemas.microsoft.com/office/drawing/2014/main" id="{B9444BD0-0DEC-4532-8465-84B4DCC34AA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08" y="0"/>
                      <a:ext cx="10092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92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50" name="Arc 72">
                      <a:extLst>
                        <a:ext uri="{FF2B5EF4-FFF2-40B4-BE49-F238E27FC236}">
                          <a16:creationId xmlns:a16="http://schemas.microsoft.com/office/drawing/2014/main" id="{6545583D-6A6C-4363-BBB5-D5BFD507EAA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76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76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40" name="Group 73">
                    <a:extLst>
                      <a:ext uri="{FF2B5EF4-FFF2-40B4-BE49-F238E27FC236}">
                        <a16:creationId xmlns:a16="http://schemas.microsoft.com/office/drawing/2014/main" id="{8537EE3E-D0E8-4EDB-A273-209590BD7EC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18901"/>
                    <a:ext cx="2630" cy="917"/>
                    <a:chOff x="0" y="0"/>
                    <a:chExt cx="20000" cy="20000"/>
                  </a:xfrm>
                </p:grpSpPr>
                <p:sp>
                  <p:nvSpPr>
                    <p:cNvPr id="37147" name="Freeform 74">
                      <a:extLst>
                        <a:ext uri="{FF2B5EF4-FFF2-40B4-BE49-F238E27FC236}">
                          <a16:creationId xmlns:a16="http://schemas.microsoft.com/office/drawing/2014/main" id="{382B2458-B791-45D5-A89C-077B19B0CBD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654" cy="19804"/>
                    </a:xfrm>
                    <a:custGeom>
                      <a:avLst/>
                      <a:gdLst>
                        <a:gd name="T0" fmla="*/ 8564 w 20000"/>
                        <a:gd name="T1" fmla="*/ 18022 h 20000"/>
                        <a:gd name="T2" fmla="*/ 8294 w 20000"/>
                        <a:gd name="T3" fmla="*/ 17031 h 20000"/>
                        <a:gd name="T4" fmla="*/ 8203 w 20000"/>
                        <a:gd name="T5" fmla="*/ 15843 h 20000"/>
                        <a:gd name="T6" fmla="*/ 8023 w 20000"/>
                        <a:gd name="T7" fmla="*/ 14655 h 20000"/>
                        <a:gd name="T8" fmla="*/ 7753 w 20000"/>
                        <a:gd name="T9" fmla="*/ 13269 h 20000"/>
                        <a:gd name="T10" fmla="*/ 7482 w 20000"/>
                        <a:gd name="T11" fmla="*/ 12278 h 20000"/>
                        <a:gd name="T12" fmla="*/ 7482 w 20000"/>
                        <a:gd name="T13" fmla="*/ 11288 h 20000"/>
                        <a:gd name="T14" fmla="*/ 7212 w 20000"/>
                        <a:gd name="T15" fmla="*/ 10100 h 20000"/>
                        <a:gd name="T16" fmla="*/ 7031 w 20000"/>
                        <a:gd name="T17" fmla="*/ 9110 h 20000"/>
                        <a:gd name="T18" fmla="*/ 6761 w 20000"/>
                        <a:gd name="T19" fmla="*/ 8120 h 20000"/>
                        <a:gd name="T20" fmla="*/ 6671 w 20000"/>
                        <a:gd name="T21" fmla="*/ 7129 h 20000"/>
                        <a:gd name="T22" fmla="*/ 6400 w 20000"/>
                        <a:gd name="T23" fmla="*/ 6139 h 20000"/>
                        <a:gd name="T24" fmla="*/ 6220 w 20000"/>
                        <a:gd name="T25" fmla="*/ 5149 h 20000"/>
                        <a:gd name="T26" fmla="*/ 5950 w 20000"/>
                        <a:gd name="T27" fmla="*/ 4555 h 20000"/>
                        <a:gd name="T28" fmla="*/ 5860 w 20000"/>
                        <a:gd name="T29" fmla="*/ 3565 h 20000"/>
                        <a:gd name="T30" fmla="*/ 5769 w 20000"/>
                        <a:gd name="T31" fmla="*/ 2971 h 20000"/>
                        <a:gd name="T32" fmla="*/ 5499 w 20000"/>
                        <a:gd name="T33" fmla="*/ 2178 h 20000"/>
                        <a:gd name="T34" fmla="*/ 5319 w 20000"/>
                        <a:gd name="T35" fmla="*/ 1584 h 20000"/>
                        <a:gd name="T36" fmla="*/ 5138 w 20000"/>
                        <a:gd name="T37" fmla="*/ 1188 h 20000"/>
                        <a:gd name="T38" fmla="*/ 4868 w 20000"/>
                        <a:gd name="T39" fmla="*/ 594 h 20000"/>
                        <a:gd name="T40" fmla="*/ 4687 w 20000"/>
                        <a:gd name="T41" fmla="*/ 396 h 20000"/>
                        <a:gd name="T42" fmla="*/ 4597 w 20000"/>
                        <a:gd name="T43" fmla="*/ 396 h 20000"/>
                        <a:gd name="T44" fmla="*/ 4327 w 20000"/>
                        <a:gd name="T45" fmla="*/ 0 h 20000"/>
                        <a:gd name="T46" fmla="*/ 4237 w 20000"/>
                        <a:gd name="T47" fmla="*/ 0 h 20000"/>
                        <a:gd name="T48" fmla="*/ 3967 w 20000"/>
                        <a:gd name="T49" fmla="*/ 0 h 20000"/>
                        <a:gd name="T50" fmla="*/ 3786 w 20000"/>
                        <a:gd name="T51" fmla="*/ 0 h 20000"/>
                        <a:gd name="T52" fmla="*/ 3516 w 20000"/>
                        <a:gd name="T53" fmla="*/ 396 h 20000"/>
                        <a:gd name="T54" fmla="*/ 3516 w 20000"/>
                        <a:gd name="T55" fmla="*/ 990 h 20000"/>
                        <a:gd name="T56" fmla="*/ 3245 w 20000"/>
                        <a:gd name="T57" fmla="*/ 1584 h 20000"/>
                        <a:gd name="T58" fmla="*/ 3065 w 20000"/>
                        <a:gd name="T59" fmla="*/ 2178 h 20000"/>
                        <a:gd name="T60" fmla="*/ 2794 w 20000"/>
                        <a:gd name="T61" fmla="*/ 2971 h 20000"/>
                        <a:gd name="T62" fmla="*/ 2704 w 20000"/>
                        <a:gd name="T63" fmla="*/ 3763 h 20000"/>
                        <a:gd name="T64" fmla="*/ 2524 w 20000"/>
                        <a:gd name="T65" fmla="*/ 4753 h 20000"/>
                        <a:gd name="T66" fmla="*/ 2254 w 20000"/>
                        <a:gd name="T67" fmla="*/ 5743 h 20000"/>
                        <a:gd name="T68" fmla="*/ 1983 w 20000"/>
                        <a:gd name="T69" fmla="*/ 6733 h 20000"/>
                        <a:gd name="T70" fmla="*/ 1893 w 20000"/>
                        <a:gd name="T71" fmla="*/ 8120 h 20000"/>
                        <a:gd name="T72" fmla="*/ 1713 w 20000"/>
                        <a:gd name="T73" fmla="*/ 9110 h 20000"/>
                        <a:gd name="T74" fmla="*/ 1442 w 20000"/>
                        <a:gd name="T75" fmla="*/ 10496 h 20000"/>
                        <a:gd name="T76" fmla="*/ 1262 w 20000"/>
                        <a:gd name="T77" fmla="*/ 11288 h 20000"/>
                        <a:gd name="T78" fmla="*/ 1172 w 20000"/>
                        <a:gd name="T79" fmla="*/ 12675 h 20000"/>
                        <a:gd name="T80" fmla="*/ 992 w 20000"/>
                        <a:gd name="T81" fmla="*/ 13665 h 20000"/>
                        <a:gd name="T82" fmla="*/ 811 w 20000"/>
                        <a:gd name="T83" fmla="*/ 14655 h 20000"/>
                        <a:gd name="T84" fmla="*/ 631 w 20000"/>
                        <a:gd name="T85" fmla="*/ 15447 h 20000"/>
                        <a:gd name="T86" fmla="*/ 451 w 20000"/>
                        <a:gd name="T87" fmla="*/ 16437 h 20000"/>
                        <a:gd name="T88" fmla="*/ 360 w 20000"/>
                        <a:gd name="T89" fmla="*/ 17428 h 20000"/>
                        <a:gd name="T90" fmla="*/ 270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48" name="Freeform 75">
                      <a:extLst>
                        <a:ext uri="{FF2B5EF4-FFF2-40B4-BE49-F238E27FC236}">
                          <a16:creationId xmlns:a16="http://schemas.microsoft.com/office/drawing/2014/main" id="{03AF2A1B-3C66-41F8-AF11-BF2B790870E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16" y="196"/>
                      <a:ext cx="8684" cy="19804"/>
                    </a:xfrm>
                    <a:custGeom>
                      <a:avLst/>
                      <a:gdLst>
                        <a:gd name="T0" fmla="*/ 8594 w 20000"/>
                        <a:gd name="T1" fmla="*/ 18022 h 20000"/>
                        <a:gd name="T2" fmla="*/ 8322 w 20000"/>
                        <a:gd name="T3" fmla="*/ 17031 h 20000"/>
                        <a:gd name="T4" fmla="*/ 8232 w 20000"/>
                        <a:gd name="T5" fmla="*/ 15843 h 20000"/>
                        <a:gd name="T6" fmla="*/ 8051 w 20000"/>
                        <a:gd name="T7" fmla="*/ 14655 h 20000"/>
                        <a:gd name="T8" fmla="*/ 7780 w 20000"/>
                        <a:gd name="T9" fmla="*/ 13269 h 20000"/>
                        <a:gd name="T10" fmla="*/ 7508 w 20000"/>
                        <a:gd name="T11" fmla="*/ 12278 h 20000"/>
                        <a:gd name="T12" fmla="*/ 7508 w 20000"/>
                        <a:gd name="T13" fmla="*/ 11288 h 20000"/>
                        <a:gd name="T14" fmla="*/ 7237 w 20000"/>
                        <a:gd name="T15" fmla="*/ 10100 h 20000"/>
                        <a:gd name="T16" fmla="*/ 7056 w 20000"/>
                        <a:gd name="T17" fmla="*/ 9110 h 20000"/>
                        <a:gd name="T18" fmla="*/ 6784 w 20000"/>
                        <a:gd name="T19" fmla="*/ 8120 h 20000"/>
                        <a:gd name="T20" fmla="*/ 6694 w 20000"/>
                        <a:gd name="T21" fmla="*/ 7129 h 20000"/>
                        <a:gd name="T22" fmla="*/ 6423 w 20000"/>
                        <a:gd name="T23" fmla="*/ 6139 h 20000"/>
                        <a:gd name="T24" fmla="*/ 6242 w 20000"/>
                        <a:gd name="T25" fmla="*/ 5149 h 20000"/>
                        <a:gd name="T26" fmla="*/ 5970 w 20000"/>
                        <a:gd name="T27" fmla="*/ 4555 h 20000"/>
                        <a:gd name="T28" fmla="*/ 5880 w 20000"/>
                        <a:gd name="T29" fmla="*/ 3565 h 20000"/>
                        <a:gd name="T30" fmla="*/ 5789 w 20000"/>
                        <a:gd name="T31" fmla="*/ 2971 h 20000"/>
                        <a:gd name="T32" fmla="*/ 5518 w 20000"/>
                        <a:gd name="T33" fmla="*/ 2178 h 20000"/>
                        <a:gd name="T34" fmla="*/ 5337 w 20000"/>
                        <a:gd name="T35" fmla="*/ 1584 h 20000"/>
                        <a:gd name="T36" fmla="*/ 5156 w 20000"/>
                        <a:gd name="T37" fmla="*/ 1188 h 20000"/>
                        <a:gd name="T38" fmla="*/ 4885 w 20000"/>
                        <a:gd name="T39" fmla="*/ 594 h 20000"/>
                        <a:gd name="T40" fmla="*/ 4704 w 20000"/>
                        <a:gd name="T41" fmla="*/ 396 h 20000"/>
                        <a:gd name="T42" fmla="*/ 4613 w 20000"/>
                        <a:gd name="T43" fmla="*/ 396 h 20000"/>
                        <a:gd name="T44" fmla="*/ 4342 w 20000"/>
                        <a:gd name="T45" fmla="*/ 0 h 20000"/>
                        <a:gd name="T46" fmla="*/ 4252 w 20000"/>
                        <a:gd name="T47" fmla="*/ 0 h 20000"/>
                        <a:gd name="T48" fmla="*/ 3980 w 20000"/>
                        <a:gd name="T49" fmla="*/ 0 h 20000"/>
                        <a:gd name="T50" fmla="*/ 3799 w 20000"/>
                        <a:gd name="T51" fmla="*/ 0 h 20000"/>
                        <a:gd name="T52" fmla="*/ 3528 w 20000"/>
                        <a:gd name="T53" fmla="*/ 396 h 20000"/>
                        <a:gd name="T54" fmla="*/ 3528 w 20000"/>
                        <a:gd name="T55" fmla="*/ 990 h 20000"/>
                        <a:gd name="T56" fmla="*/ 3257 w 20000"/>
                        <a:gd name="T57" fmla="*/ 1584 h 20000"/>
                        <a:gd name="T58" fmla="*/ 3075 w 20000"/>
                        <a:gd name="T59" fmla="*/ 2178 h 20000"/>
                        <a:gd name="T60" fmla="*/ 2804 w 20000"/>
                        <a:gd name="T61" fmla="*/ 2971 h 20000"/>
                        <a:gd name="T62" fmla="*/ 2714 w 20000"/>
                        <a:gd name="T63" fmla="*/ 3763 h 20000"/>
                        <a:gd name="T64" fmla="*/ 2533 w 20000"/>
                        <a:gd name="T65" fmla="*/ 4753 h 20000"/>
                        <a:gd name="T66" fmla="*/ 2261 w 20000"/>
                        <a:gd name="T67" fmla="*/ 5743 h 20000"/>
                        <a:gd name="T68" fmla="*/ 1990 w 20000"/>
                        <a:gd name="T69" fmla="*/ 6733 h 20000"/>
                        <a:gd name="T70" fmla="*/ 1900 w 20000"/>
                        <a:gd name="T71" fmla="*/ 8120 h 20000"/>
                        <a:gd name="T72" fmla="*/ 1719 w 20000"/>
                        <a:gd name="T73" fmla="*/ 9110 h 20000"/>
                        <a:gd name="T74" fmla="*/ 1447 w 20000"/>
                        <a:gd name="T75" fmla="*/ 10496 h 20000"/>
                        <a:gd name="T76" fmla="*/ 1267 w 20000"/>
                        <a:gd name="T77" fmla="*/ 11288 h 20000"/>
                        <a:gd name="T78" fmla="*/ 1176 w 20000"/>
                        <a:gd name="T79" fmla="*/ 12675 h 20000"/>
                        <a:gd name="T80" fmla="*/ 995 w 20000"/>
                        <a:gd name="T81" fmla="*/ 13665 h 20000"/>
                        <a:gd name="T82" fmla="*/ 814 w 20000"/>
                        <a:gd name="T83" fmla="*/ 14655 h 20000"/>
                        <a:gd name="T84" fmla="*/ 633 w 20000"/>
                        <a:gd name="T85" fmla="*/ 15447 h 20000"/>
                        <a:gd name="T86" fmla="*/ 452 w 20000"/>
                        <a:gd name="T87" fmla="*/ 16437 h 20000"/>
                        <a:gd name="T88" fmla="*/ 362 w 20000"/>
                        <a:gd name="T89" fmla="*/ 17428 h 20000"/>
                        <a:gd name="T90" fmla="*/ 271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41" name="Group 76">
                    <a:extLst>
                      <a:ext uri="{FF2B5EF4-FFF2-40B4-BE49-F238E27FC236}">
                        <a16:creationId xmlns:a16="http://schemas.microsoft.com/office/drawing/2014/main" id="{335945B0-BF1B-4F31-BC5B-4B6DA222DD8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998" y="18901"/>
                    <a:ext cx="2634" cy="917"/>
                    <a:chOff x="0" y="0"/>
                    <a:chExt cx="20001" cy="20000"/>
                  </a:xfrm>
                </p:grpSpPr>
                <p:sp>
                  <p:nvSpPr>
                    <p:cNvPr id="37145" name="Freeform 77">
                      <a:extLst>
                        <a:ext uri="{FF2B5EF4-FFF2-40B4-BE49-F238E27FC236}">
                          <a16:creationId xmlns:a16="http://schemas.microsoft.com/office/drawing/2014/main" id="{997FDC21-1473-48B0-AC6E-9B445AC456A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702" cy="19804"/>
                    </a:xfrm>
                    <a:custGeom>
                      <a:avLst/>
                      <a:gdLst>
                        <a:gd name="T0" fmla="*/ 8611 w 20000"/>
                        <a:gd name="T1" fmla="*/ 18022 h 20000"/>
                        <a:gd name="T2" fmla="*/ 8340 w 20000"/>
                        <a:gd name="T3" fmla="*/ 17031 h 20000"/>
                        <a:gd name="T4" fmla="*/ 8249 w 20000"/>
                        <a:gd name="T5" fmla="*/ 15843 h 20000"/>
                        <a:gd name="T6" fmla="*/ 8068 w 20000"/>
                        <a:gd name="T7" fmla="*/ 14655 h 20000"/>
                        <a:gd name="T8" fmla="*/ 7796 w 20000"/>
                        <a:gd name="T9" fmla="*/ 13269 h 20000"/>
                        <a:gd name="T10" fmla="*/ 7524 w 20000"/>
                        <a:gd name="T11" fmla="*/ 12278 h 20000"/>
                        <a:gd name="T12" fmla="*/ 7524 w 20000"/>
                        <a:gd name="T13" fmla="*/ 11288 h 20000"/>
                        <a:gd name="T14" fmla="*/ 7252 w 20000"/>
                        <a:gd name="T15" fmla="*/ 10100 h 20000"/>
                        <a:gd name="T16" fmla="*/ 7070 w 20000"/>
                        <a:gd name="T17" fmla="*/ 9110 h 20000"/>
                        <a:gd name="T18" fmla="*/ 6798 w 20000"/>
                        <a:gd name="T19" fmla="*/ 8120 h 20000"/>
                        <a:gd name="T20" fmla="*/ 6708 w 20000"/>
                        <a:gd name="T21" fmla="*/ 7129 h 20000"/>
                        <a:gd name="T22" fmla="*/ 6436 w 20000"/>
                        <a:gd name="T23" fmla="*/ 6139 h 20000"/>
                        <a:gd name="T24" fmla="*/ 6255 w 20000"/>
                        <a:gd name="T25" fmla="*/ 5149 h 20000"/>
                        <a:gd name="T26" fmla="*/ 5983 w 20000"/>
                        <a:gd name="T27" fmla="*/ 4555 h 20000"/>
                        <a:gd name="T28" fmla="*/ 5892 w 20000"/>
                        <a:gd name="T29" fmla="*/ 3565 h 20000"/>
                        <a:gd name="T30" fmla="*/ 5801 w 20000"/>
                        <a:gd name="T31" fmla="*/ 2971 h 20000"/>
                        <a:gd name="T32" fmla="*/ 5529 w 20000"/>
                        <a:gd name="T33" fmla="*/ 2178 h 20000"/>
                        <a:gd name="T34" fmla="*/ 5348 w 20000"/>
                        <a:gd name="T35" fmla="*/ 1584 h 20000"/>
                        <a:gd name="T36" fmla="*/ 5167 w 20000"/>
                        <a:gd name="T37" fmla="*/ 1188 h 20000"/>
                        <a:gd name="T38" fmla="*/ 4895 w 20000"/>
                        <a:gd name="T39" fmla="*/ 594 h 20000"/>
                        <a:gd name="T40" fmla="*/ 4713 w 20000"/>
                        <a:gd name="T41" fmla="*/ 396 h 20000"/>
                        <a:gd name="T42" fmla="*/ 4623 w 20000"/>
                        <a:gd name="T43" fmla="*/ 396 h 20000"/>
                        <a:gd name="T44" fmla="*/ 4351 w 20000"/>
                        <a:gd name="T45" fmla="*/ 0 h 20000"/>
                        <a:gd name="T46" fmla="*/ 4260 w 20000"/>
                        <a:gd name="T47" fmla="*/ 0 h 20000"/>
                        <a:gd name="T48" fmla="*/ 3989 w 20000"/>
                        <a:gd name="T49" fmla="*/ 0 h 20000"/>
                        <a:gd name="T50" fmla="*/ 3807 w 20000"/>
                        <a:gd name="T51" fmla="*/ 0 h 20000"/>
                        <a:gd name="T52" fmla="*/ 3535 w 20000"/>
                        <a:gd name="T53" fmla="*/ 396 h 20000"/>
                        <a:gd name="T54" fmla="*/ 3535 w 20000"/>
                        <a:gd name="T55" fmla="*/ 990 h 20000"/>
                        <a:gd name="T56" fmla="*/ 3263 w 20000"/>
                        <a:gd name="T57" fmla="*/ 1584 h 20000"/>
                        <a:gd name="T58" fmla="*/ 3082 w 20000"/>
                        <a:gd name="T59" fmla="*/ 2178 h 20000"/>
                        <a:gd name="T60" fmla="*/ 2810 w 20000"/>
                        <a:gd name="T61" fmla="*/ 2971 h 20000"/>
                        <a:gd name="T62" fmla="*/ 2719 w 20000"/>
                        <a:gd name="T63" fmla="*/ 3763 h 20000"/>
                        <a:gd name="T64" fmla="*/ 2538 w 20000"/>
                        <a:gd name="T65" fmla="*/ 4753 h 20000"/>
                        <a:gd name="T66" fmla="*/ 2266 w 20000"/>
                        <a:gd name="T67" fmla="*/ 5743 h 20000"/>
                        <a:gd name="T68" fmla="*/ 1994 w 20000"/>
                        <a:gd name="T69" fmla="*/ 6733 h 20000"/>
                        <a:gd name="T70" fmla="*/ 1904 w 20000"/>
                        <a:gd name="T71" fmla="*/ 8120 h 20000"/>
                        <a:gd name="T72" fmla="*/ 1722 w 20000"/>
                        <a:gd name="T73" fmla="*/ 9110 h 20000"/>
                        <a:gd name="T74" fmla="*/ 1450 w 20000"/>
                        <a:gd name="T75" fmla="*/ 10496 h 20000"/>
                        <a:gd name="T76" fmla="*/ 1269 w 20000"/>
                        <a:gd name="T77" fmla="*/ 11288 h 20000"/>
                        <a:gd name="T78" fmla="*/ 1178 w 20000"/>
                        <a:gd name="T79" fmla="*/ 12675 h 20000"/>
                        <a:gd name="T80" fmla="*/ 997 w 20000"/>
                        <a:gd name="T81" fmla="*/ 13665 h 20000"/>
                        <a:gd name="T82" fmla="*/ 816 w 20000"/>
                        <a:gd name="T83" fmla="*/ 14655 h 20000"/>
                        <a:gd name="T84" fmla="*/ 634 w 20000"/>
                        <a:gd name="T85" fmla="*/ 15447 h 20000"/>
                        <a:gd name="T86" fmla="*/ 453 w 20000"/>
                        <a:gd name="T87" fmla="*/ 16437 h 20000"/>
                        <a:gd name="T88" fmla="*/ 362 w 20000"/>
                        <a:gd name="T89" fmla="*/ 17428 h 20000"/>
                        <a:gd name="T90" fmla="*/ 272 w 20000"/>
                        <a:gd name="T91" fmla="*/ 18022 h 20000"/>
                        <a:gd name="T92" fmla="*/ 91 w 20000"/>
                        <a:gd name="T93" fmla="*/ 18814 h 20000"/>
                        <a:gd name="T94" fmla="*/ 91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46" name="Freeform 78">
                      <a:extLst>
                        <a:ext uri="{FF2B5EF4-FFF2-40B4-BE49-F238E27FC236}">
                          <a16:creationId xmlns:a16="http://schemas.microsoft.com/office/drawing/2014/main" id="{8A44A76E-E181-4DBD-952B-8FDC6E49384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14" y="196"/>
                      <a:ext cx="8687" cy="19804"/>
                    </a:xfrm>
                    <a:custGeom>
                      <a:avLst/>
                      <a:gdLst>
                        <a:gd name="T0" fmla="*/ 8597 w 20000"/>
                        <a:gd name="T1" fmla="*/ 18022 h 20000"/>
                        <a:gd name="T2" fmla="*/ 8325 w 20000"/>
                        <a:gd name="T3" fmla="*/ 17031 h 20000"/>
                        <a:gd name="T4" fmla="*/ 8234 w 20000"/>
                        <a:gd name="T5" fmla="*/ 15843 h 20000"/>
                        <a:gd name="T6" fmla="*/ 8054 w 20000"/>
                        <a:gd name="T7" fmla="*/ 14655 h 20000"/>
                        <a:gd name="T8" fmla="*/ 7782 w 20000"/>
                        <a:gd name="T9" fmla="*/ 13269 h 20000"/>
                        <a:gd name="T10" fmla="*/ 7511 w 20000"/>
                        <a:gd name="T11" fmla="*/ 12278 h 20000"/>
                        <a:gd name="T12" fmla="*/ 7511 w 20000"/>
                        <a:gd name="T13" fmla="*/ 11288 h 20000"/>
                        <a:gd name="T14" fmla="*/ 7239 w 20000"/>
                        <a:gd name="T15" fmla="*/ 10100 h 20000"/>
                        <a:gd name="T16" fmla="*/ 7058 w 20000"/>
                        <a:gd name="T17" fmla="*/ 9110 h 20000"/>
                        <a:gd name="T18" fmla="*/ 6787 w 20000"/>
                        <a:gd name="T19" fmla="*/ 8120 h 20000"/>
                        <a:gd name="T20" fmla="*/ 6696 w 20000"/>
                        <a:gd name="T21" fmla="*/ 7129 h 20000"/>
                        <a:gd name="T22" fmla="*/ 6425 w 20000"/>
                        <a:gd name="T23" fmla="*/ 6139 h 20000"/>
                        <a:gd name="T24" fmla="*/ 6244 w 20000"/>
                        <a:gd name="T25" fmla="*/ 5149 h 20000"/>
                        <a:gd name="T26" fmla="*/ 5972 w 20000"/>
                        <a:gd name="T27" fmla="*/ 4555 h 20000"/>
                        <a:gd name="T28" fmla="*/ 5882 w 20000"/>
                        <a:gd name="T29" fmla="*/ 3565 h 20000"/>
                        <a:gd name="T30" fmla="*/ 5791 w 20000"/>
                        <a:gd name="T31" fmla="*/ 2971 h 20000"/>
                        <a:gd name="T32" fmla="*/ 5520 w 20000"/>
                        <a:gd name="T33" fmla="*/ 2178 h 20000"/>
                        <a:gd name="T34" fmla="*/ 5339 w 20000"/>
                        <a:gd name="T35" fmla="*/ 1584 h 20000"/>
                        <a:gd name="T36" fmla="*/ 5158 w 20000"/>
                        <a:gd name="T37" fmla="*/ 1188 h 20000"/>
                        <a:gd name="T38" fmla="*/ 4886 w 20000"/>
                        <a:gd name="T39" fmla="*/ 594 h 20000"/>
                        <a:gd name="T40" fmla="*/ 4705 w 20000"/>
                        <a:gd name="T41" fmla="*/ 396 h 20000"/>
                        <a:gd name="T42" fmla="*/ 4615 w 20000"/>
                        <a:gd name="T43" fmla="*/ 396 h 20000"/>
                        <a:gd name="T44" fmla="*/ 4344 w 20000"/>
                        <a:gd name="T45" fmla="*/ 0 h 20000"/>
                        <a:gd name="T46" fmla="*/ 4253 w 20000"/>
                        <a:gd name="T47" fmla="*/ 0 h 20000"/>
                        <a:gd name="T48" fmla="*/ 3982 w 20000"/>
                        <a:gd name="T49" fmla="*/ 0 h 20000"/>
                        <a:gd name="T50" fmla="*/ 3801 w 20000"/>
                        <a:gd name="T51" fmla="*/ 0 h 20000"/>
                        <a:gd name="T52" fmla="*/ 3529 w 20000"/>
                        <a:gd name="T53" fmla="*/ 396 h 20000"/>
                        <a:gd name="T54" fmla="*/ 3529 w 20000"/>
                        <a:gd name="T55" fmla="*/ 990 h 20000"/>
                        <a:gd name="T56" fmla="*/ 3258 w 20000"/>
                        <a:gd name="T57" fmla="*/ 1584 h 20000"/>
                        <a:gd name="T58" fmla="*/ 3077 w 20000"/>
                        <a:gd name="T59" fmla="*/ 2178 h 20000"/>
                        <a:gd name="T60" fmla="*/ 2805 w 20000"/>
                        <a:gd name="T61" fmla="*/ 2971 h 20000"/>
                        <a:gd name="T62" fmla="*/ 2715 w 20000"/>
                        <a:gd name="T63" fmla="*/ 3763 h 20000"/>
                        <a:gd name="T64" fmla="*/ 2534 w 20000"/>
                        <a:gd name="T65" fmla="*/ 4753 h 20000"/>
                        <a:gd name="T66" fmla="*/ 2262 w 20000"/>
                        <a:gd name="T67" fmla="*/ 5743 h 20000"/>
                        <a:gd name="T68" fmla="*/ 1991 w 20000"/>
                        <a:gd name="T69" fmla="*/ 6733 h 20000"/>
                        <a:gd name="T70" fmla="*/ 1900 w 20000"/>
                        <a:gd name="T71" fmla="*/ 8120 h 20000"/>
                        <a:gd name="T72" fmla="*/ 1719 w 20000"/>
                        <a:gd name="T73" fmla="*/ 9110 h 20000"/>
                        <a:gd name="T74" fmla="*/ 1448 w 20000"/>
                        <a:gd name="T75" fmla="*/ 10496 h 20000"/>
                        <a:gd name="T76" fmla="*/ 1267 w 20000"/>
                        <a:gd name="T77" fmla="*/ 11288 h 20000"/>
                        <a:gd name="T78" fmla="*/ 1176 w 20000"/>
                        <a:gd name="T79" fmla="*/ 12675 h 20000"/>
                        <a:gd name="T80" fmla="*/ 996 w 20000"/>
                        <a:gd name="T81" fmla="*/ 13665 h 20000"/>
                        <a:gd name="T82" fmla="*/ 814 w 20000"/>
                        <a:gd name="T83" fmla="*/ 14655 h 20000"/>
                        <a:gd name="T84" fmla="*/ 633 w 20000"/>
                        <a:gd name="T85" fmla="*/ 15447 h 20000"/>
                        <a:gd name="T86" fmla="*/ 453 w 20000"/>
                        <a:gd name="T87" fmla="*/ 16437 h 20000"/>
                        <a:gd name="T88" fmla="*/ 362 w 20000"/>
                        <a:gd name="T89" fmla="*/ 17428 h 20000"/>
                        <a:gd name="T90" fmla="*/ 271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42" name="Group 79">
                    <a:extLst>
                      <a:ext uri="{FF2B5EF4-FFF2-40B4-BE49-F238E27FC236}">
                        <a16:creationId xmlns:a16="http://schemas.microsoft.com/office/drawing/2014/main" id="{BFE76843-EAC2-4660-AEB3-745B8FBB21F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5000" y="18901"/>
                    <a:ext cx="2630" cy="917"/>
                    <a:chOff x="0" y="0"/>
                    <a:chExt cx="20000" cy="20000"/>
                  </a:xfrm>
                </p:grpSpPr>
                <p:sp>
                  <p:nvSpPr>
                    <p:cNvPr id="37143" name="Freeform 80">
                      <a:extLst>
                        <a:ext uri="{FF2B5EF4-FFF2-40B4-BE49-F238E27FC236}">
                          <a16:creationId xmlns:a16="http://schemas.microsoft.com/office/drawing/2014/main" id="{44923CBC-773D-4D57-9002-1E0E23F3D94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715" cy="19804"/>
                    </a:xfrm>
                    <a:custGeom>
                      <a:avLst/>
                      <a:gdLst>
                        <a:gd name="T0" fmla="*/ 8624 w 20000"/>
                        <a:gd name="T1" fmla="*/ 18022 h 20000"/>
                        <a:gd name="T2" fmla="*/ 8352 w 20000"/>
                        <a:gd name="T3" fmla="*/ 17031 h 20000"/>
                        <a:gd name="T4" fmla="*/ 8261 w 20000"/>
                        <a:gd name="T5" fmla="*/ 15843 h 20000"/>
                        <a:gd name="T6" fmla="*/ 8080 w 20000"/>
                        <a:gd name="T7" fmla="*/ 14655 h 20000"/>
                        <a:gd name="T8" fmla="*/ 7807 w 20000"/>
                        <a:gd name="T9" fmla="*/ 13269 h 20000"/>
                        <a:gd name="T10" fmla="*/ 7535 w 20000"/>
                        <a:gd name="T11" fmla="*/ 12278 h 20000"/>
                        <a:gd name="T12" fmla="*/ 7535 w 20000"/>
                        <a:gd name="T13" fmla="*/ 11288 h 20000"/>
                        <a:gd name="T14" fmla="*/ 7263 w 20000"/>
                        <a:gd name="T15" fmla="*/ 10100 h 20000"/>
                        <a:gd name="T16" fmla="*/ 7081 w 20000"/>
                        <a:gd name="T17" fmla="*/ 9110 h 20000"/>
                        <a:gd name="T18" fmla="*/ 6809 w 20000"/>
                        <a:gd name="T19" fmla="*/ 8120 h 20000"/>
                        <a:gd name="T20" fmla="*/ 6718 w 20000"/>
                        <a:gd name="T21" fmla="*/ 7129 h 20000"/>
                        <a:gd name="T22" fmla="*/ 6446 w 20000"/>
                        <a:gd name="T23" fmla="*/ 6139 h 20000"/>
                        <a:gd name="T24" fmla="*/ 6264 w 20000"/>
                        <a:gd name="T25" fmla="*/ 5149 h 20000"/>
                        <a:gd name="T26" fmla="*/ 5992 w 20000"/>
                        <a:gd name="T27" fmla="*/ 4555 h 20000"/>
                        <a:gd name="T28" fmla="*/ 5901 w 20000"/>
                        <a:gd name="T29" fmla="*/ 3565 h 20000"/>
                        <a:gd name="T30" fmla="*/ 5810 w 20000"/>
                        <a:gd name="T31" fmla="*/ 2971 h 20000"/>
                        <a:gd name="T32" fmla="*/ 5538 w 20000"/>
                        <a:gd name="T33" fmla="*/ 2178 h 20000"/>
                        <a:gd name="T34" fmla="*/ 5356 w 20000"/>
                        <a:gd name="T35" fmla="*/ 1584 h 20000"/>
                        <a:gd name="T36" fmla="*/ 5175 w 20000"/>
                        <a:gd name="T37" fmla="*/ 1188 h 20000"/>
                        <a:gd name="T38" fmla="*/ 4902 w 20000"/>
                        <a:gd name="T39" fmla="*/ 594 h 20000"/>
                        <a:gd name="T40" fmla="*/ 4720 w 20000"/>
                        <a:gd name="T41" fmla="*/ 396 h 20000"/>
                        <a:gd name="T42" fmla="*/ 4630 w 20000"/>
                        <a:gd name="T43" fmla="*/ 396 h 20000"/>
                        <a:gd name="T44" fmla="*/ 4358 w 20000"/>
                        <a:gd name="T45" fmla="*/ 0 h 20000"/>
                        <a:gd name="T46" fmla="*/ 4267 w 20000"/>
                        <a:gd name="T47" fmla="*/ 0 h 20000"/>
                        <a:gd name="T48" fmla="*/ 3995 w 20000"/>
                        <a:gd name="T49" fmla="*/ 0 h 20000"/>
                        <a:gd name="T50" fmla="*/ 3813 w 20000"/>
                        <a:gd name="T51" fmla="*/ 0 h 20000"/>
                        <a:gd name="T52" fmla="*/ 3540 w 20000"/>
                        <a:gd name="T53" fmla="*/ 396 h 20000"/>
                        <a:gd name="T54" fmla="*/ 3540 w 20000"/>
                        <a:gd name="T55" fmla="*/ 990 h 20000"/>
                        <a:gd name="T56" fmla="*/ 3268 w 20000"/>
                        <a:gd name="T57" fmla="*/ 1584 h 20000"/>
                        <a:gd name="T58" fmla="*/ 3086 w 20000"/>
                        <a:gd name="T59" fmla="*/ 2178 h 20000"/>
                        <a:gd name="T60" fmla="*/ 2814 w 20000"/>
                        <a:gd name="T61" fmla="*/ 2971 h 20000"/>
                        <a:gd name="T62" fmla="*/ 2723 w 20000"/>
                        <a:gd name="T63" fmla="*/ 3763 h 20000"/>
                        <a:gd name="T64" fmla="*/ 2542 w 20000"/>
                        <a:gd name="T65" fmla="*/ 4753 h 20000"/>
                        <a:gd name="T66" fmla="*/ 2269 w 20000"/>
                        <a:gd name="T67" fmla="*/ 5743 h 20000"/>
                        <a:gd name="T68" fmla="*/ 1997 w 20000"/>
                        <a:gd name="T69" fmla="*/ 6733 h 20000"/>
                        <a:gd name="T70" fmla="*/ 1906 w 20000"/>
                        <a:gd name="T71" fmla="*/ 8120 h 20000"/>
                        <a:gd name="T72" fmla="*/ 1725 w 20000"/>
                        <a:gd name="T73" fmla="*/ 9110 h 20000"/>
                        <a:gd name="T74" fmla="*/ 1452 w 20000"/>
                        <a:gd name="T75" fmla="*/ 10496 h 20000"/>
                        <a:gd name="T76" fmla="*/ 1271 w 20000"/>
                        <a:gd name="T77" fmla="*/ 11288 h 20000"/>
                        <a:gd name="T78" fmla="*/ 1180 w 20000"/>
                        <a:gd name="T79" fmla="*/ 12675 h 20000"/>
                        <a:gd name="T80" fmla="*/ 999 w 20000"/>
                        <a:gd name="T81" fmla="*/ 13665 h 20000"/>
                        <a:gd name="T82" fmla="*/ 817 w 20000"/>
                        <a:gd name="T83" fmla="*/ 14655 h 20000"/>
                        <a:gd name="T84" fmla="*/ 635 w 20000"/>
                        <a:gd name="T85" fmla="*/ 15447 h 20000"/>
                        <a:gd name="T86" fmla="*/ 454 w 20000"/>
                        <a:gd name="T87" fmla="*/ 16437 h 20000"/>
                        <a:gd name="T88" fmla="*/ 363 w 20000"/>
                        <a:gd name="T89" fmla="*/ 17428 h 20000"/>
                        <a:gd name="T90" fmla="*/ 272 w 20000"/>
                        <a:gd name="T91" fmla="*/ 18022 h 20000"/>
                        <a:gd name="T92" fmla="*/ 91 w 20000"/>
                        <a:gd name="T93" fmla="*/ 18814 h 20000"/>
                        <a:gd name="T94" fmla="*/ 91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44" name="Freeform 81">
                      <a:extLst>
                        <a:ext uri="{FF2B5EF4-FFF2-40B4-BE49-F238E27FC236}">
                          <a16:creationId xmlns:a16="http://schemas.microsoft.com/office/drawing/2014/main" id="{CFCB92DF-00BE-49C3-B40E-28F293D8D18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31" y="196"/>
                      <a:ext cx="8669" cy="19804"/>
                    </a:xfrm>
                    <a:custGeom>
                      <a:avLst/>
                      <a:gdLst>
                        <a:gd name="T0" fmla="*/ 8579 w 20000"/>
                        <a:gd name="T1" fmla="*/ 18022 h 20000"/>
                        <a:gd name="T2" fmla="*/ 8308 w 20000"/>
                        <a:gd name="T3" fmla="*/ 17031 h 20000"/>
                        <a:gd name="T4" fmla="*/ 8217 w 20000"/>
                        <a:gd name="T5" fmla="*/ 15843 h 20000"/>
                        <a:gd name="T6" fmla="*/ 8037 w 20000"/>
                        <a:gd name="T7" fmla="*/ 14655 h 20000"/>
                        <a:gd name="T8" fmla="*/ 7766 w 20000"/>
                        <a:gd name="T9" fmla="*/ 13269 h 20000"/>
                        <a:gd name="T10" fmla="*/ 7495 w 20000"/>
                        <a:gd name="T11" fmla="*/ 12278 h 20000"/>
                        <a:gd name="T12" fmla="*/ 7495 w 20000"/>
                        <a:gd name="T13" fmla="*/ 11288 h 20000"/>
                        <a:gd name="T14" fmla="*/ 7224 w 20000"/>
                        <a:gd name="T15" fmla="*/ 10100 h 20000"/>
                        <a:gd name="T16" fmla="*/ 7044 w 20000"/>
                        <a:gd name="T17" fmla="*/ 9110 h 20000"/>
                        <a:gd name="T18" fmla="*/ 6773 w 20000"/>
                        <a:gd name="T19" fmla="*/ 8120 h 20000"/>
                        <a:gd name="T20" fmla="*/ 6682 w 20000"/>
                        <a:gd name="T21" fmla="*/ 7129 h 20000"/>
                        <a:gd name="T22" fmla="*/ 6412 w 20000"/>
                        <a:gd name="T23" fmla="*/ 6139 h 20000"/>
                        <a:gd name="T24" fmla="*/ 6231 w 20000"/>
                        <a:gd name="T25" fmla="*/ 5149 h 20000"/>
                        <a:gd name="T26" fmla="*/ 5960 w 20000"/>
                        <a:gd name="T27" fmla="*/ 4555 h 20000"/>
                        <a:gd name="T28" fmla="*/ 5870 w 20000"/>
                        <a:gd name="T29" fmla="*/ 3565 h 20000"/>
                        <a:gd name="T30" fmla="*/ 5779 w 20000"/>
                        <a:gd name="T31" fmla="*/ 2971 h 20000"/>
                        <a:gd name="T32" fmla="*/ 5508 w 20000"/>
                        <a:gd name="T33" fmla="*/ 2178 h 20000"/>
                        <a:gd name="T34" fmla="*/ 5328 w 20000"/>
                        <a:gd name="T35" fmla="*/ 1584 h 20000"/>
                        <a:gd name="T36" fmla="*/ 5147 w 20000"/>
                        <a:gd name="T37" fmla="*/ 1188 h 20000"/>
                        <a:gd name="T38" fmla="*/ 4876 w 20000"/>
                        <a:gd name="T39" fmla="*/ 594 h 20000"/>
                        <a:gd name="T40" fmla="*/ 4696 w 20000"/>
                        <a:gd name="T41" fmla="*/ 396 h 20000"/>
                        <a:gd name="T42" fmla="*/ 4605 w 20000"/>
                        <a:gd name="T43" fmla="*/ 396 h 20000"/>
                        <a:gd name="T44" fmla="*/ 4335 w 20000"/>
                        <a:gd name="T45" fmla="*/ 0 h 20000"/>
                        <a:gd name="T46" fmla="*/ 4244 w 20000"/>
                        <a:gd name="T47" fmla="*/ 0 h 20000"/>
                        <a:gd name="T48" fmla="*/ 3973 w 20000"/>
                        <a:gd name="T49" fmla="*/ 0 h 20000"/>
                        <a:gd name="T50" fmla="*/ 3793 w 20000"/>
                        <a:gd name="T51" fmla="*/ 0 h 20000"/>
                        <a:gd name="T52" fmla="*/ 3522 w 20000"/>
                        <a:gd name="T53" fmla="*/ 396 h 20000"/>
                        <a:gd name="T54" fmla="*/ 3522 w 20000"/>
                        <a:gd name="T55" fmla="*/ 990 h 20000"/>
                        <a:gd name="T56" fmla="*/ 3251 w 20000"/>
                        <a:gd name="T57" fmla="*/ 1584 h 20000"/>
                        <a:gd name="T58" fmla="*/ 3070 w 20000"/>
                        <a:gd name="T59" fmla="*/ 2178 h 20000"/>
                        <a:gd name="T60" fmla="*/ 2799 w 20000"/>
                        <a:gd name="T61" fmla="*/ 2971 h 20000"/>
                        <a:gd name="T62" fmla="*/ 2709 w 20000"/>
                        <a:gd name="T63" fmla="*/ 3763 h 20000"/>
                        <a:gd name="T64" fmla="*/ 2528 w 20000"/>
                        <a:gd name="T65" fmla="*/ 4753 h 20000"/>
                        <a:gd name="T66" fmla="*/ 2257 w 20000"/>
                        <a:gd name="T67" fmla="*/ 5743 h 20000"/>
                        <a:gd name="T68" fmla="*/ 1987 w 20000"/>
                        <a:gd name="T69" fmla="*/ 6733 h 20000"/>
                        <a:gd name="T70" fmla="*/ 1896 w 20000"/>
                        <a:gd name="T71" fmla="*/ 8120 h 20000"/>
                        <a:gd name="T72" fmla="*/ 1716 w 20000"/>
                        <a:gd name="T73" fmla="*/ 9110 h 20000"/>
                        <a:gd name="T74" fmla="*/ 1445 w 20000"/>
                        <a:gd name="T75" fmla="*/ 10496 h 20000"/>
                        <a:gd name="T76" fmla="*/ 1264 w 20000"/>
                        <a:gd name="T77" fmla="*/ 11288 h 20000"/>
                        <a:gd name="T78" fmla="*/ 1174 w 20000"/>
                        <a:gd name="T79" fmla="*/ 12675 h 20000"/>
                        <a:gd name="T80" fmla="*/ 993 w 20000"/>
                        <a:gd name="T81" fmla="*/ 13665 h 20000"/>
                        <a:gd name="T82" fmla="*/ 813 w 20000"/>
                        <a:gd name="T83" fmla="*/ 14655 h 20000"/>
                        <a:gd name="T84" fmla="*/ 632 w 20000"/>
                        <a:gd name="T85" fmla="*/ 15447 h 20000"/>
                        <a:gd name="T86" fmla="*/ 452 w 20000"/>
                        <a:gd name="T87" fmla="*/ 16437 h 20000"/>
                        <a:gd name="T88" fmla="*/ 361 w 20000"/>
                        <a:gd name="T89" fmla="*/ 17428 h 20000"/>
                        <a:gd name="T90" fmla="*/ 271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7110" name="Group 82">
                  <a:extLst>
                    <a:ext uri="{FF2B5EF4-FFF2-40B4-BE49-F238E27FC236}">
                      <a16:creationId xmlns:a16="http://schemas.microsoft.com/office/drawing/2014/main" id="{D6BE451A-AE7D-4CAB-B7FF-8E0EAAC5A0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00" y="0"/>
                  <a:ext cx="10006" cy="20000"/>
                  <a:chOff x="0" y="0"/>
                  <a:chExt cx="19998" cy="20000"/>
                </a:xfrm>
              </p:grpSpPr>
              <p:grpSp>
                <p:nvGrpSpPr>
                  <p:cNvPr id="37111" name="Group 83">
                    <a:extLst>
                      <a:ext uri="{FF2B5EF4-FFF2-40B4-BE49-F238E27FC236}">
                        <a16:creationId xmlns:a16="http://schemas.microsoft.com/office/drawing/2014/main" id="{F34F826C-BB42-417B-BBA7-12F91368603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227" y="19082"/>
                    <a:ext cx="2632" cy="918"/>
                    <a:chOff x="0" y="0"/>
                    <a:chExt cx="20001" cy="20000"/>
                  </a:xfrm>
                </p:grpSpPr>
                <p:sp>
                  <p:nvSpPr>
                    <p:cNvPr id="37133" name="Freeform 84">
                      <a:extLst>
                        <a:ext uri="{FF2B5EF4-FFF2-40B4-BE49-F238E27FC236}">
                          <a16:creationId xmlns:a16="http://schemas.microsoft.com/office/drawing/2014/main" id="{A72423C2-9625-4CE2-9D1F-9351DC98B60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701" cy="19804"/>
                    </a:xfrm>
                    <a:custGeom>
                      <a:avLst/>
                      <a:gdLst>
                        <a:gd name="T0" fmla="*/ 8611 w 20000"/>
                        <a:gd name="T1" fmla="*/ 18022 h 20000"/>
                        <a:gd name="T2" fmla="*/ 8339 w 20000"/>
                        <a:gd name="T3" fmla="*/ 17031 h 20000"/>
                        <a:gd name="T4" fmla="*/ 8248 w 20000"/>
                        <a:gd name="T5" fmla="*/ 15843 h 20000"/>
                        <a:gd name="T6" fmla="*/ 8067 w 20000"/>
                        <a:gd name="T7" fmla="*/ 14655 h 20000"/>
                        <a:gd name="T8" fmla="*/ 7795 w 20000"/>
                        <a:gd name="T9" fmla="*/ 13269 h 20000"/>
                        <a:gd name="T10" fmla="*/ 7523 w 20000"/>
                        <a:gd name="T11" fmla="*/ 12278 h 20000"/>
                        <a:gd name="T12" fmla="*/ 7523 w 20000"/>
                        <a:gd name="T13" fmla="*/ 11288 h 20000"/>
                        <a:gd name="T14" fmla="*/ 7251 w 20000"/>
                        <a:gd name="T15" fmla="*/ 10100 h 20000"/>
                        <a:gd name="T16" fmla="*/ 7070 w 20000"/>
                        <a:gd name="T17" fmla="*/ 9110 h 20000"/>
                        <a:gd name="T18" fmla="*/ 6798 w 20000"/>
                        <a:gd name="T19" fmla="*/ 8120 h 20000"/>
                        <a:gd name="T20" fmla="*/ 6707 w 20000"/>
                        <a:gd name="T21" fmla="*/ 7129 h 20000"/>
                        <a:gd name="T22" fmla="*/ 6435 w 20000"/>
                        <a:gd name="T23" fmla="*/ 6139 h 20000"/>
                        <a:gd name="T24" fmla="*/ 6254 w 20000"/>
                        <a:gd name="T25" fmla="*/ 5149 h 20000"/>
                        <a:gd name="T26" fmla="*/ 5982 w 20000"/>
                        <a:gd name="T27" fmla="*/ 4555 h 20000"/>
                        <a:gd name="T28" fmla="*/ 5891 w 20000"/>
                        <a:gd name="T29" fmla="*/ 3565 h 20000"/>
                        <a:gd name="T30" fmla="*/ 5801 w 20000"/>
                        <a:gd name="T31" fmla="*/ 2971 h 20000"/>
                        <a:gd name="T32" fmla="*/ 5529 w 20000"/>
                        <a:gd name="T33" fmla="*/ 2178 h 20000"/>
                        <a:gd name="T34" fmla="*/ 5348 w 20000"/>
                        <a:gd name="T35" fmla="*/ 1584 h 20000"/>
                        <a:gd name="T36" fmla="*/ 5166 w 20000"/>
                        <a:gd name="T37" fmla="*/ 1188 h 20000"/>
                        <a:gd name="T38" fmla="*/ 4894 w 20000"/>
                        <a:gd name="T39" fmla="*/ 594 h 20000"/>
                        <a:gd name="T40" fmla="*/ 4713 w 20000"/>
                        <a:gd name="T41" fmla="*/ 396 h 20000"/>
                        <a:gd name="T42" fmla="*/ 4622 w 20000"/>
                        <a:gd name="T43" fmla="*/ 396 h 20000"/>
                        <a:gd name="T44" fmla="*/ 4351 w 20000"/>
                        <a:gd name="T45" fmla="*/ 0 h 20000"/>
                        <a:gd name="T46" fmla="*/ 4260 w 20000"/>
                        <a:gd name="T47" fmla="*/ 0 h 20000"/>
                        <a:gd name="T48" fmla="*/ 3988 w 20000"/>
                        <a:gd name="T49" fmla="*/ 0 h 20000"/>
                        <a:gd name="T50" fmla="*/ 3807 w 20000"/>
                        <a:gd name="T51" fmla="*/ 0 h 20000"/>
                        <a:gd name="T52" fmla="*/ 3535 w 20000"/>
                        <a:gd name="T53" fmla="*/ 396 h 20000"/>
                        <a:gd name="T54" fmla="*/ 3535 w 20000"/>
                        <a:gd name="T55" fmla="*/ 990 h 20000"/>
                        <a:gd name="T56" fmla="*/ 3263 w 20000"/>
                        <a:gd name="T57" fmla="*/ 1584 h 20000"/>
                        <a:gd name="T58" fmla="*/ 3081 w 20000"/>
                        <a:gd name="T59" fmla="*/ 2178 h 20000"/>
                        <a:gd name="T60" fmla="*/ 2810 w 20000"/>
                        <a:gd name="T61" fmla="*/ 2971 h 20000"/>
                        <a:gd name="T62" fmla="*/ 2719 w 20000"/>
                        <a:gd name="T63" fmla="*/ 3763 h 20000"/>
                        <a:gd name="T64" fmla="*/ 2538 w 20000"/>
                        <a:gd name="T65" fmla="*/ 4753 h 20000"/>
                        <a:gd name="T66" fmla="*/ 2266 w 20000"/>
                        <a:gd name="T67" fmla="*/ 5743 h 20000"/>
                        <a:gd name="T68" fmla="*/ 1994 w 20000"/>
                        <a:gd name="T69" fmla="*/ 6733 h 20000"/>
                        <a:gd name="T70" fmla="*/ 1903 w 20000"/>
                        <a:gd name="T71" fmla="*/ 8120 h 20000"/>
                        <a:gd name="T72" fmla="*/ 1722 w 20000"/>
                        <a:gd name="T73" fmla="*/ 9110 h 20000"/>
                        <a:gd name="T74" fmla="*/ 1450 w 20000"/>
                        <a:gd name="T75" fmla="*/ 10496 h 20000"/>
                        <a:gd name="T76" fmla="*/ 1269 w 20000"/>
                        <a:gd name="T77" fmla="*/ 11288 h 20000"/>
                        <a:gd name="T78" fmla="*/ 1178 w 20000"/>
                        <a:gd name="T79" fmla="*/ 12675 h 20000"/>
                        <a:gd name="T80" fmla="*/ 997 w 20000"/>
                        <a:gd name="T81" fmla="*/ 13665 h 20000"/>
                        <a:gd name="T82" fmla="*/ 816 w 20000"/>
                        <a:gd name="T83" fmla="*/ 14655 h 20000"/>
                        <a:gd name="T84" fmla="*/ 634 w 20000"/>
                        <a:gd name="T85" fmla="*/ 15447 h 20000"/>
                        <a:gd name="T86" fmla="*/ 453 w 20000"/>
                        <a:gd name="T87" fmla="*/ 16437 h 20000"/>
                        <a:gd name="T88" fmla="*/ 362 w 20000"/>
                        <a:gd name="T89" fmla="*/ 17428 h 20000"/>
                        <a:gd name="T90" fmla="*/ 272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34" name="Freeform 85">
                      <a:extLst>
                        <a:ext uri="{FF2B5EF4-FFF2-40B4-BE49-F238E27FC236}">
                          <a16:creationId xmlns:a16="http://schemas.microsoft.com/office/drawing/2014/main" id="{898FD0D4-E47E-4DD5-AD38-64BF0CF948F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30" y="196"/>
                      <a:ext cx="8671" cy="19804"/>
                    </a:xfrm>
                    <a:custGeom>
                      <a:avLst/>
                      <a:gdLst>
                        <a:gd name="T0" fmla="*/ 8581 w 20000"/>
                        <a:gd name="T1" fmla="*/ 18022 h 20000"/>
                        <a:gd name="T2" fmla="*/ 8310 w 20000"/>
                        <a:gd name="T3" fmla="*/ 17031 h 20000"/>
                        <a:gd name="T4" fmla="*/ 8219 w 20000"/>
                        <a:gd name="T5" fmla="*/ 15843 h 20000"/>
                        <a:gd name="T6" fmla="*/ 8039 w 20000"/>
                        <a:gd name="T7" fmla="*/ 14655 h 20000"/>
                        <a:gd name="T8" fmla="*/ 7768 w 20000"/>
                        <a:gd name="T9" fmla="*/ 13269 h 20000"/>
                        <a:gd name="T10" fmla="*/ 7497 w 20000"/>
                        <a:gd name="T11" fmla="*/ 12278 h 20000"/>
                        <a:gd name="T12" fmla="*/ 7497 w 20000"/>
                        <a:gd name="T13" fmla="*/ 11288 h 20000"/>
                        <a:gd name="T14" fmla="*/ 7226 w 20000"/>
                        <a:gd name="T15" fmla="*/ 10100 h 20000"/>
                        <a:gd name="T16" fmla="*/ 7045 w 20000"/>
                        <a:gd name="T17" fmla="*/ 9110 h 20000"/>
                        <a:gd name="T18" fmla="*/ 6774 w 20000"/>
                        <a:gd name="T19" fmla="*/ 8120 h 20000"/>
                        <a:gd name="T20" fmla="*/ 6684 w 20000"/>
                        <a:gd name="T21" fmla="*/ 7129 h 20000"/>
                        <a:gd name="T22" fmla="*/ 6413 w 20000"/>
                        <a:gd name="T23" fmla="*/ 6139 h 20000"/>
                        <a:gd name="T24" fmla="*/ 6232 w 20000"/>
                        <a:gd name="T25" fmla="*/ 5149 h 20000"/>
                        <a:gd name="T26" fmla="*/ 5961 w 20000"/>
                        <a:gd name="T27" fmla="*/ 4555 h 20000"/>
                        <a:gd name="T28" fmla="*/ 5871 w 20000"/>
                        <a:gd name="T29" fmla="*/ 3565 h 20000"/>
                        <a:gd name="T30" fmla="*/ 5781 w 20000"/>
                        <a:gd name="T31" fmla="*/ 2971 h 20000"/>
                        <a:gd name="T32" fmla="*/ 5510 w 20000"/>
                        <a:gd name="T33" fmla="*/ 2178 h 20000"/>
                        <a:gd name="T34" fmla="*/ 5329 w 20000"/>
                        <a:gd name="T35" fmla="*/ 1584 h 20000"/>
                        <a:gd name="T36" fmla="*/ 5148 w 20000"/>
                        <a:gd name="T37" fmla="*/ 1188 h 20000"/>
                        <a:gd name="T38" fmla="*/ 4877 w 20000"/>
                        <a:gd name="T39" fmla="*/ 594 h 20000"/>
                        <a:gd name="T40" fmla="*/ 4697 w 20000"/>
                        <a:gd name="T41" fmla="*/ 396 h 20000"/>
                        <a:gd name="T42" fmla="*/ 4606 w 20000"/>
                        <a:gd name="T43" fmla="*/ 396 h 20000"/>
                        <a:gd name="T44" fmla="*/ 4336 w 20000"/>
                        <a:gd name="T45" fmla="*/ 0 h 20000"/>
                        <a:gd name="T46" fmla="*/ 4245 w 20000"/>
                        <a:gd name="T47" fmla="*/ 0 h 20000"/>
                        <a:gd name="T48" fmla="*/ 3974 w 20000"/>
                        <a:gd name="T49" fmla="*/ 0 h 20000"/>
                        <a:gd name="T50" fmla="*/ 3794 w 20000"/>
                        <a:gd name="T51" fmla="*/ 0 h 20000"/>
                        <a:gd name="T52" fmla="*/ 3523 w 20000"/>
                        <a:gd name="T53" fmla="*/ 396 h 20000"/>
                        <a:gd name="T54" fmla="*/ 3523 w 20000"/>
                        <a:gd name="T55" fmla="*/ 990 h 20000"/>
                        <a:gd name="T56" fmla="*/ 3252 w 20000"/>
                        <a:gd name="T57" fmla="*/ 1584 h 20000"/>
                        <a:gd name="T58" fmla="*/ 3071 w 20000"/>
                        <a:gd name="T59" fmla="*/ 2178 h 20000"/>
                        <a:gd name="T60" fmla="*/ 2800 w 20000"/>
                        <a:gd name="T61" fmla="*/ 2971 h 20000"/>
                        <a:gd name="T62" fmla="*/ 2710 w 20000"/>
                        <a:gd name="T63" fmla="*/ 3763 h 20000"/>
                        <a:gd name="T64" fmla="*/ 2529 w 20000"/>
                        <a:gd name="T65" fmla="*/ 4753 h 20000"/>
                        <a:gd name="T66" fmla="*/ 2258 w 20000"/>
                        <a:gd name="T67" fmla="*/ 5743 h 20000"/>
                        <a:gd name="T68" fmla="*/ 1987 w 20000"/>
                        <a:gd name="T69" fmla="*/ 6733 h 20000"/>
                        <a:gd name="T70" fmla="*/ 1897 w 20000"/>
                        <a:gd name="T71" fmla="*/ 8120 h 20000"/>
                        <a:gd name="T72" fmla="*/ 1716 w 20000"/>
                        <a:gd name="T73" fmla="*/ 9110 h 20000"/>
                        <a:gd name="T74" fmla="*/ 1445 w 20000"/>
                        <a:gd name="T75" fmla="*/ 10496 h 20000"/>
                        <a:gd name="T76" fmla="*/ 1265 w 20000"/>
                        <a:gd name="T77" fmla="*/ 11288 h 20000"/>
                        <a:gd name="T78" fmla="*/ 1174 w 20000"/>
                        <a:gd name="T79" fmla="*/ 12675 h 20000"/>
                        <a:gd name="T80" fmla="*/ 994 w 20000"/>
                        <a:gd name="T81" fmla="*/ 13665 h 20000"/>
                        <a:gd name="T82" fmla="*/ 813 w 20000"/>
                        <a:gd name="T83" fmla="*/ 14655 h 20000"/>
                        <a:gd name="T84" fmla="*/ 632 w 20000"/>
                        <a:gd name="T85" fmla="*/ 15447 h 20000"/>
                        <a:gd name="T86" fmla="*/ 452 w 20000"/>
                        <a:gd name="T87" fmla="*/ 16437 h 20000"/>
                        <a:gd name="T88" fmla="*/ 361 w 20000"/>
                        <a:gd name="T89" fmla="*/ 17428 h 20000"/>
                        <a:gd name="T90" fmla="*/ 271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12" name="Group 86">
                    <a:extLst>
                      <a:ext uri="{FF2B5EF4-FFF2-40B4-BE49-F238E27FC236}">
                        <a16:creationId xmlns:a16="http://schemas.microsoft.com/office/drawing/2014/main" id="{D88FFBE0-AD22-44E2-86CC-C0DA7E03C85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606" y="182"/>
                    <a:ext cx="2392" cy="19455"/>
                    <a:chOff x="0" y="0"/>
                    <a:chExt cx="19992" cy="20000"/>
                  </a:xfrm>
                </p:grpSpPr>
                <p:sp>
                  <p:nvSpPr>
                    <p:cNvPr id="37131" name="Arc 87">
                      <a:extLst>
                        <a:ext uri="{FF2B5EF4-FFF2-40B4-BE49-F238E27FC236}">
                          <a16:creationId xmlns:a16="http://schemas.microsoft.com/office/drawing/2014/main" id="{AC618919-B78F-4327-AF9A-77DC300C85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54" y="0"/>
                      <a:ext cx="10038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38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32" name="Arc 88">
                      <a:extLst>
                        <a:ext uri="{FF2B5EF4-FFF2-40B4-BE49-F238E27FC236}">
                          <a16:creationId xmlns:a16="http://schemas.microsoft.com/office/drawing/2014/main" id="{184B932F-A2F4-4CB4-9B8C-5BDA29C9474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54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4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13" name="Group 89">
                    <a:extLst>
                      <a:ext uri="{FF2B5EF4-FFF2-40B4-BE49-F238E27FC236}">
                        <a16:creationId xmlns:a16="http://schemas.microsoft.com/office/drawing/2014/main" id="{0955B10F-45C9-43C2-A546-8D6DFAB9819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60" y="0"/>
                    <a:ext cx="2384" cy="19455"/>
                    <a:chOff x="0" y="0"/>
                    <a:chExt cx="19992" cy="20000"/>
                  </a:xfrm>
                </p:grpSpPr>
                <p:sp>
                  <p:nvSpPr>
                    <p:cNvPr id="37129" name="Arc 90">
                      <a:extLst>
                        <a:ext uri="{FF2B5EF4-FFF2-40B4-BE49-F238E27FC236}">
                          <a16:creationId xmlns:a16="http://schemas.microsoft.com/office/drawing/2014/main" id="{2CF2DDCA-5044-4959-9290-D16A22D619F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04" y="0"/>
                      <a:ext cx="10088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88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30" name="Arc 91">
                      <a:extLst>
                        <a:ext uri="{FF2B5EF4-FFF2-40B4-BE49-F238E27FC236}">
                          <a16:creationId xmlns:a16="http://schemas.microsoft.com/office/drawing/2014/main" id="{10DB1D12-6B78-4FBD-A772-D249277930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55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5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14" name="Group 92">
                    <a:extLst>
                      <a:ext uri="{FF2B5EF4-FFF2-40B4-BE49-F238E27FC236}">
                        <a16:creationId xmlns:a16="http://schemas.microsoft.com/office/drawing/2014/main" id="{E94F478B-663F-45DC-87B7-D9AA208DC24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853" y="182"/>
                    <a:ext cx="2390" cy="19455"/>
                    <a:chOff x="0" y="0"/>
                    <a:chExt cx="20001" cy="20000"/>
                  </a:xfrm>
                </p:grpSpPr>
                <p:sp>
                  <p:nvSpPr>
                    <p:cNvPr id="37127" name="Arc 93">
                      <a:extLst>
                        <a:ext uri="{FF2B5EF4-FFF2-40B4-BE49-F238E27FC236}">
                          <a16:creationId xmlns:a16="http://schemas.microsoft.com/office/drawing/2014/main" id="{1ECD5BCD-4217-491A-8FB6-692E5632AD5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84" y="0"/>
                      <a:ext cx="10017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17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28" name="Arc 94">
                      <a:extLst>
                        <a:ext uri="{FF2B5EF4-FFF2-40B4-BE49-F238E27FC236}">
                          <a16:creationId xmlns:a16="http://schemas.microsoft.com/office/drawing/2014/main" id="{CAEECE07-D4A2-4C82-9BF1-2B5902D3D08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51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1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15" name="Group 95">
                    <a:extLst>
                      <a:ext uri="{FF2B5EF4-FFF2-40B4-BE49-F238E27FC236}">
                        <a16:creationId xmlns:a16="http://schemas.microsoft.com/office/drawing/2014/main" id="{CD22F2B2-1C83-4E11-90FF-7DAA1DCE326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847" y="182"/>
                    <a:ext cx="2392" cy="19455"/>
                    <a:chOff x="0" y="0"/>
                    <a:chExt cx="20001" cy="20000"/>
                  </a:xfrm>
                </p:grpSpPr>
                <p:sp>
                  <p:nvSpPr>
                    <p:cNvPr id="37125" name="Arc 96">
                      <a:extLst>
                        <a:ext uri="{FF2B5EF4-FFF2-40B4-BE49-F238E27FC236}">
                          <a16:creationId xmlns:a16="http://schemas.microsoft.com/office/drawing/2014/main" id="{548C4DD0-BACA-448F-9BD4-95E912C0960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42" y="0"/>
                      <a:ext cx="10059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9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26" name="Arc 97">
                      <a:extLst>
                        <a:ext uri="{FF2B5EF4-FFF2-40B4-BE49-F238E27FC236}">
                          <a16:creationId xmlns:a16="http://schemas.microsoft.com/office/drawing/2014/main" id="{25871F1C-A06C-4A45-BCDF-F88438C4656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93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93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16" name="Group 98">
                    <a:extLst>
                      <a:ext uri="{FF2B5EF4-FFF2-40B4-BE49-F238E27FC236}">
                        <a16:creationId xmlns:a16="http://schemas.microsoft.com/office/drawing/2014/main" id="{FF64965C-C12F-4C00-9E2A-ED78516F6D5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18901"/>
                    <a:ext cx="2628" cy="917"/>
                    <a:chOff x="0" y="0"/>
                    <a:chExt cx="19999" cy="20000"/>
                  </a:xfrm>
                </p:grpSpPr>
                <p:sp>
                  <p:nvSpPr>
                    <p:cNvPr id="37123" name="Freeform 99">
                      <a:extLst>
                        <a:ext uri="{FF2B5EF4-FFF2-40B4-BE49-F238E27FC236}">
                          <a16:creationId xmlns:a16="http://schemas.microsoft.com/office/drawing/2014/main" id="{F46EBFF9-A161-4B5C-8C38-4555B1B21CC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683" cy="19804"/>
                    </a:xfrm>
                    <a:custGeom>
                      <a:avLst/>
                      <a:gdLst>
                        <a:gd name="T0" fmla="*/ 8593 w 20000"/>
                        <a:gd name="T1" fmla="*/ 18022 h 20000"/>
                        <a:gd name="T2" fmla="*/ 8321 w 20000"/>
                        <a:gd name="T3" fmla="*/ 17031 h 20000"/>
                        <a:gd name="T4" fmla="*/ 8231 w 20000"/>
                        <a:gd name="T5" fmla="*/ 15843 h 20000"/>
                        <a:gd name="T6" fmla="*/ 8050 w 20000"/>
                        <a:gd name="T7" fmla="*/ 14655 h 20000"/>
                        <a:gd name="T8" fmla="*/ 7779 w 20000"/>
                        <a:gd name="T9" fmla="*/ 13269 h 20000"/>
                        <a:gd name="T10" fmla="*/ 7507 w 20000"/>
                        <a:gd name="T11" fmla="*/ 12278 h 20000"/>
                        <a:gd name="T12" fmla="*/ 7507 w 20000"/>
                        <a:gd name="T13" fmla="*/ 11288 h 20000"/>
                        <a:gd name="T14" fmla="*/ 7236 w 20000"/>
                        <a:gd name="T15" fmla="*/ 10100 h 20000"/>
                        <a:gd name="T16" fmla="*/ 7055 w 20000"/>
                        <a:gd name="T17" fmla="*/ 9110 h 20000"/>
                        <a:gd name="T18" fmla="*/ 6784 w 20000"/>
                        <a:gd name="T19" fmla="*/ 8120 h 20000"/>
                        <a:gd name="T20" fmla="*/ 6693 w 20000"/>
                        <a:gd name="T21" fmla="*/ 7129 h 20000"/>
                        <a:gd name="T22" fmla="*/ 6422 w 20000"/>
                        <a:gd name="T23" fmla="*/ 6139 h 20000"/>
                        <a:gd name="T24" fmla="*/ 6241 w 20000"/>
                        <a:gd name="T25" fmla="*/ 5149 h 20000"/>
                        <a:gd name="T26" fmla="*/ 5970 w 20000"/>
                        <a:gd name="T27" fmla="*/ 4555 h 20000"/>
                        <a:gd name="T28" fmla="*/ 5879 w 20000"/>
                        <a:gd name="T29" fmla="*/ 3565 h 20000"/>
                        <a:gd name="T30" fmla="*/ 5789 w 20000"/>
                        <a:gd name="T31" fmla="*/ 2971 h 20000"/>
                        <a:gd name="T32" fmla="*/ 5517 w 20000"/>
                        <a:gd name="T33" fmla="*/ 2178 h 20000"/>
                        <a:gd name="T34" fmla="*/ 5337 w 20000"/>
                        <a:gd name="T35" fmla="*/ 1584 h 20000"/>
                        <a:gd name="T36" fmla="*/ 5156 w 20000"/>
                        <a:gd name="T37" fmla="*/ 1188 h 20000"/>
                        <a:gd name="T38" fmla="*/ 4884 w 20000"/>
                        <a:gd name="T39" fmla="*/ 594 h 20000"/>
                        <a:gd name="T40" fmla="*/ 4703 w 20000"/>
                        <a:gd name="T41" fmla="*/ 396 h 20000"/>
                        <a:gd name="T42" fmla="*/ 4613 w 20000"/>
                        <a:gd name="T43" fmla="*/ 396 h 20000"/>
                        <a:gd name="T44" fmla="*/ 4342 w 20000"/>
                        <a:gd name="T45" fmla="*/ 0 h 20000"/>
                        <a:gd name="T46" fmla="*/ 4251 w 20000"/>
                        <a:gd name="T47" fmla="*/ 0 h 20000"/>
                        <a:gd name="T48" fmla="*/ 3980 w 20000"/>
                        <a:gd name="T49" fmla="*/ 0 h 20000"/>
                        <a:gd name="T50" fmla="*/ 3799 w 20000"/>
                        <a:gd name="T51" fmla="*/ 0 h 20000"/>
                        <a:gd name="T52" fmla="*/ 3527 w 20000"/>
                        <a:gd name="T53" fmla="*/ 396 h 20000"/>
                        <a:gd name="T54" fmla="*/ 3527 w 20000"/>
                        <a:gd name="T55" fmla="*/ 990 h 20000"/>
                        <a:gd name="T56" fmla="*/ 3256 w 20000"/>
                        <a:gd name="T57" fmla="*/ 1584 h 20000"/>
                        <a:gd name="T58" fmla="*/ 3075 w 20000"/>
                        <a:gd name="T59" fmla="*/ 2178 h 20000"/>
                        <a:gd name="T60" fmla="*/ 2804 w 20000"/>
                        <a:gd name="T61" fmla="*/ 2971 h 20000"/>
                        <a:gd name="T62" fmla="*/ 2713 w 20000"/>
                        <a:gd name="T63" fmla="*/ 3763 h 20000"/>
                        <a:gd name="T64" fmla="*/ 2532 w 20000"/>
                        <a:gd name="T65" fmla="*/ 4753 h 20000"/>
                        <a:gd name="T66" fmla="*/ 2261 w 20000"/>
                        <a:gd name="T67" fmla="*/ 5743 h 20000"/>
                        <a:gd name="T68" fmla="*/ 1990 w 20000"/>
                        <a:gd name="T69" fmla="*/ 6733 h 20000"/>
                        <a:gd name="T70" fmla="*/ 1899 w 20000"/>
                        <a:gd name="T71" fmla="*/ 8120 h 20000"/>
                        <a:gd name="T72" fmla="*/ 1718 w 20000"/>
                        <a:gd name="T73" fmla="*/ 9110 h 20000"/>
                        <a:gd name="T74" fmla="*/ 1447 w 20000"/>
                        <a:gd name="T75" fmla="*/ 10496 h 20000"/>
                        <a:gd name="T76" fmla="*/ 1266 w 20000"/>
                        <a:gd name="T77" fmla="*/ 11288 h 20000"/>
                        <a:gd name="T78" fmla="*/ 1176 w 20000"/>
                        <a:gd name="T79" fmla="*/ 12675 h 20000"/>
                        <a:gd name="T80" fmla="*/ 995 w 20000"/>
                        <a:gd name="T81" fmla="*/ 13665 h 20000"/>
                        <a:gd name="T82" fmla="*/ 814 w 20000"/>
                        <a:gd name="T83" fmla="*/ 14655 h 20000"/>
                        <a:gd name="T84" fmla="*/ 633 w 20000"/>
                        <a:gd name="T85" fmla="*/ 15447 h 20000"/>
                        <a:gd name="T86" fmla="*/ 452 w 20000"/>
                        <a:gd name="T87" fmla="*/ 16437 h 20000"/>
                        <a:gd name="T88" fmla="*/ 362 w 20000"/>
                        <a:gd name="T89" fmla="*/ 17428 h 20000"/>
                        <a:gd name="T90" fmla="*/ 271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24" name="Freeform 100">
                      <a:extLst>
                        <a:ext uri="{FF2B5EF4-FFF2-40B4-BE49-F238E27FC236}">
                          <a16:creationId xmlns:a16="http://schemas.microsoft.com/office/drawing/2014/main" id="{0F43CDA1-F6A6-43BA-B248-8B7C8A631FC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46" y="196"/>
                      <a:ext cx="8653" cy="19804"/>
                    </a:xfrm>
                    <a:custGeom>
                      <a:avLst/>
                      <a:gdLst>
                        <a:gd name="T0" fmla="*/ 8563 w 20000"/>
                        <a:gd name="T1" fmla="*/ 18022 h 20000"/>
                        <a:gd name="T2" fmla="*/ 8293 w 20000"/>
                        <a:gd name="T3" fmla="*/ 17031 h 20000"/>
                        <a:gd name="T4" fmla="*/ 8202 w 20000"/>
                        <a:gd name="T5" fmla="*/ 15843 h 20000"/>
                        <a:gd name="T6" fmla="*/ 8022 w 20000"/>
                        <a:gd name="T7" fmla="*/ 14655 h 20000"/>
                        <a:gd name="T8" fmla="*/ 7752 w 20000"/>
                        <a:gd name="T9" fmla="*/ 13269 h 20000"/>
                        <a:gd name="T10" fmla="*/ 7481 w 20000"/>
                        <a:gd name="T11" fmla="*/ 12278 h 20000"/>
                        <a:gd name="T12" fmla="*/ 7481 w 20000"/>
                        <a:gd name="T13" fmla="*/ 11288 h 20000"/>
                        <a:gd name="T14" fmla="*/ 7211 w 20000"/>
                        <a:gd name="T15" fmla="*/ 10100 h 20000"/>
                        <a:gd name="T16" fmla="*/ 7031 w 20000"/>
                        <a:gd name="T17" fmla="*/ 9110 h 20000"/>
                        <a:gd name="T18" fmla="*/ 6760 w 20000"/>
                        <a:gd name="T19" fmla="*/ 8120 h 20000"/>
                        <a:gd name="T20" fmla="*/ 6670 w 20000"/>
                        <a:gd name="T21" fmla="*/ 7129 h 20000"/>
                        <a:gd name="T22" fmla="*/ 6400 w 20000"/>
                        <a:gd name="T23" fmla="*/ 6139 h 20000"/>
                        <a:gd name="T24" fmla="*/ 6219 w 20000"/>
                        <a:gd name="T25" fmla="*/ 5149 h 20000"/>
                        <a:gd name="T26" fmla="*/ 5949 w 20000"/>
                        <a:gd name="T27" fmla="*/ 4555 h 20000"/>
                        <a:gd name="T28" fmla="*/ 5859 w 20000"/>
                        <a:gd name="T29" fmla="*/ 3565 h 20000"/>
                        <a:gd name="T30" fmla="*/ 5769 w 20000"/>
                        <a:gd name="T31" fmla="*/ 2971 h 20000"/>
                        <a:gd name="T32" fmla="*/ 5498 w 20000"/>
                        <a:gd name="T33" fmla="*/ 2178 h 20000"/>
                        <a:gd name="T34" fmla="*/ 5318 w 20000"/>
                        <a:gd name="T35" fmla="*/ 1584 h 20000"/>
                        <a:gd name="T36" fmla="*/ 5138 w 20000"/>
                        <a:gd name="T37" fmla="*/ 1188 h 20000"/>
                        <a:gd name="T38" fmla="*/ 4867 w 20000"/>
                        <a:gd name="T39" fmla="*/ 594 h 20000"/>
                        <a:gd name="T40" fmla="*/ 4687 w 20000"/>
                        <a:gd name="T41" fmla="*/ 396 h 20000"/>
                        <a:gd name="T42" fmla="*/ 4597 w 20000"/>
                        <a:gd name="T43" fmla="*/ 396 h 20000"/>
                        <a:gd name="T44" fmla="*/ 4327 w 20000"/>
                        <a:gd name="T45" fmla="*/ 0 h 20000"/>
                        <a:gd name="T46" fmla="*/ 4237 w 20000"/>
                        <a:gd name="T47" fmla="*/ 0 h 20000"/>
                        <a:gd name="T48" fmla="*/ 3966 w 20000"/>
                        <a:gd name="T49" fmla="*/ 0 h 20000"/>
                        <a:gd name="T50" fmla="*/ 3786 w 20000"/>
                        <a:gd name="T51" fmla="*/ 0 h 20000"/>
                        <a:gd name="T52" fmla="*/ 3515 w 20000"/>
                        <a:gd name="T53" fmla="*/ 396 h 20000"/>
                        <a:gd name="T54" fmla="*/ 3515 w 20000"/>
                        <a:gd name="T55" fmla="*/ 990 h 20000"/>
                        <a:gd name="T56" fmla="*/ 3245 w 20000"/>
                        <a:gd name="T57" fmla="*/ 1584 h 20000"/>
                        <a:gd name="T58" fmla="*/ 3064 w 20000"/>
                        <a:gd name="T59" fmla="*/ 2178 h 20000"/>
                        <a:gd name="T60" fmla="*/ 2794 w 20000"/>
                        <a:gd name="T61" fmla="*/ 2971 h 20000"/>
                        <a:gd name="T62" fmla="*/ 2704 w 20000"/>
                        <a:gd name="T63" fmla="*/ 3763 h 20000"/>
                        <a:gd name="T64" fmla="*/ 2524 w 20000"/>
                        <a:gd name="T65" fmla="*/ 4753 h 20000"/>
                        <a:gd name="T66" fmla="*/ 2253 w 20000"/>
                        <a:gd name="T67" fmla="*/ 5743 h 20000"/>
                        <a:gd name="T68" fmla="*/ 1983 w 20000"/>
                        <a:gd name="T69" fmla="*/ 6733 h 20000"/>
                        <a:gd name="T70" fmla="*/ 1893 w 20000"/>
                        <a:gd name="T71" fmla="*/ 8120 h 20000"/>
                        <a:gd name="T72" fmla="*/ 1712 w 20000"/>
                        <a:gd name="T73" fmla="*/ 9110 h 20000"/>
                        <a:gd name="T74" fmla="*/ 1442 w 20000"/>
                        <a:gd name="T75" fmla="*/ 10496 h 20000"/>
                        <a:gd name="T76" fmla="*/ 1262 w 20000"/>
                        <a:gd name="T77" fmla="*/ 11288 h 20000"/>
                        <a:gd name="T78" fmla="*/ 1172 w 20000"/>
                        <a:gd name="T79" fmla="*/ 12675 h 20000"/>
                        <a:gd name="T80" fmla="*/ 992 w 20000"/>
                        <a:gd name="T81" fmla="*/ 13665 h 20000"/>
                        <a:gd name="T82" fmla="*/ 811 w 20000"/>
                        <a:gd name="T83" fmla="*/ 14655 h 20000"/>
                        <a:gd name="T84" fmla="*/ 631 w 20000"/>
                        <a:gd name="T85" fmla="*/ 15447 h 20000"/>
                        <a:gd name="T86" fmla="*/ 451 w 20000"/>
                        <a:gd name="T87" fmla="*/ 16437 h 20000"/>
                        <a:gd name="T88" fmla="*/ 360 w 20000"/>
                        <a:gd name="T89" fmla="*/ 17428 h 20000"/>
                        <a:gd name="T90" fmla="*/ 270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17" name="Group 101">
                    <a:extLst>
                      <a:ext uri="{FF2B5EF4-FFF2-40B4-BE49-F238E27FC236}">
                        <a16:creationId xmlns:a16="http://schemas.microsoft.com/office/drawing/2014/main" id="{B0ABAF2F-2097-49C6-9E5C-155DF7AD5BD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999" y="18901"/>
                    <a:ext cx="2628" cy="917"/>
                    <a:chOff x="0" y="0"/>
                    <a:chExt cx="20000" cy="20000"/>
                  </a:xfrm>
                </p:grpSpPr>
                <p:sp>
                  <p:nvSpPr>
                    <p:cNvPr id="37121" name="Freeform 102">
                      <a:extLst>
                        <a:ext uri="{FF2B5EF4-FFF2-40B4-BE49-F238E27FC236}">
                          <a16:creationId xmlns:a16="http://schemas.microsoft.com/office/drawing/2014/main" id="{D0E7D041-7CE3-471B-93C1-6D3278A02B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653" cy="19804"/>
                    </a:xfrm>
                    <a:custGeom>
                      <a:avLst/>
                      <a:gdLst>
                        <a:gd name="T0" fmla="*/ 8563 w 20000"/>
                        <a:gd name="T1" fmla="*/ 18022 h 20000"/>
                        <a:gd name="T2" fmla="*/ 8293 w 20000"/>
                        <a:gd name="T3" fmla="*/ 17031 h 20000"/>
                        <a:gd name="T4" fmla="*/ 8202 w 20000"/>
                        <a:gd name="T5" fmla="*/ 15843 h 20000"/>
                        <a:gd name="T6" fmla="*/ 8022 w 20000"/>
                        <a:gd name="T7" fmla="*/ 14655 h 20000"/>
                        <a:gd name="T8" fmla="*/ 7752 w 20000"/>
                        <a:gd name="T9" fmla="*/ 13269 h 20000"/>
                        <a:gd name="T10" fmla="*/ 7481 w 20000"/>
                        <a:gd name="T11" fmla="*/ 12278 h 20000"/>
                        <a:gd name="T12" fmla="*/ 7481 w 20000"/>
                        <a:gd name="T13" fmla="*/ 11288 h 20000"/>
                        <a:gd name="T14" fmla="*/ 7211 w 20000"/>
                        <a:gd name="T15" fmla="*/ 10100 h 20000"/>
                        <a:gd name="T16" fmla="*/ 7031 w 20000"/>
                        <a:gd name="T17" fmla="*/ 9110 h 20000"/>
                        <a:gd name="T18" fmla="*/ 6760 w 20000"/>
                        <a:gd name="T19" fmla="*/ 8120 h 20000"/>
                        <a:gd name="T20" fmla="*/ 6670 w 20000"/>
                        <a:gd name="T21" fmla="*/ 7129 h 20000"/>
                        <a:gd name="T22" fmla="*/ 6400 w 20000"/>
                        <a:gd name="T23" fmla="*/ 6139 h 20000"/>
                        <a:gd name="T24" fmla="*/ 6219 w 20000"/>
                        <a:gd name="T25" fmla="*/ 5149 h 20000"/>
                        <a:gd name="T26" fmla="*/ 5949 w 20000"/>
                        <a:gd name="T27" fmla="*/ 4555 h 20000"/>
                        <a:gd name="T28" fmla="*/ 5859 w 20000"/>
                        <a:gd name="T29" fmla="*/ 3565 h 20000"/>
                        <a:gd name="T30" fmla="*/ 5769 w 20000"/>
                        <a:gd name="T31" fmla="*/ 2971 h 20000"/>
                        <a:gd name="T32" fmla="*/ 5498 w 20000"/>
                        <a:gd name="T33" fmla="*/ 2178 h 20000"/>
                        <a:gd name="T34" fmla="*/ 5318 w 20000"/>
                        <a:gd name="T35" fmla="*/ 1584 h 20000"/>
                        <a:gd name="T36" fmla="*/ 5138 w 20000"/>
                        <a:gd name="T37" fmla="*/ 1188 h 20000"/>
                        <a:gd name="T38" fmla="*/ 4867 w 20000"/>
                        <a:gd name="T39" fmla="*/ 594 h 20000"/>
                        <a:gd name="T40" fmla="*/ 4687 w 20000"/>
                        <a:gd name="T41" fmla="*/ 396 h 20000"/>
                        <a:gd name="T42" fmla="*/ 4597 w 20000"/>
                        <a:gd name="T43" fmla="*/ 396 h 20000"/>
                        <a:gd name="T44" fmla="*/ 4327 w 20000"/>
                        <a:gd name="T45" fmla="*/ 0 h 20000"/>
                        <a:gd name="T46" fmla="*/ 4237 w 20000"/>
                        <a:gd name="T47" fmla="*/ 0 h 20000"/>
                        <a:gd name="T48" fmla="*/ 3966 w 20000"/>
                        <a:gd name="T49" fmla="*/ 0 h 20000"/>
                        <a:gd name="T50" fmla="*/ 3786 w 20000"/>
                        <a:gd name="T51" fmla="*/ 0 h 20000"/>
                        <a:gd name="T52" fmla="*/ 3515 w 20000"/>
                        <a:gd name="T53" fmla="*/ 396 h 20000"/>
                        <a:gd name="T54" fmla="*/ 3515 w 20000"/>
                        <a:gd name="T55" fmla="*/ 990 h 20000"/>
                        <a:gd name="T56" fmla="*/ 3245 w 20000"/>
                        <a:gd name="T57" fmla="*/ 1584 h 20000"/>
                        <a:gd name="T58" fmla="*/ 3064 w 20000"/>
                        <a:gd name="T59" fmla="*/ 2178 h 20000"/>
                        <a:gd name="T60" fmla="*/ 2794 w 20000"/>
                        <a:gd name="T61" fmla="*/ 2971 h 20000"/>
                        <a:gd name="T62" fmla="*/ 2704 w 20000"/>
                        <a:gd name="T63" fmla="*/ 3763 h 20000"/>
                        <a:gd name="T64" fmla="*/ 2524 w 20000"/>
                        <a:gd name="T65" fmla="*/ 4753 h 20000"/>
                        <a:gd name="T66" fmla="*/ 2253 w 20000"/>
                        <a:gd name="T67" fmla="*/ 5743 h 20000"/>
                        <a:gd name="T68" fmla="*/ 1983 w 20000"/>
                        <a:gd name="T69" fmla="*/ 6733 h 20000"/>
                        <a:gd name="T70" fmla="*/ 1893 w 20000"/>
                        <a:gd name="T71" fmla="*/ 8120 h 20000"/>
                        <a:gd name="T72" fmla="*/ 1712 w 20000"/>
                        <a:gd name="T73" fmla="*/ 9110 h 20000"/>
                        <a:gd name="T74" fmla="*/ 1442 w 20000"/>
                        <a:gd name="T75" fmla="*/ 10496 h 20000"/>
                        <a:gd name="T76" fmla="*/ 1262 w 20000"/>
                        <a:gd name="T77" fmla="*/ 11288 h 20000"/>
                        <a:gd name="T78" fmla="*/ 1172 w 20000"/>
                        <a:gd name="T79" fmla="*/ 12675 h 20000"/>
                        <a:gd name="T80" fmla="*/ 992 w 20000"/>
                        <a:gd name="T81" fmla="*/ 13665 h 20000"/>
                        <a:gd name="T82" fmla="*/ 811 w 20000"/>
                        <a:gd name="T83" fmla="*/ 14655 h 20000"/>
                        <a:gd name="T84" fmla="*/ 631 w 20000"/>
                        <a:gd name="T85" fmla="*/ 15447 h 20000"/>
                        <a:gd name="T86" fmla="*/ 451 w 20000"/>
                        <a:gd name="T87" fmla="*/ 16437 h 20000"/>
                        <a:gd name="T88" fmla="*/ 360 w 20000"/>
                        <a:gd name="T89" fmla="*/ 17428 h 20000"/>
                        <a:gd name="T90" fmla="*/ 270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22" name="Freeform 103">
                      <a:extLst>
                        <a:ext uri="{FF2B5EF4-FFF2-40B4-BE49-F238E27FC236}">
                          <a16:creationId xmlns:a16="http://schemas.microsoft.com/office/drawing/2014/main" id="{82D156B9-0F87-4662-941F-A1D455130AC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24" y="196"/>
                      <a:ext cx="8676" cy="19804"/>
                    </a:xfrm>
                    <a:custGeom>
                      <a:avLst/>
                      <a:gdLst>
                        <a:gd name="T0" fmla="*/ 8586 w 20000"/>
                        <a:gd name="T1" fmla="*/ 18022 h 20000"/>
                        <a:gd name="T2" fmla="*/ 8315 w 20000"/>
                        <a:gd name="T3" fmla="*/ 17031 h 20000"/>
                        <a:gd name="T4" fmla="*/ 8224 w 20000"/>
                        <a:gd name="T5" fmla="*/ 15843 h 20000"/>
                        <a:gd name="T6" fmla="*/ 8044 w 20000"/>
                        <a:gd name="T7" fmla="*/ 14655 h 20000"/>
                        <a:gd name="T8" fmla="*/ 7772 w 20000"/>
                        <a:gd name="T9" fmla="*/ 13269 h 20000"/>
                        <a:gd name="T10" fmla="*/ 7501 w 20000"/>
                        <a:gd name="T11" fmla="*/ 12278 h 20000"/>
                        <a:gd name="T12" fmla="*/ 7501 w 20000"/>
                        <a:gd name="T13" fmla="*/ 11288 h 20000"/>
                        <a:gd name="T14" fmla="*/ 7230 w 20000"/>
                        <a:gd name="T15" fmla="*/ 10100 h 20000"/>
                        <a:gd name="T16" fmla="*/ 7049 w 20000"/>
                        <a:gd name="T17" fmla="*/ 9110 h 20000"/>
                        <a:gd name="T18" fmla="*/ 6778 w 20000"/>
                        <a:gd name="T19" fmla="*/ 8120 h 20000"/>
                        <a:gd name="T20" fmla="*/ 6688 w 20000"/>
                        <a:gd name="T21" fmla="*/ 7129 h 20000"/>
                        <a:gd name="T22" fmla="*/ 6417 w 20000"/>
                        <a:gd name="T23" fmla="*/ 6139 h 20000"/>
                        <a:gd name="T24" fmla="*/ 6236 w 20000"/>
                        <a:gd name="T25" fmla="*/ 5149 h 20000"/>
                        <a:gd name="T26" fmla="*/ 5965 w 20000"/>
                        <a:gd name="T27" fmla="*/ 4555 h 20000"/>
                        <a:gd name="T28" fmla="*/ 5875 w 20000"/>
                        <a:gd name="T29" fmla="*/ 3565 h 20000"/>
                        <a:gd name="T30" fmla="*/ 5784 w 20000"/>
                        <a:gd name="T31" fmla="*/ 2971 h 20000"/>
                        <a:gd name="T32" fmla="*/ 5513 w 20000"/>
                        <a:gd name="T33" fmla="*/ 2178 h 20000"/>
                        <a:gd name="T34" fmla="*/ 5332 w 20000"/>
                        <a:gd name="T35" fmla="*/ 1584 h 20000"/>
                        <a:gd name="T36" fmla="*/ 5151 w 20000"/>
                        <a:gd name="T37" fmla="*/ 1188 h 20000"/>
                        <a:gd name="T38" fmla="*/ 4880 w 20000"/>
                        <a:gd name="T39" fmla="*/ 594 h 20000"/>
                        <a:gd name="T40" fmla="*/ 4699 w 20000"/>
                        <a:gd name="T41" fmla="*/ 396 h 20000"/>
                        <a:gd name="T42" fmla="*/ 4609 w 20000"/>
                        <a:gd name="T43" fmla="*/ 396 h 20000"/>
                        <a:gd name="T44" fmla="*/ 4338 w 20000"/>
                        <a:gd name="T45" fmla="*/ 0 h 20000"/>
                        <a:gd name="T46" fmla="*/ 4248 w 20000"/>
                        <a:gd name="T47" fmla="*/ 0 h 20000"/>
                        <a:gd name="T48" fmla="*/ 3977 w 20000"/>
                        <a:gd name="T49" fmla="*/ 0 h 20000"/>
                        <a:gd name="T50" fmla="*/ 3796 w 20000"/>
                        <a:gd name="T51" fmla="*/ 0 h 20000"/>
                        <a:gd name="T52" fmla="*/ 3525 w 20000"/>
                        <a:gd name="T53" fmla="*/ 396 h 20000"/>
                        <a:gd name="T54" fmla="*/ 3525 w 20000"/>
                        <a:gd name="T55" fmla="*/ 990 h 20000"/>
                        <a:gd name="T56" fmla="*/ 3254 w 20000"/>
                        <a:gd name="T57" fmla="*/ 1584 h 20000"/>
                        <a:gd name="T58" fmla="*/ 3073 w 20000"/>
                        <a:gd name="T59" fmla="*/ 2178 h 20000"/>
                        <a:gd name="T60" fmla="*/ 2801 w 20000"/>
                        <a:gd name="T61" fmla="*/ 2971 h 20000"/>
                        <a:gd name="T62" fmla="*/ 2711 w 20000"/>
                        <a:gd name="T63" fmla="*/ 3763 h 20000"/>
                        <a:gd name="T64" fmla="*/ 2530 w 20000"/>
                        <a:gd name="T65" fmla="*/ 4753 h 20000"/>
                        <a:gd name="T66" fmla="*/ 2259 w 20000"/>
                        <a:gd name="T67" fmla="*/ 5743 h 20000"/>
                        <a:gd name="T68" fmla="*/ 1988 w 20000"/>
                        <a:gd name="T69" fmla="*/ 6733 h 20000"/>
                        <a:gd name="T70" fmla="*/ 1898 w 20000"/>
                        <a:gd name="T71" fmla="*/ 8120 h 20000"/>
                        <a:gd name="T72" fmla="*/ 1717 w 20000"/>
                        <a:gd name="T73" fmla="*/ 9110 h 20000"/>
                        <a:gd name="T74" fmla="*/ 1446 w 20000"/>
                        <a:gd name="T75" fmla="*/ 10496 h 20000"/>
                        <a:gd name="T76" fmla="*/ 1265 w 20000"/>
                        <a:gd name="T77" fmla="*/ 11288 h 20000"/>
                        <a:gd name="T78" fmla="*/ 1175 w 20000"/>
                        <a:gd name="T79" fmla="*/ 12675 h 20000"/>
                        <a:gd name="T80" fmla="*/ 994 w 20000"/>
                        <a:gd name="T81" fmla="*/ 13665 h 20000"/>
                        <a:gd name="T82" fmla="*/ 813 w 20000"/>
                        <a:gd name="T83" fmla="*/ 14655 h 20000"/>
                        <a:gd name="T84" fmla="*/ 632 w 20000"/>
                        <a:gd name="T85" fmla="*/ 15447 h 20000"/>
                        <a:gd name="T86" fmla="*/ 452 w 20000"/>
                        <a:gd name="T87" fmla="*/ 16437 h 20000"/>
                        <a:gd name="T88" fmla="*/ 361 w 20000"/>
                        <a:gd name="T89" fmla="*/ 17428 h 20000"/>
                        <a:gd name="T90" fmla="*/ 271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118" name="Group 104">
                    <a:extLst>
                      <a:ext uri="{FF2B5EF4-FFF2-40B4-BE49-F238E27FC236}">
                        <a16:creationId xmlns:a16="http://schemas.microsoft.com/office/drawing/2014/main" id="{9CF97D30-DAE2-420A-B4AD-D83E3C3A65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994" y="18901"/>
                    <a:ext cx="2624" cy="917"/>
                    <a:chOff x="0" y="0"/>
                    <a:chExt cx="20000" cy="20000"/>
                  </a:xfrm>
                </p:grpSpPr>
                <p:sp>
                  <p:nvSpPr>
                    <p:cNvPr id="37119" name="Freeform 105">
                      <a:extLst>
                        <a:ext uri="{FF2B5EF4-FFF2-40B4-BE49-F238E27FC236}">
                          <a16:creationId xmlns:a16="http://schemas.microsoft.com/office/drawing/2014/main" id="{E26D795E-DB54-4AFA-8543-6C19910B660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666" cy="19804"/>
                    </a:xfrm>
                    <a:custGeom>
                      <a:avLst/>
                      <a:gdLst>
                        <a:gd name="T0" fmla="*/ 8576 w 20000"/>
                        <a:gd name="T1" fmla="*/ 18022 h 20000"/>
                        <a:gd name="T2" fmla="*/ 8305 w 20000"/>
                        <a:gd name="T3" fmla="*/ 17031 h 20000"/>
                        <a:gd name="T4" fmla="*/ 8215 w 20000"/>
                        <a:gd name="T5" fmla="*/ 15843 h 20000"/>
                        <a:gd name="T6" fmla="*/ 8034 w 20000"/>
                        <a:gd name="T7" fmla="*/ 14655 h 20000"/>
                        <a:gd name="T8" fmla="*/ 7763 w 20000"/>
                        <a:gd name="T9" fmla="*/ 13269 h 20000"/>
                        <a:gd name="T10" fmla="*/ 7493 w 20000"/>
                        <a:gd name="T11" fmla="*/ 12278 h 20000"/>
                        <a:gd name="T12" fmla="*/ 7493 w 20000"/>
                        <a:gd name="T13" fmla="*/ 11288 h 20000"/>
                        <a:gd name="T14" fmla="*/ 7222 w 20000"/>
                        <a:gd name="T15" fmla="*/ 10100 h 20000"/>
                        <a:gd name="T16" fmla="*/ 7041 w 20000"/>
                        <a:gd name="T17" fmla="*/ 9110 h 20000"/>
                        <a:gd name="T18" fmla="*/ 6770 w 20000"/>
                        <a:gd name="T19" fmla="*/ 8120 h 20000"/>
                        <a:gd name="T20" fmla="*/ 6680 w 20000"/>
                        <a:gd name="T21" fmla="*/ 7129 h 20000"/>
                        <a:gd name="T22" fmla="*/ 6409 w 20000"/>
                        <a:gd name="T23" fmla="*/ 6139 h 20000"/>
                        <a:gd name="T24" fmla="*/ 6229 w 20000"/>
                        <a:gd name="T25" fmla="*/ 5149 h 20000"/>
                        <a:gd name="T26" fmla="*/ 5958 w 20000"/>
                        <a:gd name="T27" fmla="*/ 4555 h 20000"/>
                        <a:gd name="T28" fmla="*/ 5868 w 20000"/>
                        <a:gd name="T29" fmla="*/ 3565 h 20000"/>
                        <a:gd name="T30" fmla="*/ 5777 w 20000"/>
                        <a:gd name="T31" fmla="*/ 2971 h 20000"/>
                        <a:gd name="T32" fmla="*/ 5506 w 20000"/>
                        <a:gd name="T33" fmla="*/ 2178 h 20000"/>
                        <a:gd name="T34" fmla="*/ 5326 w 20000"/>
                        <a:gd name="T35" fmla="*/ 1584 h 20000"/>
                        <a:gd name="T36" fmla="*/ 5145 w 20000"/>
                        <a:gd name="T37" fmla="*/ 1188 h 20000"/>
                        <a:gd name="T38" fmla="*/ 4875 w 20000"/>
                        <a:gd name="T39" fmla="*/ 594 h 20000"/>
                        <a:gd name="T40" fmla="*/ 4694 w 20000"/>
                        <a:gd name="T41" fmla="*/ 396 h 20000"/>
                        <a:gd name="T42" fmla="*/ 4604 w 20000"/>
                        <a:gd name="T43" fmla="*/ 396 h 20000"/>
                        <a:gd name="T44" fmla="*/ 4333 w 20000"/>
                        <a:gd name="T45" fmla="*/ 0 h 20000"/>
                        <a:gd name="T46" fmla="*/ 4243 w 20000"/>
                        <a:gd name="T47" fmla="*/ 0 h 20000"/>
                        <a:gd name="T48" fmla="*/ 3972 w 20000"/>
                        <a:gd name="T49" fmla="*/ 0 h 20000"/>
                        <a:gd name="T50" fmla="*/ 3791 w 20000"/>
                        <a:gd name="T51" fmla="*/ 0 h 20000"/>
                        <a:gd name="T52" fmla="*/ 3521 w 20000"/>
                        <a:gd name="T53" fmla="*/ 396 h 20000"/>
                        <a:gd name="T54" fmla="*/ 3521 w 20000"/>
                        <a:gd name="T55" fmla="*/ 990 h 20000"/>
                        <a:gd name="T56" fmla="*/ 3250 w 20000"/>
                        <a:gd name="T57" fmla="*/ 1584 h 20000"/>
                        <a:gd name="T58" fmla="*/ 3069 w 20000"/>
                        <a:gd name="T59" fmla="*/ 2178 h 20000"/>
                        <a:gd name="T60" fmla="*/ 2798 w 20000"/>
                        <a:gd name="T61" fmla="*/ 2971 h 20000"/>
                        <a:gd name="T62" fmla="*/ 2708 w 20000"/>
                        <a:gd name="T63" fmla="*/ 3763 h 20000"/>
                        <a:gd name="T64" fmla="*/ 2527 w 20000"/>
                        <a:gd name="T65" fmla="*/ 4753 h 20000"/>
                        <a:gd name="T66" fmla="*/ 2257 w 20000"/>
                        <a:gd name="T67" fmla="*/ 5743 h 20000"/>
                        <a:gd name="T68" fmla="*/ 1986 w 20000"/>
                        <a:gd name="T69" fmla="*/ 6733 h 20000"/>
                        <a:gd name="T70" fmla="*/ 1896 w 20000"/>
                        <a:gd name="T71" fmla="*/ 8120 h 20000"/>
                        <a:gd name="T72" fmla="*/ 1715 w 20000"/>
                        <a:gd name="T73" fmla="*/ 9110 h 20000"/>
                        <a:gd name="T74" fmla="*/ 1444 w 20000"/>
                        <a:gd name="T75" fmla="*/ 10496 h 20000"/>
                        <a:gd name="T76" fmla="*/ 1264 w 20000"/>
                        <a:gd name="T77" fmla="*/ 11288 h 20000"/>
                        <a:gd name="T78" fmla="*/ 1173 w 20000"/>
                        <a:gd name="T79" fmla="*/ 12675 h 20000"/>
                        <a:gd name="T80" fmla="*/ 993 w 20000"/>
                        <a:gd name="T81" fmla="*/ 13665 h 20000"/>
                        <a:gd name="T82" fmla="*/ 812 w 20000"/>
                        <a:gd name="T83" fmla="*/ 14655 h 20000"/>
                        <a:gd name="T84" fmla="*/ 632 w 20000"/>
                        <a:gd name="T85" fmla="*/ 15447 h 20000"/>
                        <a:gd name="T86" fmla="*/ 451 w 20000"/>
                        <a:gd name="T87" fmla="*/ 16437 h 20000"/>
                        <a:gd name="T88" fmla="*/ 361 w 20000"/>
                        <a:gd name="T89" fmla="*/ 17428 h 20000"/>
                        <a:gd name="T90" fmla="*/ 271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20" name="Freeform 106">
                      <a:extLst>
                        <a:ext uri="{FF2B5EF4-FFF2-40B4-BE49-F238E27FC236}">
                          <a16:creationId xmlns:a16="http://schemas.microsoft.com/office/drawing/2014/main" id="{6E94035F-1214-46C4-8A6E-53B5255AF8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11" y="196"/>
                      <a:ext cx="8689" cy="19804"/>
                    </a:xfrm>
                    <a:custGeom>
                      <a:avLst/>
                      <a:gdLst>
                        <a:gd name="T0" fmla="*/ 8599 w 20000"/>
                        <a:gd name="T1" fmla="*/ 18022 h 20000"/>
                        <a:gd name="T2" fmla="*/ 8327 w 20000"/>
                        <a:gd name="T3" fmla="*/ 17031 h 20000"/>
                        <a:gd name="T4" fmla="*/ 8236 w 20000"/>
                        <a:gd name="T5" fmla="*/ 15843 h 20000"/>
                        <a:gd name="T6" fmla="*/ 8056 w 20000"/>
                        <a:gd name="T7" fmla="*/ 14655 h 20000"/>
                        <a:gd name="T8" fmla="*/ 7784 w 20000"/>
                        <a:gd name="T9" fmla="*/ 13269 h 20000"/>
                        <a:gd name="T10" fmla="*/ 7513 w 20000"/>
                        <a:gd name="T11" fmla="*/ 12278 h 20000"/>
                        <a:gd name="T12" fmla="*/ 7513 w 20000"/>
                        <a:gd name="T13" fmla="*/ 11288 h 20000"/>
                        <a:gd name="T14" fmla="*/ 7241 w 20000"/>
                        <a:gd name="T15" fmla="*/ 10100 h 20000"/>
                        <a:gd name="T16" fmla="*/ 7060 w 20000"/>
                        <a:gd name="T17" fmla="*/ 9110 h 20000"/>
                        <a:gd name="T18" fmla="*/ 6788 w 20000"/>
                        <a:gd name="T19" fmla="*/ 8120 h 20000"/>
                        <a:gd name="T20" fmla="*/ 6698 w 20000"/>
                        <a:gd name="T21" fmla="*/ 7129 h 20000"/>
                        <a:gd name="T22" fmla="*/ 6426 w 20000"/>
                        <a:gd name="T23" fmla="*/ 6139 h 20000"/>
                        <a:gd name="T24" fmla="*/ 6245 w 20000"/>
                        <a:gd name="T25" fmla="*/ 5149 h 20000"/>
                        <a:gd name="T26" fmla="*/ 5974 w 20000"/>
                        <a:gd name="T27" fmla="*/ 4555 h 20000"/>
                        <a:gd name="T28" fmla="*/ 5883 w 20000"/>
                        <a:gd name="T29" fmla="*/ 3565 h 20000"/>
                        <a:gd name="T30" fmla="*/ 5793 w 20000"/>
                        <a:gd name="T31" fmla="*/ 2971 h 20000"/>
                        <a:gd name="T32" fmla="*/ 5521 w 20000"/>
                        <a:gd name="T33" fmla="*/ 2178 h 20000"/>
                        <a:gd name="T34" fmla="*/ 5340 w 20000"/>
                        <a:gd name="T35" fmla="*/ 1584 h 20000"/>
                        <a:gd name="T36" fmla="*/ 5159 w 20000"/>
                        <a:gd name="T37" fmla="*/ 1188 h 20000"/>
                        <a:gd name="T38" fmla="*/ 4888 w 20000"/>
                        <a:gd name="T39" fmla="*/ 594 h 20000"/>
                        <a:gd name="T40" fmla="*/ 4706 w 20000"/>
                        <a:gd name="T41" fmla="*/ 396 h 20000"/>
                        <a:gd name="T42" fmla="*/ 4616 w 20000"/>
                        <a:gd name="T43" fmla="*/ 396 h 20000"/>
                        <a:gd name="T44" fmla="*/ 4345 w 20000"/>
                        <a:gd name="T45" fmla="*/ 0 h 20000"/>
                        <a:gd name="T46" fmla="*/ 4254 w 20000"/>
                        <a:gd name="T47" fmla="*/ 0 h 20000"/>
                        <a:gd name="T48" fmla="*/ 3983 w 20000"/>
                        <a:gd name="T49" fmla="*/ 0 h 20000"/>
                        <a:gd name="T50" fmla="*/ 3801 w 20000"/>
                        <a:gd name="T51" fmla="*/ 0 h 20000"/>
                        <a:gd name="T52" fmla="*/ 3530 w 20000"/>
                        <a:gd name="T53" fmla="*/ 396 h 20000"/>
                        <a:gd name="T54" fmla="*/ 3530 w 20000"/>
                        <a:gd name="T55" fmla="*/ 990 h 20000"/>
                        <a:gd name="T56" fmla="*/ 3258 w 20000"/>
                        <a:gd name="T57" fmla="*/ 1584 h 20000"/>
                        <a:gd name="T58" fmla="*/ 3077 w 20000"/>
                        <a:gd name="T59" fmla="*/ 2178 h 20000"/>
                        <a:gd name="T60" fmla="*/ 2806 w 20000"/>
                        <a:gd name="T61" fmla="*/ 2971 h 20000"/>
                        <a:gd name="T62" fmla="*/ 2715 w 20000"/>
                        <a:gd name="T63" fmla="*/ 3763 h 20000"/>
                        <a:gd name="T64" fmla="*/ 2534 w 20000"/>
                        <a:gd name="T65" fmla="*/ 4753 h 20000"/>
                        <a:gd name="T66" fmla="*/ 2263 w 20000"/>
                        <a:gd name="T67" fmla="*/ 5743 h 20000"/>
                        <a:gd name="T68" fmla="*/ 1991 w 20000"/>
                        <a:gd name="T69" fmla="*/ 6733 h 20000"/>
                        <a:gd name="T70" fmla="*/ 1901 w 20000"/>
                        <a:gd name="T71" fmla="*/ 8120 h 20000"/>
                        <a:gd name="T72" fmla="*/ 1720 w 20000"/>
                        <a:gd name="T73" fmla="*/ 9110 h 20000"/>
                        <a:gd name="T74" fmla="*/ 1448 w 20000"/>
                        <a:gd name="T75" fmla="*/ 10496 h 20000"/>
                        <a:gd name="T76" fmla="*/ 1267 w 20000"/>
                        <a:gd name="T77" fmla="*/ 11288 h 20000"/>
                        <a:gd name="T78" fmla="*/ 1176 w 20000"/>
                        <a:gd name="T79" fmla="*/ 12675 h 20000"/>
                        <a:gd name="T80" fmla="*/ 996 w 20000"/>
                        <a:gd name="T81" fmla="*/ 13665 h 20000"/>
                        <a:gd name="T82" fmla="*/ 815 w 20000"/>
                        <a:gd name="T83" fmla="*/ 14655 h 20000"/>
                        <a:gd name="T84" fmla="*/ 633 w 20000"/>
                        <a:gd name="T85" fmla="*/ 15447 h 20000"/>
                        <a:gd name="T86" fmla="*/ 453 w 20000"/>
                        <a:gd name="T87" fmla="*/ 16437 h 20000"/>
                        <a:gd name="T88" fmla="*/ 362 w 20000"/>
                        <a:gd name="T89" fmla="*/ 17428 h 20000"/>
                        <a:gd name="T90" fmla="*/ 272 w 20000"/>
                        <a:gd name="T91" fmla="*/ 18022 h 20000"/>
                        <a:gd name="T92" fmla="*/ 90 w 20000"/>
                        <a:gd name="T93" fmla="*/ 18814 h 20000"/>
                        <a:gd name="T94" fmla="*/ 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92" y="19000"/>
                          </a:moveTo>
                          <a:lnTo>
                            <a:pt x="19792" y="18200"/>
                          </a:lnTo>
                          <a:lnTo>
                            <a:pt x="19583" y="17600"/>
                          </a:lnTo>
                          <a:lnTo>
                            <a:pt x="19167" y="17200"/>
                          </a:lnTo>
                          <a:lnTo>
                            <a:pt x="19167" y="16600"/>
                          </a:lnTo>
                          <a:lnTo>
                            <a:pt x="18958" y="16000"/>
                          </a:lnTo>
                          <a:lnTo>
                            <a:pt x="18750" y="15400"/>
                          </a:lnTo>
                          <a:lnTo>
                            <a:pt x="18542" y="14800"/>
                          </a:lnTo>
                          <a:lnTo>
                            <a:pt x="18125" y="14000"/>
                          </a:lnTo>
                          <a:lnTo>
                            <a:pt x="17917" y="13400"/>
                          </a:lnTo>
                          <a:lnTo>
                            <a:pt x="17708" y="13200"/>
                          </a:lnTo>
                          <a:lnTo>
                            <a:pt x="17292" y="12400"/>
                          </a:lnTo>
                          <a:lnTo>
                            <a:pt x="17292" y="11800"/>
                          </a:lnTo>
                          <a:lnTo>
                            <a:pt x="17292" y="11400"/>
                          </a:lnTo>
                          <a:lnTo>
                            <a:pt x="16875" y="10800"/>
                          </a:lnTo>
                          <a:lnTo>
                            <a:pt x="16667" y="10200"/>
                          </a:lnTo>
                          <a:lnTo>
                            <a:pt x="16458" y="9800"/>
                          </a:lnTo>
                          <a:lnTo>
                            <a:pt x="16250" y="9200"/>
                          </a:lnTo>
                          <a:lnTo>
                            <a:pt x="15833" y="8800"/>
                          </a:lnTo>
                          <a:lnTo>
                            <a:pt x="15625" y="8200"/>
                          </a:lnTo>
                          <a:lnTo>
                            <a:pt x="15417" y="7800"/>
                          </a:lnTo>
                          <a:lnTo>
                            <a:pt x="15417" y="7200"/>
                          </a:lnTo>
                          <a:lnTo>
                            <a:pt x="15000" y="6800"/>
                          </a:lnTo>
                          <a:lnTo>
                            <a:pt x="14792" y="6200"/>
                          </a:lnTo>
                          <a:lnTo>
                            <a:pt x="14792" y="5800"/>
                          </a:lnTo>
                          <a:lnTo>
                            <a:pt x="14375" y="5200"/>
                          </a:lnTo>
                          <a:lnTo>
                            <a:pt x="14167" y="4800"/>
                          </a:lnTo>
                          <a:lnTo>
                            <a:pt x="13750" y="4600"/>
                          </a:lnTo>
                          <a:lnTo>
                            <a:pt x="13750" y="3800"/>
                          </a:lnTo>
                          <a:lnTo>
                            <a:pt x="13542" y="3600"/>
                          </a:lnTo>
                          <a:lnTo>
                            <a:pt x="13333" y="3200"/>
                          </a:lnTo>
                          <a:lnTo>
                            <a:pt x="13333" y="3000"/>
                          </a:lnTo>
                          <a:lnTo>
                            <a:pt x="12917" y="2600"/>
                          </a:lnTo>
                          <a:lnTo>
                            <a:pt x="12708" y="2200"/>
                          </a:lnTo>
                          <a:lnTo>
                            <a:pt x="12500" y="2000"/>
                          </a:lnTo>
                          <a:lnTo>
                            <a:pt x="12292" y="1600"/>
                          </a:lnTo>
                          <a:lnTo>
                            <a:pt x="11875" y="1600"/>
                          </a:lnTo>
                          <a:lnTo>
                            <a:pt x="11875" y="1200"/>
                          </a:lnTo>
                          <a:lnTo>
                            <a:pt x="11875" y="1000"/>
                          </a:lnTo>
                          <a:lnTo>
                            <a:pt x="11250" y="600"/>
                          </a:lnTo>
                          <a:lnTo>
                            <a:pt x="10833" y="400"/>
                          </a:lnTo>
                          <a:lnTo>
                            <a:pt x="10625" y="400"/>
                          </a:lnTo>
                          <a:lnTo>
                            <a:pt x="10208" y="0"/>
                          </a:lnTo>
                          <a:lnTo>
                            <a:pt x="10000" y="0"/>
                          </a:lnTo>
                          <a:lnTo>
                            <a:pt x="9792" y="0"/>
                          </a:lnTo>
                          <a:lnTo>
                            <a:pt x="9375" y="0"/>
                          </a:lnTo>
                          <a:lnTo>
                            <a:pt x="9167" y="0"/>
                          </a:lnTo>
                          <a:lnTo>
                            <a:pt x="8750" y="0"/>
                          </a:lnTo>
                          <a:lnTo>
                            <a:pt x="8750" y="400"/>
                          </a:lnTo>
                          <a:lnTo>
                            <a:pt x="8125" y="400"/>
                          </a:lnTo>
                          <a:lnTo>
                            <a:pt x="8125" y="600"/>
                          </a:lnTo>
                          <a:lnTo>
                            <a:pt x="8125" y="1000"/>
                          </a:lnTo>
                          <a:lnTo>
                            <a:pt x="7708" y="1200"/>
                          </a:lnTo>
                          <a:lnTo>
                            <a:pt x="7500" y="1600"/>
                          </a:lnTo>
                          <a:lnTo>
                            <a:pt x="7292" y="2000"/>
                          </a:lnTo>
                          <a:lnTo>
                            <a:pt x="7083" y="2200"/>
                          </a:lnTo>
                          <a:lnTo>
                            <a:pt x="6667" y="2600"/>
                          </a:lnTo>
                          <a:lnTo>
                            <a:pt x="6458" y="3000"/>
                          </a:lnTo>
                          <a:lnTo>
                            <a:pt x="6458" y="3200"/>
                          </a:lnTo>
                          <a:lnTo>
                            <a:pt x="6250" y="3800"/>
                          </a:lnTo>
                          <a:lnTo>
                            <a:pt x="5833" y="4200"/>
                          </a:lnTo>
                          <a:lnTo>
                            <a:pt x="5833" y="4800"/>
                          </a:lnTo>
                          <a:lnTo>
                            <a:pt x="5417" y="5600"/>
                          </a:lnTo>
                          <a:lnTo>
                            <a:pt x="5208" y="5800"/>
                          </a:lnTo>
                          <a:lnTo>
                            <a:pt x="5000" y="6600"/>
                          </a:lnTo>
                          <a:lnTo>
                            <a:pt x="4583" y="6800"/>
                          </a:lnTo>
                          <a:lnTo>
                            <a:pt x="4583" y="7600"/>
                          </a:lnTo>
                          <a:lnTo>
                            <a:pt x="4375" y="8200"/>
                          </a:lnTo>
                          <a:lnTo>
                            <a:pt x="4167" y="8800"/>
                          </a:lnTo>
                          <a:lnTo>
                            <a:pt x="3958" y="9200"/>
                          </a:lnTo>
                          <a:lnTo>
                            <a:pt x="3750" y="9800"/>
                          </a:lnTo>
                          <a:lnTo>
                            <a:pt x="3333" y="10600"/>
                          </a:lnTo>
                          <a:lnTo>
                            <a:pt x="3125" y="10800"/>
                          </a:lnTo>
                          <a:lnTo>
                            <a:pt x="2917" y="11400"/>
                          </a:lnTo>
                          <a:lnTo>
                            <a:pt x="2708" y="12200"/>
                          </a:lnTo>
                          <a:lnTo>
                            <a:pt x="2708" y="12800"/>
                          </a:lnTo>
                          <a:lnTo>
                            <a:pt x="2500" y="13200"/>
                          </a:lnTo>
                          <a:lnTo>
                            <a:pt x="2292" y="13800"/>
                          </a:lnTo>
                          <a:lnTo>
                            <a:pt x="2083" y="14400"/>
                          </a:lnTo>
                          <a:lnTo>
                            <a:pt x="1875" y="14800"/>
                          </a:lnTo>
                          <a:lnTo>
                            <a:pt x="1667" y="15400"/>
                          </a:lnTo>
                          <a:lnTo>
                            <a:pt x="1458" y="15600"/>
                          </a:lnTo>
                          <a:lnTo>
                            <a:pt x="1250" y="16400"/>
                          </a:lnTo>
                          <a:lnTo>
                            <a:pt x="1042" y="16600"/>
                          </a:lnTo>
                          <a:lnTo>
                            <a:pt x="833" y="17200"/>
                          </a:lnTo>
                          <a:lnTo>
                            <a:pt x="833" y="17600"/>
                          </a:lnTo>
                          <a:lnTo>
                            <a:pt x="833" y="18000"/>
                          </a:lnTo>
                          <a:lnTo>
                            <a:pt x="625" y="18200"/>
                          </a:lnTo>
                          <a:lnTo>
                            <a:pt x="417" y="19000"/>
                          </a:lnTo>
                          <a:lnTo>
                            <a:pt x="208" y="19000"/>
                          </a:lnTo>
                          <a:lnTo>
                            <a:pt x="208" y="19200"/>
                          </a:lnTo>
                          <a:lnTo>
                            <a:pt x="208" y="19600"/>
                          </a:lnTo>
                          <a:lnTo>
                            <a:pt x="0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7058" name="Group 107">
                <a:extLst>
                  <a:ext uri="{FF2B5EF4-FFF2-40B4-BE49-F238E27FC236}">
                    <a16:creationId xmlns:a16="http://schemas.microsoft.com/office/drawing/2014/main" id="{AE8F1DFF-148A-4A9F-81FC-43A49B7CC7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814" cy="20000"/>
                <a:chOff x="0" y="0"/>
                <a:chExt cx="20008" cy="20000"/>
              </a:xfrm>
            </p:grpSpPr>
            <p:grpSp>
              <p:nvGrpSpPr>
                <p:cNvPr id="37059" name="Group 108">
                  <a:extLst>
                    <a:ext uri="{FF2B5EF4-FFF2-40B4-BE49-F238E27FC236}">
                      <a16:creationId xmlns:a16="http://schemas.microsoft.com/office/drawing/2014/main" id="{9B71B177-9F40-4A8C-9EEC-C58F0CBFA0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02" y="0"/>
                  <a:ext cx="10006" cy="20000"/>
                  <a:chOff x="0" y="0"/>
                  <a:chExt cx="20012" cy="20000"/>
                </a:xfrm>
              </p:grpSpPr>
              <p:grpSp>
                <p:nvGrpSpPr>
                  <p:cNvPr id="37085" name="Group 109">
                    <a:extLst>
                      <a:ext uri="{FF2B5EF4-FFF2-40B4-BE49-F238E27FC236}">
                        <a16:creationId xmlns:a16="http://schemas.microsoft.com/office/drawing/2014/main" id="{51F5ED72-19B0-4729-928F-6C973929AA1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140" y="19082"/>
                    <a:ext cx="2634" cy="918"/>
                    <a:chOff x="0" y="0"/>
                    <a:chExt cx="20008" cy="20000"/>
                  </a:xfrm>
                </p:grpSpPr>
                <p:sp>
                  <p:nvSpPr>
                    <p:cNvPr id="37107" name="Freeform 110">
                      <a:extLst>
                        <a:ext uri="{FF2B5EF4-FFF2-40B4-BE49-F238E27FC236}">
                          <a16:creationId xmlns:a16="http://schemas.microsoft.com/office/drawing/2014/main" id="{2879EBE1-A364-4326-91C4-87425746A21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03" y="0"/>
                      <a:ext cx="8705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3 w 20000"/>
                        <a:gd name="T5" fmla="*/ 15843 h 20000"/>
                        <a:gd name="T6" fmla="*/ 544 w 20000"/>
                        <a:gd name="T7" fmla="*/ 14655 h 20000"/>
                        <a:gd name="T8" fmla="*/ 816 w 20000"/>
                        <a:gd name="T9" fmla="*/ 13269 h 20000"/>
                        <a:gd name="T10" fmla="*/ 1088 w 20000"/>
                        <a:gd name="T11" fmla="*/ 12278 h 20000"/>
                        <a:gd name="T12" fmla="*/ 1088 w 20000"/>
                        <a:gd name="T13" fmla="*/ 11288 h 20000"/>
                        <a:gd name="T14" fmla="*/ 1360 w 20000"/>
                        <a:gd name="T15" fmla="*/ 10100 h 20000"/>
                        <a:gd name="T16" fmla="*/ 1542 w 20000"/>
                        <a:gd name="T17" fmla="*/ 9110 h 20000"/>
                        <a:gd name="T18" fmla="*/ 1814 w 20000"/>
                        <a:gd name="T19" fmla="*/ 8120 h 20000"/>
                        <a:gd name="T20" fmla="*/ 1904 w 20000"/>
                        <a:gd name="T21" fmla="*/ 7129 h 20000"/>
                        <a:gd name="T22" fmla="*/ 2176 w 20000"/>
                        <a:gd name="T23" fmla="*/ 6139 h 20000"/>
                        <a:gd name="T24" fmla="*/ 2358 w 20000"/>
                        <a:gd name="T25" fmla="*/ 5149 h 20000"/>
                        <a:gd name="T26" fmla="*/ 2630 w 20000"/>
                        <a:gd name="T27" fmla="*/ 4555 h 20000"/>
                        <a:gd name="T28" fmla="*/ 2720 w 20000"/>
                        <a:gd name="T29" fmla="*/ 3565 h 20000"/>
                        <a:gd name="T30" fmla="*/ 2811 w 20000"/>
                        <a:gd name="T31" fmla="*/ 2971 h 20000"/>
                        <a:gd name="T32" fmla="*/ 3083 w 20000"/>
                        <a:gd name="T33" fmla="*/ 2178 h 20000"/>
                        <a:gd name="T34" fmla="*/ 3264 w 20000"/>
                        <a:gd name="T35" fmla="*/ 1584 h 20000"/>
                        <a:gd name="T36" fmla="*/ 3446 w 20000"/>
                        <a:gd name="T37" fmla="*/ 1188 h 20000"/>
                        <a:gd name="T38" fmla="*/ 3718 w 20000"/>
                        <a:gd name="T39" fmla="*/ 594 h 20000"/>
                        <a:gd name="T40" fmla="*/ 3899 w 20000"/>
                        <a:gd name="T41" fmla="*/ 396 h 20000"/>
                        <a:gd name="T42" fmla="*/ 3990 w 20000"/>
                        <a:gd name="T43" fmla="*/ 396 h 20000"/>
                        <a:gd name="T44" fmla="*/ 4262 w 20000"/>
                        <a:gd name="T45" fmla="*/ 0 h 20000"/>
                        <a:gd name="T46" fmla="*/ 4353 w 20000"/>
                        <a:gd name="T47" fmla="*/ 0 h 20000"/>
                        <a:gd name="T48" fmla="*/ 4625 w 20000"/>
                        <a:gd name="T49" fmla="*/ 0 h 20000"/>
                        <a:gd name="T50" fmla="*/ 4806 w 20000"/>
                        <a:gd name="T51" fmla="*/ 0 h 20000"/>
                        <a:gd name="T52" fmla="*/ 5078 w 20000"/>
                        <a:gd name="T53" fmla="*/ 396 h 20000"/>
                        <a:gd name="T54" fmla="*/ 5078 w 20000"/>
                        <a:gd name="T55" fmla="*/ 990 h 20000"/>
                        <a:gd name="T56" fmla="*/ 5350 w 20000"/>
                        <a:gd name="T57" fmla="*/ 1584 h 20000"/>
                        <a:gd name="T58" fmla="*/ 5531 w 20000"/>
                        <a:gd name="T59" fmla="*/ 2178 h 20000"/>
                        <a:gd name="T60" fmla="*/ 5803 w 20000"/>
                        <a:gd name="T61" fmla="*/ 2971 h 20000"/>
                        <a:gd name="T62" fmla="*/ 5894 w 20000"/>
                        <a:gd name="T63" fmla="*/ 3763 h 20000"/>
                        <a:gd name="T64" fmla="*/ 6075 w 20000"/>
                        <a:gd name="T65" fmla="*/ 4753 h 20000"/>
                        <a:gd name="T66" fmla="*/ 6347 w 20000"/>
                        <a:gd name="T67" fmla="*/ 5743 h 20000"/>
                        <a:gd name="T68" fmla="*/ 6619 w 20000"/>
                        <a:gd name="T69" fmla="*/ 6733 h 20000"/>
                        <a:gd name="T70" fmla="*/ 6710 w 20000"/>
                        <a:gd name="T71" fmla="*/ 8120 h 20000"/>
                        <a:gd name="T72" fmla="*/ 6891 w 20000"/>
                        <a:gd name="T73" fmla="*/ 9110 h 20000"/>
                        <a:gd name="T74" fmla="*/ 7163 w 20000"/>
                        <a:gd name="T75" fmla="*/ 10496 h 20000"/>
                        <a:gd name="T76" fmla="*/ 7345 w 20000"/>
                        <a:gd name="T77" fmla="*/ 11288 h 20000"/>
                        <a:gd name="T78" fmla="*/ 7435 w 20000"/>
                        <a:gd name="T79" fmla="*/ 12675 h 20000"/>
                        <a:gd name="T80" fmla="*/ 7617 w 20000"/>
                        <a:gd name="T81" fmla="*/ 13665 h 20000"/>
                        <a:gd name="T82" fmla="*/ 7798 w 20000"/>
                        <a:gd name="T83" fmla="*/ 14655 h 20000"/>
                        <a:gd name="T84" fmla="*/ 7979 w 20000"/>
                        <a:gd name="T85" fmla="*/ 15447 h 20000"/>
                        <a:gd name="T86" fmla="*/ 8161 w 20000"/>
                        <a:gd name="T87" fmla="*/ 16437 h 20000"/>
                        <a:gd name="T88" fmla="*/ 8251 w 20000"/>
                        <a:gd name="T89" fmla="*/ 17428 h 20000"/>
                        <a:gd name="T90" fmla="*/ 8342 w 20000"/>
                        <a:gd name="T91" fmla="*/ 18022 h 20000"/>
                        <a:gd name="T92" fmla="*/ 8524 w 20000"/>
                        <a:gd name="T93" fmla="*/ 18814 h 20000"/>
                        <a:gd name="T94" fmla="*/ 8524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08" name="Freeform 111">
                      <a:extLst>
                        <a:ext uri="{FF2B5EF4-FFF2-40B4-BE49-F238E27FC236}">
                          <a16:creationId xmlns:a16="http://schemas.microsoft.com/office/drawing/2014/main" id="{BF319981-22DA-4E37-9BD4-EAC0F971D5E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705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3 w 20000"/>
                        <a:gd name="T5" fmla="*/ 15843 h 20000"/>
                        <a:gd name="T6" fmla="*/ 544 w 20000"/>
                        <a:gd name="T7" fmla="*/ 14655 h 20000"/>
                        <a:gd name="T8" fmla="*/ 816 w 20000"/>
                        <a:gd name="T9" fmla="*/ 13269 h 20000"/>
                        <a:gd name="T10" fmla="*/ 1088 w 20000"/>
                        <a:gd name="T11" fmla="*/ 12278 h 20000"/>
                        <a:gd name="T12" fmla="*/ 1088 w 20000"/>
                        <a:gd name="T13" fmla="*/ 11288 h 20000"/>
                        <a:gd name="T14" fmla="*/ 1360 w 20000"/>
                        <a:gd name="T15" fmla="*/ 10100 h 20000"/>
                        <a:gd name="T16" fmla="*/ 1542 w 20000"/>
                        <a:gd name="T17" fmla="*/ 9110 h 20000"/>
                        <a:gd name="T18" fmla="*/ 1814 w 20000"/>
                        <a:gd name="T19" fmla="*/ 8120 h 20000"/>
                        <a:gd name="T20" fmla="*/ 1904 w 20000"/>
                        <a:gd name="T21" fmla="*/ 7129 h 20000"/>
                        <a:gd name="T22" fmla="*/ 2176 w 20000"/>
                        <a:gd name="T23" fmla="*/ 6139 h 20000"/>
                        <a:gd name="T24" fmla="*/ 2358 w 20000"/>
                        <a:gd name="T25" fmla="*/ 5149 h 20000"/>
                        <a:gd name="T26" fmla="*/ 2630 w 20000"/>
                        <a:gd name="T27" fmla="*/ 4555 h 20000"/>
                        <a:gd name="T28" fmla="*/ 2720 w 20000"/>
                        <a:gd name="T29" fmla="*/ 3565 h 20000"/>
                        <a:gd name="T30" fmla="*/ 2811 w 20000"/>
                        <a:gd name="T31" fmla="*/ 2971 h 20000"/>
                        <a:gd name="T32" fmla="*/ 3083 w 20000"/>
                        <a:gd name="T33" fmla="*/ 2178 h 20000"/>
                        <a:gd name="T34" fmla="*/ 3264 w 20000"/>
                        <a:gd name="T35" fmla="*/ 1584 h 20000"/>
                        <a:gd name="T36" fmla="*/ 3446 w 20000"/>
                        <a:gd name="T37" fmla="*/ 1188 h 20000"/>
                        <a:gd name="T38" fmla="*/ 3718 w 20000"/>
                        <a:gd name="T39" fmla="*/ 594 h 20000"/>
                        <a:gd name="T40" fmla="*/ 3899 w 20000"/>
                        <a:gd name="T41" fmla="*/ 396 h 20000"/>
                        <a:gd name="T42" fmla="*/ 3990 w 20000"/>
                        <a:gd name="T43" fmla="*/ 396 h 20000"/>
                        <a:gd name="T44" fmla="*/ 4262 w 20000"/>
                        <a:gd name="T45" fmla="*/ 0 h 20000"/>
                        <a:gd name="T46" fmla="*/ 4353 w 20000"/>
                        <a:gd name="T47" fmla="*/ 0 h 20000"/>
                        <a:gd name="T48" fmla="*/ 4625 w 20000"/>
                        <a:gd name="T49" fmla="*/ 0 h 20000"/>
                        <a:gd name="T50" fmla="*/ 4806 w 20000"/>
                        <a:gd name="T51" fmla="*/ 0 h 20000"/>
                        <a:gd name="T52" fmla="*/ 5078 w 20000"/>
                        <a:gd name="T53" fmla="*/ 396 h 20000"/>
                        <a:gd name="T54" fmla="*/ 5078 w 20000"/>
                        <a:gd name="T55" fmla="*/ 990 h 20000"/>
                        <a:gd name="T56" fmla="*/ 5350 w 20000"/>
                        <a:gd name="T57" fmla="*/ 1584 h 20000"/>
                        <a:gd name="T58" fmla="*/ 5531 w 20000"/>
                        <a:gd name="T59" fmla="*/ 2178 h 20000"/>
                        <a:gd name="T60" fmla="*/ 5803 w 20000"/>
                        <a:gd name="T61" fmla="*/ 2971 h 20000"/>
                        <a:gd name="T62" fmla="*/ 5894 w 20000"/>
                        <a:gd name="T63" fmla="*/ 3763 h 20000"/>
                        <a:gd name="T64" fmla="*/ 6075 w 20000"/>
                        <a:gd name="T65" fmla="*/ 4753 h 20000"/>
                        <a:gd name="T66" fmla="*/ 6347 w 20000"/>
                        <a:gd name="T67" fmla="*/ 5743 h 20000"/>
                        <a:gd name="T68" fmla="*/ 6619 w 20000"/>
                        <a:gd name="T69" fmla="*/ 6733 h 20000"/>
                        <a:gd name="T70" fmla="*/ 6710 w 20000"/>
                        <a:gd name="T71" fmla="*/ 8120 h 20000"/>
                        <a:gd name="T72" fmla="*/ 6891 w 20000"/>
                        <a:gd name="T73" fmla="*/ 9110 h 20000"/>
                        <a:gd name="T74" fmla="*/ 7163 w 20000"/>
                        <a:gd name="T75" fmla="*/ 10496 h 20000"/>
                        <a:gd name="T76" fmla="*/ 7345 w 20000"/>
                        <a:gd name="T77" fmla="*/ 11288 h 20000"/>
                        <a:gd name="T78" fmla="*/ 7435 w 20000"/>
                        <a:gd name="T79" fmla="*/ 12675 h 20000"/>
                        <a:gd name="T80" fmla="*/ 7617 w 20000"/>
                        <a:gd name="T81" fmla="*/ 13665 h 20000"/>
                        <a:gd name="T82" fmla="*/ 7798 w 20000"/>
                        <a:gd name="T83" fmla="*/ 14655 h 20000"/>
                        <a:gd name="T84" fmla="*/ 7979 w 20000"/>
                        <a:gd name="T85" fmla="*/ 15447 h 20000"/>
                        <a:gd name="T86" fmla="*/ 8161 w 20000"/>
                        <a:gd name="T87" fmla="*/ 16437 h 20000"/>
                        <a:gd name="T88" fmla="*/ 8251 w 20000"/>
                        <a:gd name="T89" fmla="*/ 17428 h 20000"/>
                        <a:gd name="T90" fmla="*/ 8342 w 20000"/>
                        <a:gd name="T91" fmla="*/ 18022 h 20000"/>
                        <a:gd name="T92" fmla="*/ 8524 w 20000"/>
                        <a:gd name="T93" fmla="*/ 18814 h 20000"/>
                        <a:gd name="T94" fmla="*/ 8524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86" name="Group 112">
                    <a:extLst>
                      <a:ext uri="{FF2B5EF4-FFF2-40B4-BE49-F238E27FC236}">
                        <a16:creationId xmlns:a16="http://schemas.microsoft.com/office/drawing/2014/main" id="{DBDD38FD-3884-4E1E-B332-F193D0B96D8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182"/>
                    <a:ext cx="2394" cy="19455"/>
                    <a:chOff x="0" y="0"/>
                    <a:chExt cx="19999" cy="20000"/>
                  </a:xfrm>
                </p:grpSpPr>
                <p:sp>
                  <p:nvSpPr>
                    <p:cNvPr id="37105" name="Arc 113">
                      <a:extLst>
                        <a:ext uri="{FF2B5EF4-FFF2-40B4-BE49-F238E27FC236}">
                          <a16:creationId xmlns:a16="http://schemas.microsoft.com/office/drawing/2014/main" id="{D33C5718-29D7-4AA8-993E-E609FFC825B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08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08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06" name="Arc 114">
                      <a:extLst>
                        <a:ext uri="{FF2B5EF4-FFF2-40B4-BE49-F238E27FC236}">
                          <a16:creationId xmlns:a16="http://schemas.microsoft.com/office/drawing/2014/main" id="{0C28B08F-4D5F-4CC9-87A8-C511BAD4989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41" y="0"/>
                      <a:ext cx="10058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8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87" name="Group 115">
                    <a:extLst>
                      <a:ext uri="{FF2B5EF4-FFF2-40B4-BE49-F238E27FC236}">
                        <a16:creationId xmlns:a16="http://schemas.microsoft.com/office/drawing/2014/main" id="{30E7D2C1-BCC6-47AF-A4CF-F7B71A63CD3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756" y="0"/>
                    <a:ext cx="2398" cy="19455"/>
                    <a:chOff x="0" y="0"/>
                    <a:chExt cx="20000" cy="20000"/>
                  </a:xfrm>
                </p:grpSpPr>
                <p:sp>
                  <p:nvSpPr>
                    <p:cNvPr id="37103" name="Arc 116">
                      <a:extLst>
                        <a:ext uri="{FF2B5EF4-FFF2-40B4-BE49-F238E27FC236}">
                          <a16:creationId xmlns:a16="http://schemas.microsoft.com/office/drawing/2014/main" id="{369F5633-E23C-43C1-98EF-207DB59596A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75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75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04" name="Arc 117">
                      <a:extLst>
                        <a:ext uri="{FF2B5EF4-FFF2-40B4-BE49-F238E27FC236}">
                          <a16:creationId xmlns:a16="http://schemas.microsoft.com/office/drawing/2014/main" id="{EBB8E040-FDA4-43DD-B6E5-96D79810C8D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75" y="0"/>
                      <a:ext cx="10025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25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88" name="Group 118">
                    <a:extLst>
                      <a:ext uri="{FF2B5EF4-FFF2-40B4-BE49-F238E27FC236}">
                        <a16:creationId xmlns:a16="http://schemas.microsoft.com/office/drawing/2014/main" id="{2EB8367E-6FA9-4034-AF05-4B61F2587C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762" y="182"/>
                    <a:ext cx="2392" cy="19455"/>
                    <a:chOff x="0" y="0"/>
                    <a:chExt cx="20000" cy="20000"/>
                  </a:xfrm>
                </p:grpSpPr>
                <p:sp>
                  <p:nvSpPr>
                    <p:cNvPr id="37101" name="Arc 119">
                      <a:extLst>
                        <a:ext uri="{FF2B5EF4-FFF2-40B4-BE49-F238E27FC236}">
                          <a16:creationId xmlns:a16="http://schemas.microsoft.com/office/drawing/2014/main" id="{BDD6D44D-1100-4453-8A72-AEC010A06F9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50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0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02" name="Arc 120">
                      <a:extLst>
                        <a:ext uri="{FF2B5EF4-FFF2-40B4-BE49-F238E27FC236}">
                          <a16:creationId xmlns:a16="http://schemas.microsoft.com/office/drawing/2014/main" id="{2F97D2E7-774F-4D1E-BFB4-C97A73E4236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50" y="0"/>
                      <a:ext cx="10050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0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89" name="Group 121">
                    <a:extLst>
                      <a:ext uri="{FF2B5EF4-FFF2-40B4-BE49-F238E27FC236}">
                        <a16:creationId xmlns:a16="http://schemas.microsoft.com/office/drawing/2014/main" id="{71A80189-F65E-4DFB-8913-906062C1378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762" y="182"/>
                    <a:ext cx="2394" cy="19455"/>
                    <a:chOff x="0" y="0"/>
                    <a:chExt cx="20000" cy="20000"/>
                  </a:xfrm>
                </p:grpSpPr>
                <p:sp>
                  <p:nvSpPr>
                    <p:cNvPr id="37099" name="Arc 122">
                      <a:extLst>
                        <a:ext uri="{FF2B5EF4-FFF2-40B4-BE49-F238E27FC236}">
                          <a16:creationId xmlns:a16="http://schemas.microsoft.com/office/drawing/2014/main" id="{E82F549A-F79B-484B-946B-8684CF84BCA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25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25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100" name="Arc 123">
                      <a:extLst>
                        <a:ext uri="{FF2B5EF4-FFF2-40B4-BE49-F238E27FC236}">
                          <a16:creationId xmlns:a16="http://schemas.microsoft.com/office/drawing/2014/main" id="{87102CEF-1038-4EB3-B503-A813B590E0C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25" y="0"/>
                      <a:ext cx="10075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75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90" name="Group 124">
                    <a:extLst>
                      <a:ext uri="{FF2B5EF4-FFF2-40B4-BE49-F238E27FC236}">
                        <a16:creationId xmlns:a16="http://schemas.microsoft.com/office/drawing/2014/main" id="{9CD39DBD-7323-47EE-BAE7-4C45EF827E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82" y="18901"/>
                    <a:ext cx="2630" cy="917"/>
                    <a:chOff x="0" y="0"/>
                    <a:chExt cx="20000" cy="20000"/>
                  </a:xfrm>
                </p:grpSpPr>
                <p:sp>
                  <p:nvSpPr>
                    <p:cNvPr id="37097" name="Freeform 125">
                      <a:extLst>
                        <a:ext uri="{FF2B5EF4-FFF2-40B4-BE49-F238E27FC236}">
                          <a16:creationId xmlns:a16="http://schemas.microsoft.com/office/drawing/2014/main" id="{549C48DA-AF44-42D7-87B3-5EC6EBECDCA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46" y="0"/>
                      <a:ext cx="8654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0 w 20000"/>
                        <a:gd name="T3" fmla="*/ 17031 h 20000"/>
                        <a:gd name="T4" fmla="*/ 360 w 20000"/>
                        <a:gd name="T5" fmla="*/ 15843 h 20000"/>
                        <a:gd name="T6" fmla="*/ 541 w 20000"/>
                        <a:gd name="T7" fmla="*/ 14655 h 20000"/>
                        <a:gd name="T8" fmla="*/ 811 w 20000"/>
                        <a:gd name="T9" fmla="*/ 13269 h 20000"/>
                        <a:gd name="T10" fmla="*/ 1082 w 20000"/>
                        <a:gd name="T11" fmla="*/ 12278 h 20000"/>
                        <a:gd name="T12" fmla="*/ 1082 w 20000"/>
                        <a:gd name="T13" fmla="*/ 11288 h 20000"/>
                        <a:gd name="T14" fmla="*/ 1352 w 20000"/>
                        <a:gd name="T15" fmla="*/ 10100 h 20000"/>
                        <a:gd name="T16" fmla="*/ 1533 w 20000"/>
                        <a:gd name="T17" fmla="*/ 9110 h 20000"/>
                        <a:gd name="T18" fmla="*/ 1803 w 20000"/>
                        <a:gd name="T19" fmla="*/ 8120 h 20000"/>
                        <a:gd name="T20" fmla="*/ 1893 w 20000"/>
                        <a:gd name="T21" fmla="*/ 7129 h 20000"/>
                        <a:gd name="T22" fmla="*/ 2164 w 20000"/>
                        <a:gd name="T23" fmla="*/ 6139 h 20000"/>
                        <a:gd name="T24" fmla="*/ 2344 w 20000"/>
                        <a:gd name="T25" fmla="*/ 5149 h 20000"/>
                        <a:gd name="T26" fmla="*/ 2614 w 20000"/>
                        <a:gd name="T27" fmla="*/ 4555 h 20000"/>
                        <a:gd name="T28" fmla="*/ 2704 w 20000"/>
                        <a:gd name="T29" fmla="*/ 3565 h 20000"/>
                        <a:gd name="T30" fmla="*/ 2794 w 20000"/>
                        <a:gd name="T31" fmla="*/ 2971 h 20000"/>
                        <a:gd name="T32" fmla="*/ 3065 w 20000"/>
                        <a:gd name="T33" fmla="*/ 2178 h 20000"/>
                        <a:gd name="T34" fmla="*/ 3245 w 20000"/>
                        <a:gd name="T35" fmla="*/ 1584 h 20000"/>
                        <a:gd name="T36" fmla="*/ 3426 w 20000"/>
                        <a:gd name="T37" fmla="*/ 1188 h 20000"/>
                        <a:gd name="T38" fmla="*/ 3696 w 20000"/>
                        <a:gd name="T39" fmla="*/ 594 h 20000"/>
                        <a:gd name="T40" fmla="*/ 3876 w 20000"/>
                        <a:gd name="T41" fmla="*/ 396 h 20000"/>
                        <a:gd name="T42" fmla="*/ 3967 w 20000"/>
                        <a:gd name="T43" fmla="*/ 396 h 20000"/>
                        <a:gd name="T44" fmla="*/ 4237 w 20000"/>
                        <a:gd name="T45" fmla="*/ 0 h 20000"/>
                        <a:gd name="T46" fmla="*/ 4327 w 20000"/>
                        <a:gd name="T47" fmla="*/ 0 h 20000"/>
                        <a:gd name="T48" fmla="*/ 4597 w 20000"/>
                        <a:gd name="T49" fmla="*/ 0 h 20000"/>
                        <a:gd name="T50" fmla="*/ 4778 w 20000"/>
                        <a:gd name="T51" fmla="*/ 0 h 20000"/>
                        <a:gd name="T52" fmla="*/ 5048 w 20000"/>
                        <a:gd name="T53" fmla="*/ 396 h 20000"/>
                        <a:gd name="T54" fmla="*/ 5048 w 20000"/>
                        <a:gd name="T55" fmla="*/ 990 h 20000"/>
                        <a:gd name="T56" fmla="*/ 5319 w 20000"/>
                        <a:gd name="T57" fmla="*/ 1584 h 20000"/>
                        <a:gd name="T58" fmla="*/ 5499 w 20000"/>
                        <a:gd name="T59" fmla="*/ 2178 h 20000"/>
                        <a:gd name="T60" fmla="*/ 5769 w 20000"/>
                        <a:gd name="T61" fmla="*/ 2971 h 20000"/>
                        <a:gd name="T62" fmla="*/ 5860 w 20000"/>
                        <a:gd name="T63" fmla="*/ 3763 h 20000"/>
                        <a:gd name="T64" fmla="*/ 6040 w 20000"/>
                        <a:gd name="T65" fmla="*/ 4753 h 20000"/>
                        <a:gd name="T66" fmla="*/ 6310 w 20000"/>
                        <a:gd name="T67" fmla="*/ 5743 h 20000"/>
                        <a:gd name="T68" fmla="*/ 6581 w 20000"/>
                        <a:gd name="T69" fmla="*/ 6733 h 20000"/>
                        <a:gd name="T70" fmla="*/ 6671 w 20000"/>
                        <a:gd name="T71" fmla="*/ 8120 h 20000"/>
                        <a:gd name="T72" fmla="*/ 6851 w 20000"/>
                        <a:gd name="T73" fmla="*/ 9110 h 20000"/>
                        <a:gd name="T74" fmla="*/ 7121 w 20000"/>
                        <a:gd name="T75" fmla="*/ 10496 h 20000"/>
                        <a:gd name="T76" fmla="*/ 7302 w 20000"/>
                        <a:gd name="T77" fmla="*/ 11288 h 20000"/>
                        <a:gd name="T78" fmla="*/ 7392 w 20000"/>
                        <a:gd name="T79" fmla="*/ 12675 h 20000"/>
                        <a:gd name="T80" fmla="*/ 7572 w 20000"/>
                        <a:gd name="T81" fmla="*/ 13665 h 20000"/>
                        <a:gd name="T82" fmla="*/ 7753 w 20000"/>
                        <a:gd name="T83" fmla="*/ 14655 h 20000"/>
                        <a:gd name="T84" fmla="*/ 7933 w 20000"/>
                        <a:gd name="T85" fmla="*/ 15447 h 20000"/>
                        <a:gd name="T86" fmla="*/ 8113 w 20000"/>
                        <a:gd name="T87" fmla="*/ 16437 h 20000"/>
                        <a:gd name="T88" fmla="*/ 8203 w 20000"/>
                        <a:gd name="T89" fmla="*/ 17428 h 20000"/>
                        <a:gd name="T90" fmla="*/ 8294 w 20000"/>
                        <a:gd name="T91" fmla="*/ 18022 h 20000"/>
                        <a:gd name="T92" fmla="*/ 8474 w 20000"/>
                        <a:gd name="T93" fmla="*/ 18814 h 20000"/>
                        <a:gd name="T94" fmla="*/ 8474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98" name="Freeform 126">
                      <a:extLst>
                        <a:ext uri="{FF2B5EF4-FFF2-40B4-BE49-F238E27FC236}">
                          <a16:creationId xmlns:a16="http://schemas.microsoft.com/office/drawing/2014/main" id="{7A55CE45-E29A-4880-A37E-50CA7D75A8A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715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3 w 20000"/>
                        <a:gd name="T5" fmla="*/ 15843 h 20000"/>
                        <a:gd name="T6" fmla="*/ 545 w 20000"/>
                        <a:gd name="T7" fmla="*/ 14655 h 20000"/>
                        <a:gd name="T8" fmla="*/ 817 w 20000"/>
                        <a:gd name="T9" fmla="*/ 13269 h 20000"/>
                        <a:gd name="T10" fmla="*/ 1089 w 20000"/>
                        <a:gd name="T11" fmla="*/ 12278 h 20000"/>
                        <a:gd name="T12" fmla="*/ 1089 w 20000"/>
                        <a:gd name="T13" fmla="*/ 11288 h 20000"/>
                        <a:gd name="T14" fmla="*/ 1362 w 20000"/>
                        <a:gd name="T15" fmla="*/ 10100 h 20000"/>
                        <a:gd name="T16" fmla="*/ 1543 w 20000"/>
                        <a:gd name="T17" fmla="*/ 9110 h 20000"/>
                        <a:gd name="T18" fmla="*/ 1816 w 20000"/>
                        <a:gd name="T19" fmla="*/ 8120 h 20000"/>
                        <a:gd name="T20" fmla="*/ 1906 w 20000"/>
                        <a:gd name="T21" fmla="*/ 7129 h 20000"/>
                        <a:gd name="T22" fmla="*/ 2179 w 20000"/>
                        <a:gd name="T23" fmla="*/ 6139 h 20000"/>
                        <a:gd name="T24" fmla="*/ 2360 w 20000"/>
                        <a:gd name="T25" fmla="*/ 5149 h 20000"/>
                        <a:gd name="T26" fmla="*/ 2633 w 20000"/>
                        <a:gd name="T27" fmla="*/ 4555 h 20000"/>
                        <a:gd name="T28" fmla="*/ 2723 w 20000"/>
                        <a:gd name="T29" fmla="*/ 3565 h 20000"/>
                        <a:gd name="T30" fmla="*/ 2814 w 20000"/>
                        <a:gd name="T31" fmla="*/ 2971 h 20000"/>
                        <a:gd name="T32" fmla="*/ 3086 w 20000"/>
                        <a:gd name="T33" fmla="*/ 2178 h 20000"/>
                        <a:gd name="T34" fmla="*/ 3268 w 20000"/>
                        <a:gd name="T35" fmla="*/ 1584 h 20000"/>
                        <a:gd name="T36" fmla="*/ 3450 w 20000"/>
                        <a:gd name="T37" fmla="*/ 1188 h 20000"/>
                        <a:gd name="T38" fmla="*/ 3722 w 20000"/>
                        <a:gd name="T39" fmla="*/ 594 h 20000"/>
                        <a:gd name="T40" fmla="*/ 3903 w 20000"/>
                        <a:gd name="T41" fmla="*/ 396 h 20000"/>
                        <a:gd name="T42" fmla="*/ 3995 w 20000"/>
                        <a:gd name="T43" fmla="*/ 396 h 20000"/>
                        <a:gd name="T44" fmla="*/ 4267 w 20000"/>
                        <a:gd name="T45" fmla="*/ 0 h 20000"/>
                        <a:gd name="T46" fmla="*/ 4358 w 20000"/>
                        <a:gd name="T47" fmla="*/ 0 h 20000"/>
                        <a:gd name="T48" fmla="*/ 4630 w 20000"/>
                        <a:gd name="T49" fmla="*/ 0 h 20000"/>
                        <a:gd name="T50" fmla="*/ 4812 w 20000"/>
                        <a:gd name="T51" fmla="*/ 0 h 20000"/>
                        <a:gd name="T52" fmla="*/ 5084 w 20000"/>
                        <a:gd name="T53" fmla="*/ 396 h 20000"/>
                        <a:gd name="T54" fmla="*/ 5084 w 20000"/>
                        <a:gd name="T55" fmla="*/ 990 h 20000"/>
                        <a:gd name="T56" fmla="*/ 5356 w 20000"/>
                        <a:gd name="T57" fmla="*/ 1584 h 20000"/>
                        <a:gd name="T58" fmla="*/ 5538 w 20000"/>
                        <a:gd name="T59" fmla="*/ 2178 h 20000"/>
                        <a:gd name="T60" fmla="*/ 5810 w 20000"/>
                        <a:gd name="T61" fmla="*/ 2971 h 20000"/>
                        <a:gd name="T62" fmla="*/ 5901 w 20000"/>
                        <a:gd name="T63" fmla="*/ 3763 h 20000"/>
                        <a:gd name="T64" fmla="*/ 6082 w 20000"/>
                        <a:gd name="T65" fmla="*/ 4753 h 20000"/>
                        <a:gd name="T66" fmla="*/ 6355 w 20000"/>
                        <a:gd name="T67" fmla="*/ 5743 h 20000"/>
                        <a:gd name="T68" fmla="*/ 6627 w 20000"/>
                        <a:gd name="T69" fmla="*/ 6733 h 20000"/>
                        <a:gd name="T70" fmla="*/ 6718 w 20000"/>
                        <a:gd name="T71" fmla="*/ 8120 h 20000"/>
                        <a:gd name="T72" fmla="*/ 6899 w 20000"/>
                        <a:gd name="T73" fmla="*/ 9110 h 20000"/>
                        <a:gd name="T74" fmla="*/ 7172 w 20000"/>
                        <a:gd name="T75" fmla="*/ 10496 h 20000"/>
                        <a:gd name="T76" fmla="*/ 7353 w 20000"/>
                        <a:gd name="T77" fmla="*/ 11288 h 20000"/>
                        <a:gd name="T78" fmla="*/ 7444 w 20000"/>
                        <a:gd name="T79" fmla="*/ 12675 h 20000"/>
                        <a:gd name="T80" fmla="*/ 7626 w 20000"/>
                        <a:gd name="T81" fmla="*/ 13665 h 20000"/>
                        <a:gd name="T82" fmla="*/ 7807 w 20000"/>
                        <a:gd name="T83" fmla="*/ 14655 h 20000"/>
                        <a:gd name="T84" fmla="*/ 7989 w 20000"/>
                        <a:gd name="T85" fmla="*/ 15447 h 20000"/>
                        <a:gd name="T86" fmla="*/ 8170 w 20000"/>
                        <a:gd name="T87" fmla="*/ 16437 h 20000"/>
                        <a:gd name="T88" fmla="*/ 8261 w 20000"/>
                        <a:gd name="T89" fmla="*/ 17428 h 20000"/>
                        <a:gd name="T90" fmla="*/ 8352 w 20000"/>
                        <a:gd name="T91" fmla="*/ 18022 h 20000"/>
                        <a:gd name="T92" fmla="*/ 8533 w 20000"/>
                        <a:gd name="T93" fmla="*/ 18814 h 20000"/>
                        <a:gd name="T94" fmla="*/ 8533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91" name="Group 127">
                    <a:extLst>
                      <a:ext uri="{FF2B5EF4-FFF2-40B4-BE49-F238E27FC236}">
                        <a16:creationId xmlns:a16="http://schemas.microsoft.com/office/drawing/2014/main" id="{576BAAE2-EF07-4051-BB1B-F5F3C01D95D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380" y="18901"/>
                    <a:ext cx="2634" cy="917"/>
                    <a:chOff x="0" y="0"/>
                    <a:chExt cx="20001" cy="20000"/>
                  </a:xfrm>
                </p:grpSpPr>
                <p:sp>
                  <p:nvSpPr>
                    <p:cNvPr id="37095" name="Freeform 128">
                      <a:extLst>
                        <a:ext uri="{FF2B5EF4-FFF2-40B4-BE49-F238E27FC236}">
                          <a16:creationId xmlns:a16="http://schemas.microsoft.com/office/drawing/2014/main" id="{6DE6932A-4B98-49DB-9D2E-273F210A0A1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299" y="0"/>
                      <a:ext cx="8702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2 w 20000"/>
                        <a:gd name="T5" fmla="*/ 15843 h 20000"/>
                        <a:gd name="T6" fmla="*/ 544 w 20000"/>
                        <a:gd name="T7" fmla="*/ 14655 h 20000"/>
                        <a:gd name="T8" fmla="*/ 816 w 20000"/>
                        <a:gd name="T9" fmla="*/ 13269 h 20000"/>
                        <a:gd name="T10" fmla="*/ 1088 w 20000"/>
                        <a:gd name="T11" fmla="*/ 12278 h 20000"/>
                        <a:gd name="T12" fmla="*/ 1088 w 20000"/>
                        <a:gd name="T13" fmla="*/ 11288 h 20000"/>
                        <a:gd name="T14" fmla="*/ 1360 w 20000"/>
                        <a:gd name="T15" fmla="*/ 10100 h 20000"/>
                        <a:gd name="T16" fmla="*/ 1541 w 20000"/>
                        <a:gd name="T17" fmla="*/ 9110 h 20000"/>
                        <a:gd name="T18" fmla="*/ 1813 w 20000"/>
                        <a:gd name="T19" fmla="*/ 8120 h 20000"/>
                        <a:gd name="T20" fmla="*/ 1904 w 20000"/>
                        <a:gd name="T21" fmla="*/ 7129 h 20000"/>
                        <a:gd name="T22" fmla="*/ 2176 w 20000"/>
                        <a:gd name="T23" fmla="*/ 6139 h 20000"/>
                        <a:gd name="T24" fmla="*/ 2357 w 20000"/>
                        <a:gd name="T25" fmla="*/ 5149 h 20000"/>
                        <a:gd name="T26" fmla="*/ 2629 w 20000"/>
                        <a:gd name="T27" fmla="*/ 4555 h 20000"/>
                        <a:gd name="T28" fmla="*/ 2719 w 20000"/>
                        <a:gd name="T29" fmla="*/ 3565 h 20000"/>
                        <a:gd name="T30" fmla="*/ 2810 w 20000"/>
                        <a:gd name="T31" fmla="*/ 2971 h 20000"/>
                        <a:gd name="T32" fmla="*/ 3082 w 20000"/>
                        <a:gd name="T33" fmla="*/ 2178 h 20000"/>
                        <a:gd name="T34" fmla="*/ 3263 w 20000"/>
                        <a:gd name="T35" fmla="*/ 1584 h 20000"/>
                        <a:gd name="T36" fmla="*/ 3445 w 20000"/>
                        <a:gd name="T37" fmla="*/ 1188 h 20000"/>
                        <a:gd name="T38" fmla="*/ 3717 w 20000"/>
                        <a:gd name="T39" fmla="*/ 594 h 20000"/>
                        <a:gd name="T40" fmla="*/ 3898 w 20000"/>
                        <a:gd name="T41" fmla="*/ 396 h 20000"/>
                        <a:gd name="T42" fmla="*/ 3989 w 20000"/>
                        <a:gd name="T43" fmla="*/ 396 h 20000"/>
                        <a:gd name="T44" fmla="*/ 4260 w 20000"/>
                        <a:gd name="T45" fmla="*/ 0 h 20000"/>
                        <a:gd name="T46" fmla="*/ 4351 w 20000"/>
                        <a:gd name="T47" fmla="*/ 0 h 20000"/>
                        <a:gd name="T48" fmla="*/ 4623 w 20000"/>
                        <a:gd name="T49" fmla="*/ 0 h 20000"/>
                        <a:gd name="T50" fmla="*/ 4804 w 20000"/>
                        <a:gd name="T51" fmla="*/ 0 h 20000"/>
                        <a:gd name="T52" fmla="*/ 5076 w 20000"/>
                        <a:gd name="T53" fmla="*/ 396 h 20000"/>
                        <a:gd name="T54" fmla="*/ 5076 w 20000"/>
                        <a:gd name="T55" fmla="*/ 990 h 20000"/>
                        <a:gd name="T56" fmla="*/ 5348 w 20000"/>
                        <a:gd name="T57" fmla="*/ 1584 h 20000"/>
                        <a:gd name="T58" fmla="*/ 5529 w 20000"/>
                        <a:gd name="T59" fmla="*/ 2178 h 20000"/>
                        <a:gd name="T60" fmla="*/ 5801 w 20000"/>
                        <a:gd name="T61" fmla="*/ 2971 h 20000"/>
                        <a:gd name="T62" fmla="*/ 5892 w 20000"/>
                        <a:gd name="T63" fmla="*/ 3763 h 20000"/>
                        <a:gd name="T64" fmla="*/ 6073 w 20000"/>
                        <a:gd name="T65" fmla="*/ 4753 h 20000"/>
                        <a:gd name="T66" fmla="*/ 6345 w 20000"/>
                        <a:gd name="T67" fmla="*/ 5743 h 20000"/>
                        <a:gd name="T68" fmla="*/ 6617 w 20000"/>
                        <a:gd name="T69" fmla="*/ 6733 h 20000"/>
                        <a:gd name="T70" fmla="*/ 6708 w 20000"/>
                        <a:gd name="T71" fmla="*/ 8120 h 20000"/>
                        <a:gd name="T72" fmla="*/ 6889 w 20000"/>
                        <a:gd name="T73" fmla="*/ 9110 h 20000"/>
                        <a:gd name="T74" fmla="*/ 7161 w 20000"/>
                        <a:gd name="T75" fmla="*/ 10496 h 20000"/>
                        <a:gd name="T76" fmla="*/ 7342 w 20000"/>
                        <a:gd name="T77" fmla="*/ 11288 h 20000"/>
                        <a:gd name="T78" fmla="*/ 7433 w 20000"/>
                        <a:gd name="T79" fmla="*/ 12675 h 20000"/>
                        <a:gd name="T80" fmla="*/ 7614 w 20000"/>
                        <a:gd name="T81" fmla="*/ 13665 h 20000"/>
                        <a:gd name="T82" fmla="*/ 7796 w 20000"/>
                        <a:gd name="T83" fmla="*/ 14655 h 20000"/>
                        <a:gd name="T84" fmla="*/ 7977 w 20000"/>
                        <a:gd name="T85" fmla="*/ 15447 h 20000"/>
                        <a:gd name="T86" fmla="*/ 8158 w 20000"/>
                        <a:gd name="T87" fmla="*/ 16437 h 20000"/>
                        <a:gd name="T88" fmla="*/ 8249 w 20000"/>
                        <a:gd name="T89" fmla="*/ 17428 h 20000"/>
                        <a:gd name="T90" fmla="*/ 8340 w 20000"/>
                        <a:gd name="T91" fmla="*/ 18022 h 20000"/>
                        <a:gd name="T92" fmla="*/ 8521 w 20000"/>
                        <a:gd name="T93" fmla="*/ 18814 h 20000"/>
                        <a:gd name="T94" fmla="*/ 8521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96" name="Freeform 129">
                      <a:extLst>
                        <a:ext uri="{FF2B5EF4-FFF2-40B4-BE49-F238E27FC236}">
                          <a16:creationId xmlns:a16="http://schemas.microsoft.com/office/drawing/2014/main" id="{4414B429-CBD2-4535-A60E-9ACD9ECC876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687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1 w 20000"/>
                        <a:gd name="T3" fmla="*/ 17031 h 20000"/>
                        <a:gd name="T4" fmla="*/ 362 w 20000"/>
                        <a:gd name="T5" fmla="*/ 15843 h 20000"/>
                        <a:gd name="T6" fmla="*/ 543 w 20000"/>
                        <a:gd name="T7" fmla="*/ 14655 h 20000"/>
                        <a:gd name="T8" fmla="*/ 814 w 20000"/>
                        <a:gd name="T9" fmla="*/ 13269 h 20000"/>
                        <a:gd name="T10" fmla="*/ 1086 w 20000"/>
                        <a:gd name="T11" fmla="*/ 12278 h 20000"/>
                        <a:gd name="T12" fmla="*/ 1086 w 20000"/>
                        <a:gd name="T13" fmla="*/ 11288 h 20000"/>
                        <a:gd name="T14" fmla="*/ 1357 w 20000"/>
                        <a:gd name="T15" fmla="*/ 10100 h 20000"/>
                        <a:gd name="T16" fmla="*/ 1538 w 20000"/>
                        <a:gd name="T17" fmla="*/ 9110 h 20000"/>
                        <a:gd name="T18" fmla="*/ 1810 w 20000"/>
                        <a:gd name="T19" fmla="*/ 8120 h 20000"/>
                        <a:gd name="T20" fmla="*/ 1900 w 20000"/>
                        <a:gd name="T21" fmla="*/ 7129 h 20000"/>
                        <a:gd name="T22" fmla="*/ 2172 w 20000"/>
                        <a:gd name="T23" fmla="*/ 6139 h 20000"/>
                        <a:gd name="T24" fmla="*/ 2353 w 20000"/>
                        <a:gd name="T25" fmla="*/ 5149 h 20000"/>
                        <a:gd name="T26" fmla="*/ 2624 w 20000"/>
                        <a:gd name="T27" fmla="*/ 4555 h 20000"/>
                        <a:gd name="T28" fmla="*/ 2715 w 20000"/>
                        <a:gd name="T29" fmla="*/ 3565 h 20000"/>
                        <a:gd name="T30" fmla="*/ 2805 w 20000"/>
                        <a:gd name="T31" fmla="*/ 2971 h 20000"/>
                        <a:gd name="T32" fmla="*/ 3077 w 20000"/>
                        <a:gd name="T33" fmla="*/ 2178 h 20000"/>
                        <a:gd name="T34" fmla="*/ 3258 w 20000"/>
                        <a:gd name="T35" fmla="*/ 1584 h 20000"/>
                        <a:gd name="T36" fmla="*/ 3439 w 20000"/>
                        <a:gd name="T37" fmla="*/ 1188 h 20000"/>
                        <a:gd name="T38" fmla="*/ 3710 w 20000"/>
                        <a:gd name="T39" fmla="*/ 594 h 20000"/>
                        <a:gd name="T40" fmla="*/ 3891 w 20000"/>
                        <a:gd name="T41" fmla="*/ 396 h 20000"/>
                        <a:gd name="T42" fmla="*/ 3982 w 20000"/>
                        <a:gd name="T43" fmla="*/ 396 h 20000"/>
                        <a:gd name="T44" fmla="*/ 4253 w 20000"/>
                        <a:gd name="T45" fmla="*/ 0 h 20000"/>
                        <a:gd name="T46" fmla="*/ 4344 w 20000"/>
                        <a:gd name="T47" fmla="*/ 0 h 20000"/>
                        <a:gd name="T48" fmla="*/ 4615 w 20000"/>
                        <a:gd name="T49" fmla="*/ 0 h 20000"/>
                        <a:gd name="T50" fmla="*/ 4796 w 20000"/>
                        <a:gd name="T51" fmla="*/ 0 h 20000"/>
                        <a:gd name="T52" fmla="*/ 5068 w 20000"/>
                        <a:gd name="T53" fmla="*/ 396 h 20000"/>
                        <a:gd name="T54" fmla="*/ 5068 w 20000"/>
                        <a:gd name="T55" fmla="*/ 990 h 20000"/>
                        <a:gd name="T56" fmla="*/ 5339 w 20000"/>
                        <a:gd name="T57" fmla="*/ 1584 h 20000"/>
                        <a:gd name="T58" fmla="*/ 5520 w 20000"/>
                        <a:gd name="T59" fmla="*/ 2178 h 20000"/>
                        <a:gd name="T60" fmla="*/ 5791 w 20000"/>
                        <a:gd name="T61" fmla="*/ 2971 h 20000"/>
                        <a:gd name="T62" fmla="*/ 5882 w 20000"/>
                        <a:gd name="T63" fmla="*/ 3763 h 20000"/>
                        <a:gd name="T64" fmla="*/ 6063 w 20000"/>
                        <a:gd name="T65" fmla="*/ 4753 h 20000"/>
                        <a:gd name="T66" fmla="*/ 6334 w 20000"/>
                        <a:gd name="T67" fmla="*/ 5743 h 20000"/>
                        <a:gd name="T68" fmla="*/ 6606 w 20000"/>
                        <a:gd name="T69" fmla="*/ 6733 h 20000"/>
                        <a:gd name="T70" fmla="*/ 6696 w 20000"/>
                        <a:gd name="T71" fmla="*/ 8120 h 20000"/>
                        <a:gd name="T72" fmla="*/ 6877 w 20000"/>
                        <a:gd name="T73" fmla="*/ 9110 h 20000"/>
                        <a:gd name="T74" fmla="*/ 7149 w 20000"/>
                        <a:gd name="T75" fmla="*/ 10496 h 20000"/>
                        <a:gd name="T76" fmla="*/ 7330 w 20000"/>
                        <a:gd name="T77" fmla="*/ 11288 h 20000"/>
                        <a:gd name="T78" fmla="*/ 7420 w 20000"/>
                        <a:gd name="T79" fmla="*/ 12675 h 20000"/>
                        <a:gd name="T80" fmla="*/ 7601 w 20000"/>
                        <a:gd name="T81" fmla="*/ 13665 h 20000"/>
                        <a:gd name="T82" fmla="*/ 7782 w 20000"/>
                        <a:gd name="T83" fmla="*/ 14655 h 20000"/>
                        <a:gd name="T84" fmla="*/ 7963 w 20000"/>
                        <a:gd name="T85" fmla="*/ 15447 h 20000"/>
                        <a:gd name="T86" fmla="*/ 8144 w 20000"/>
                        <a:gd name="T87" fmla="*/ 16437 h 20000"/>
                        <a:gd name="T88" fmla="*/ 8234 w 20000"/>
                        <a:gd name="T89" fmla="*/ 17428 h 20000"/>
                        <a:gd name="T90" fmla="*/ 8325 w 20000"/>
                        <a:gd name="T91" fmla="*/ 18022 h 20000"/>
                        <a:gd name="T92" fmla="*/ 8506 w 20000"/>
                        <a:gd name="T93" fmla="*/ 18814 h 20000"/>
                        <a:gd name="T94" fmla="*/ 8506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92" name="Group 130">
                    <a:extLst>
                      <a:ext uri="{FF2B5EF4-FFF2-40B4-BE49-F238E27FC236}">
                        <a16:creationId xmlns:a16="http://schemas.microsoft.com/office/drawing/2014/main" id="{15AFABBA-A75B-4A21-803D-5D980BADE84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78" y="18901"/>
                    <a:ext cx="2634" cy="917"/>
                    <a:chOff x="0" y="0"/>
                    <a:chExt cx="20001" cy="20000"/>
                  </a:xfrm>
                </p:grpSpPr>
                <p:sp>
                  <p:nvSpPr>
                    <p:cNvPr id="37093" name="Freeform 131">
                      <a:extLst>
                        <a:ext uri="{FF2B5EF4-FFF2-40B4-BE49-F238E27FC236}">
                          <a16:creationId xmlns:a16="http://schemas.microsoft.com/office/drawing/2014/main" id="{7831F257-C23A-4DA7-948A-AE62B32485D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299" y="0"/>
                      <a:ext cx="8702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2 w 20000"/>
                        <a:gd name="T5" fmla="*/ 15843 h 20000"/>
                        <a:gd name="T6" fmla="*/ 544 w 20000"/>
                        <a:gd name="T7" fmla="*/ 14655 h 20000"/>
                        <a:gd name="T8" fmla="*/ 816 w 20000"/>
                        <a:gd name="T9" fmla="*/ 13269 h 20000"/>
                        <a:gd name="T10" fmla="*/ 1088 w 20000"/>
                        <a:gd name="T11" fmla="*/ 12278 h 20000"/>
                        <a:gd name="T12" fmla="*/ 1088 w 20000"/>
                        <a:gd name="T13" fmla="*/ 11288 h 20000"/>
                        <a:gd name="T14" fmla="*/ 1360 w 20000"/>
                        <a:gd name="T15" fmla="*/ 10100 h 20000"/>
                        <a:gd name="T16" fmla="*/ 1541 w 20000"/>
                        <a:gd name="T17" fmla="*/ 9110 h 20000"/>
                        <a:gd name="T18" fmla="*/ 1813 w 20000"/>
                        <a:gd name="T19" fmla="*/ 8120 h 20000"/>
                        <a:gd name="T20" fmla="*/ 1904 w 20000"/>
                        <a:gd name="T21" fmla="*/ 7129 h 20000"/>
                        <a:gd name="T22" fmla="*/ 2176 w 20000"/>
                        <a:gd name="T23" fmla="*/ 6139 h 20000"/>
                        <a:gd name="T24" fmla="*/ 2357 w 20000"/>
                        <a:gd name="T25" fmla="*/ 5149 h 20000"/>
                        <a:gd name="T26" fmla="*/ 2629 w 20000"/>
                        <a:gd name="T27" fmla="*/ 4555 h 20000"/>
                        <a:gd name="T28" fmla="*/ 2719 w 20000"/>
                        <a:gd name="T29" fmla="*/ 3565 h 20000"/>
                        <a:gd name="T30" fmla="*/ 2810 w 20000"/>
                        <a:gd name="T31" fmla="*/ 2971 h 20000"/>
                        <a:gd name="T32" fmla="*/ 3082 w 20000"/>
                        <a:gd name="T33" fmla="*/ 2178 h 20000"/>
                        <a:gd name="T34" fmla="*/ 3263 w 20000"/>
                        <a:gd name="T35" fmla="*/ 1584 h 20000"/>
                        <a:gd name="T36" fmla="*/ 3445 w 20000"/>
                        <a:gd name="T37" fmla="*/ 1188 h 20000"/>
                        <a:gd name="T38" fmla="*/ 3717 w 20000"/>
                        <a:gd name="T39" fmla="*/ 594 h 20000"/>
                        <a:gd name="T40" fmla="*/ 3898 w 20000"/>
                        <a:gd name="T41" fmla="*/ 396 h 20000"/>
                        <a:gd name="T42" fmla="*/ 3989 w 20000"/>
                        <a:gd name="T43" fmla="*/ 396 h 20000"/>
                        <a:gd name="T44" fmla="*/ 4260 w 20000"/>
                        <a:gd name="T45" fmla="*/ 0 h 20000"/>
                        <a:gd name="T46" fmla="*/ 4351 w 20000"/>
                        <a:gd name="T47" fmla="*/ 0 h 20000"/>
                        <a:gd name="T48" fmla="*/ 4623 w 20000"/>
                        <a:gd name="T49" fmla="*/ 0 h 20000"/>
                        <a:gd name="T50" fmla="*/ 4804 w 20000"/>
                        <a:gd name="T51" fmla="*/ 0 h 20000"/>
                        <a:gd name="T52" fmla="*/ 5076 w 20000"/>
                        <a:gd name="T53" fmla="*/ 396 h 20000"/>
                        <a:gd name="T54" fmla="*/ 5076 w 20000"/>
                        <a:gd name="T55" fmla="*/ 990 h 20000"/>
                        <a:gd name="T56" fmla="*/ 5348 w 20000"/>
                        <a:gd name="T57" fmla="*/ 1584 h 20000"/>
                        <a:gd name="T58" fmla="*/ 5529 w 20000"/>
                        <a:gd name="T59" fmla="*/ 2178 h 20000"/>
                        <a:gd name="T60" fmla="*/ 5801 w 20000"/>
                        <a:gd name="T61" fmla="*/ 2971 h 20000"/>
                        <a:gd name="T62" fmla="*/ 5892 w 20000"/>
                        <a:gd name="T63" fmla="*/ 3763 h 20000"/>
                        <a:gd name="T64" fmla="*/ 6073 w 20000"/>
                        <a:gd name="T65" fmla="*/ 4753 h 20000"/>
                        <a:gd name="T66" fmla="*/ 6345 w 20000"/>
                        <a:gd name="T67" fmla="*/ 5743 h 20000"/>
                        <a:gd name="T68" fmla="*/ 6617 w 20000"/>
                        <a:gd name="T69" fmla="*/ 6733 h 20000"/>
                        <a:gd name="T70" fmla="*/ 6708 w 20000"/>
                        <a:gd name="T71" fmla="*/ 8120 h 20000"/>
                        <a:gd name="T72" fmla="*/ 6889 w 20000"/>
                        <a:gd name="T73" fmla="*/ 9110 h 20000"/>
                        <a:gd name="T74" fmla="*/ 7161 w 20000"/>
                        <a:gd name="T75" fmla="*/ 10496 h 20000"/>
                        <a:gd name="T76" fmla="*/ 7342 w 20000"/>
                        <a:gd name="T77" fmla="*/ 11288 h 20000"/>
                        <a:gd name="T78" fmla="*/ 7433 w 20000"/>
                        <a:gd name="T79" fmla="*/ 12675 h 20000"/>
                        <a:gd name="T80" fmla="*/ 7614 w 20000"/>
                        <a:gd name="T81" fmla="*/ 13665 h 20000"/>
                        <a:gd name="T82" fmla="*/ 7796 w 20000"/>
                        <a:gd name="T83" fmla="*/ 14655 h 20000"/>
                        <a:gd name="T84" fmla="*/ 7977 w 20000"/>
                        <a:gd name="T85" fmla="*/ 15447 h 20000"/>
                        <a:gd name="T86" fmla="*/ 8158 w 20000"/>
                        <a:gd name="T87" fmla="*/ 16437 h 20000"/>
                        <a:gd name="T88" fmla="*/ 8249 w 20000"/>
                        <a:gd name="T89" fmla="*/ 17428 h 20000"/>
                        <a:gd name="T90" fmla="*/ 8340 w 20000"/>
                        <a:gd name="T91" fmla="*/ 18022 h 20000"/>
                        <a:gd name="T92" fmla="*/ 8521 w 20000"/>
                        <a:gd name="T93" fmla="*/ 18814 h 20000"/>
                        <a:gd name="T94" fmla="*/ 8521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94" name="Freeform 132">
                      <a:extLst>
                        <a:ext uri="{FF2B5EF4-FFF2-40B4-BE49-F238E27FC236}">
                          <a16:creationId xmlns:a16="http://schemas.microsoft.com/office/drawing/2014/main" id="{8A1F7A03-5F5E-48F5-A016-BD880C3488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687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1 w 20000"/>
                        <a:gd name="T3" fmla="*/ 17031 h 20000"/>
                        <a:gd name="T4" fmla="*/ 362 w 20000"/>
                        <a:gd name="T5" fmla="*/ 15843 h 20000"/>
                        <a:gd name="T6" fmla="*/ 543 w 20000"/>
                        <a:gd name="T7" fmla="*/ 14655 h 20000"/>
                        <a:gd name="T8" fmla="*/ 814 w 20000"/>
                        <a:gd name="T9" fmla="*/ 13269 h 20000"/>
                        <a:gd name="T10" fmla="*/ 1086 w 20000"/>
                        <a:gd name="T11" fmla="*/ 12278 h 20000"/>
                        <a:gd name="T12" fmla="*/ 1086 w 20000"/>
                        <a:gd name="T13" fmla="*/ 11288 h 20000"/>
                        <a:gd name="T14" fmla="*/ 1357 w 20000"/>
                        <a:gd name="T15" fmla="*/ 10100 h 20000"/>
                        <a:gd name="T16" fmla="*/ 1538 w 20000"/>
                        <a:gd name="T17" fmla="*/ 9110 h 20000"/>
                        <a:gd name="T18" fmla="*/ 1810 w 20000"/>
                        <a:gd name="T19" fmla="*/ 8120 h 20000"/>
                        <a:gd name="T20" fmla="*/ 1900 w 20000"/>
                        <a:gd name="T21" fmla="*/ 7129 h 20000"/>
                        <a:gd name="T22" fmla="*/ 2172 w 20000"/>
                        <a:gd name="T23" fmla="*/ 6139 h 20000"/>
                        <a:gd name="T24" fmla="*/ 2353 w 20000"/>
                        <a:gd name="T25" fmla="*/ 5149 h 20000"/>
                        <a:gd name="T26" fmla="*/ 2624 w 20000"/>
                        <a:gd name="T27" fmla="*/ 4555 h 20000"/>
                        <a:gd name="T28" fmla="*/ 2715 w 20000"/>
                        <a:gd name="T29" fmla="*/ 3565 h 20000"/>
                        <a:gd name="T30" fmla="*/ 2805 w 20000"/>
                        <a:gd name="T31" fmla="*/ 2971 h 20000"/>
                        <a:gd name="T32" fmla="*/ 3077 w 20000"/>
                        <a:gd name="T33" fmla="*/ 2178 h 20000"/>
                        <a:gd name="T34" fmla="*/ 3258 w 20000"/>
                        <a:gd name="T35" fmla="*/ 1584 h 20000"/>
                        <a:gd name="T36" fmla="*/ 3439 w 20000"/>
                        <a:gd name="T37" fmla="*/ 1188 h 20000"/>
                        <a:gd name="T38" fmla="*/ 3710 w 20000"/>
                        <a:gd name="T39" fmla="*/ 594 h 20000"/>
                        <a:gd name="T40" fmla="*/ 3891 w 20000"/>
                        <a:gd name="T41" fmla="*/ 396 h 20000"/>
                        <a:gd name="T42" fmla="*/ 3982 w 20000"/>
                        <a:gd name="T43" fmla="*/ 396 h 20000"/>
                        <a:gd name="T44" fmla="*/ 4253 w 20000"/>
                        <a:gd name="T45" fmla="*/ 0 h 20000"/>
                        <a:gd name="T46" fmla="*/ 4344 w 20000"/>
                        <a:gd name="T47" fmla="*/ 0 h 20000"/>
                        <a:gd name="T48" fmla="*/ 4615 w 20000"/>
                        <a:gd name="T49" fmla="*/ 0 h 20000"/>
                        <a:gd name="T50" fmla="*/ 4796 w 20000"/>
                        <a:gd name="T51" fmla="*/ 0 h 20000"/>
                        <a:gd name="T52" fmla="*/ 5068 w 20000"/>
                        <a:gd name="T53" fmla="*/ 396 h 20000"/>
                        <a:gd name="T54" fmla="*/ 5068 w 20000"/>
                        <a:gd name="T55" fmla="*/ 990 h 20000"/>
                        <a:gd name="T56" fmla="*/ 5339 w 20000"/>
                        <a:gd name="T57" fmla="*/ 1584 h 20000"/>
                        <a:gd name="T58" fmla="*/ 5520 w 20000"/>
                        <a:gd name="T59" fmla="*/ 2178 h 20000"/>
                        <a:gd name="T60" fmla="*/ 5791 w 20000"/>
                        <a:gd name="T61" fmla="*/ 2971 h 20000"/>
                        <a:gd name="T62" fmla="*/ 5882 w 20000"/>
                        <a:gd name="T63" fmla="*/ 3763 h 20000"/>
                        <a:gd name="T64" fmla="*/ 6063 w 20000"/>
                        <a:gd name="T65" fmla="*/ 4753 h 20000"/>
                        <a:gd name="T66" fmla="*/ 6334 w 20000"/>
                        <a:gd name="T67" fmla="*/ 5743 h 20000"/>
                        <a:gd name="T68" fmla="*/ 6606 w 20000"/>
                        <a:gd name="T69" fmla="*/ 6733 h 20000"/>
                        <a:gd name="T70" fmla="*/ 6696 w 20000"/>
                        <a:gd name="T71" fmla="*/ 8120 h 20000"/>
                        <a:gd name="T72" fmla="*/ 6877 w 20000"/>
                        <a:gd name="T73" fmla="*/ 9110 h 20000"/>
                        <a:gd name="T74" fmla="*/ 7149 w 20000"/>
                        <a:gd name="T75" fmla="*/ 10496 h 20000"/>
                        <a:gd name="T76" fmla="*/ 7330 w 20000"/>
                        <a:gd name="T77" fmla="*/ 11288 h 20000"/>
                        <a:gd name="T78" fmla="*/ 7420 w 20000"/>
                        <a:gd name="T79" fmla="*/ 12675 h 20000"/>
                        <a:gd name="T80" fmla="*/ 7601 w 20000"/>
                        <a:gd name="T81" fmla="*/ 13665 h 20000"/>
                        <a:gd name="T82" fmla="*/ 7782 w 20000"/>
                        <a:gd name="T83" fmla="*/ 14655 h 20000"/>
                        <a:gd name="T84" fmla="*/ 7963 w 20000"/>
                        <a:gd name="T85" fmla="*/ 15447 h 20000"/>
                        <a:gd name="T86" fmla="*/ 8144 w 20000"/>
                        <a:gd name="T87" fmla="*/ 16437 h 20000"/>
                        <a:gd name="T88" fmla="*/ 8234 w 20000"/>
                        <a:gd name="T89" fmla="*/ 17428 h 20000"/>
                        <a:gd name="T90" fmla="*/ 8325 w 20000"/>
                        <a:gd name="T91" fmla="*/ 18022 h 20000"/>
                        <a:gd name="T92" fmla="*/ 8506 w 20000"/>
                        <a:gd name="T93" fmla="*/ 18814 h 20000"/>
                        <a:gd name="T94" fmla="*/ 8506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7060" name="Group 133">
                  <a:extLst>
                    <a:ext uri="{FF2B5EF4-FFF2-40B4-BE49-F238E27FC236}">
                      <a16:creationId xmlns:a16="http://schemas.microsoft.com/office/drawing/2014/main" id="{3C7A105E-CD55-40BD-931F-B4697DA62B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0010" cy="20000"/>
                  <a:chOff x="0" y="0"/>
                  <a:chExt cx="20006" cy="20000"/>
                </a:xfrm>
              </p:grpSpPr>
              <p:grpSp>
                <p:nvGrpSpPr>
                  <p:cNvPr id="37061" name="Group 134">
                    <a:extLst>
                      <a:ext uri="{FF2B5EF4-FFF2-40B4-BE49-F238E27FC236}">
                        <a16:creationId xmlns:a16="http://schemas.microsoft.com/office/drawing/2014/main" id="{C3F5676E-72C5-4A89-B4B1-DBE059E79DA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143" y="19082"/>
                    <a:ext cx="2620" cy="918"/>
                    <a:chOff x="0" y="0"/>
                    <a:chExt cx="19978" cy="20000"/>
                  </a:xfrm>
                </p:grpSpPr>
                <p:sp>
                  <p:nvSpPr>
                    <p:cNvPr id="37083" name="Freeform 135">
                      <a:extLst>
                        <a:ext uri="{FF2B5EF4-FFF2-40B4-BE49-F238E27FC236}">
                          <a16:creationId xmlns:a16="http://schemas.microsoft.com/office/drawing/2014/main" id="{9942E82F-0AAD-4536-AFC6-B2C06194BEE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08" y="0"/>
                      <a:ext cx="8670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1 w 20000"/>
                        <a:gd name="T3" fmla="*/ 17031 h 20000"/>
                        <a:gd name="T4" fmla="*/ 361 w 20000"/>
                        <a:gd name="T5" fmla="*/ 15843 h 20000"/>
                        <a:gd name="T6" fmla="*/ 542 w 20000"/>
                        <a:gd name="T7" fmla="*/ 14655 h 20000"/>
                        <a:gd name="T8" fmla="*/ 813 w 20000"/>
                        <a:gd name="T9" fmla="*/ 13269 h 20000"/>
                        <a:gd name="T10" fmla="*/ 1084 w 20000"/>
                        <a:gd name="T11" fmla="*/ 12278 h 20000"/>
                        <a:gd name="T12" fmla="*/ 1084 w 20000"/>
                        <a:gd name="T13" fmla="*/ 11288 h 20000"/>
                        <a:gd name="T14" fmla="*/ 1355 w 20000"/>
                        <a:gd name="T15" fmla="*/ 10100 h 20000"/>
                        <a:gd name="T16" fmla="*/ 1535 w 20000"/>
                        <a:gd name="T17" fmla="*/ 9110 h 20000"/>
                        <a:gd name="T18" fmla="*/ 1806 w 20000"/>
                        <a:gd name="T19" fmla="*/ 8120 h 20000"/>
                        <a:gd name="T20" fmla="*/ 1897 w 20000"/>
                        <a:gd name="T21" fmla="*/ 7129 h 20000"/>
                        <a:gd name="T22" fmla="*/ 2168 w 20000"/>
                        <a:gd name="T23" fmla="*/ 6139 h 20000"/>
                        <a:gd name="T24" fmla="*/ 2348 w 20000"/>
                        <a:gd name="T25" fmla="*/ 5149 h 20000"/>
                        <a:gd name="T26" fmla="*/ 2619 w 20000"/>
                        <a:gd name="T27" fmla="*/ 4555 h 20000"/>
                        <a:gd name="T28" fmla="*/ 2709 w 20000"/>
                        <a:gd name="T29" fmla="*/ 3565 h 20000"/>
                        <a:gd name="T30" fmla="*/ 2800 w 20000"/>
                        <a:gd name="T31" fmla="*/ 2971 h 20000"/>
                        <a:gd name="T32" fmla="*/ 3070 w 20000"/>
                        <a:gd name="T33" fmla="*/ 2178 h 20000"/>
                        <a:gd name="T34" fmla="*/ 3251 w 20000"/>
                        <a:gd name="T35" fmla="*/ 1584 h 20000"/>
                        <a:gd name="T36" fmla="*/ 3432 w 20000"/>
                        <a:gd name="T37" fmla="*/ 1188 h 20000"/>
                        <a:gd name="T38" fmla="*/ 3703 w 20000"/>
                        <a:gd name="T39" fmla="*/ 594 h 20000"/>
                        <a:gd name="T40" fmla="*/ 3883 w 20000"/>
                        <a:gd name="T41" fmla="*/ 396 h 20000"/>
                        <a:gd name="T42" fmla="*/ 3974 w 20000"/>
                        <a:gd name="T43" fmla="*/ 396 h 20000"/>
                        <a:gd name="T44" fmla="*/ 4245 w 20000"/>
                        <a:gd name="T45" fmla="*/ 0 h 20000"/>
                        <a:gd name="T46" fmla="*/ 4335 w 20000"/>
                        <a:gd name="T47" fmla="*/ 0 h 20000"/>
                        <a:gd name="T48" fmla="*/ 4606 w 20000"/>
                        <a:gd name="T49" fmla="*/ 0 h 20000"/>
                        <a:gd name="T50" fmla="*/ 4787 w 20000"/>
                        <a:gd name="T51" fmla="*/ 0 h 20000"/>
                        <a:gd name="T52" fmla="*/ 5058 w 20000"/>
                        <a:gd name="T53" fmla="*/ 396 h 20000"/>
                        <a:gd name="T54" fmla="*/ 5058 w 20000"/>
                        <a:gd name="T55" fmla="*/ 990 h 20000"/>
                        <a:gd name="T56" fmla="*/ 5329 w 20000"/>
                        <a:gd name="T57" fmla="*/ 1584 h 20000"/>
                        <a:gd name="T58" fmla="*/ 5509 w 20000"/>
                        <a:gd name="T59" fmla="*/ 2178 h 20000"/>
                        <a:gd name="T60" fmla="*/ 5780 w 20000"/>
                        <a:gd name="T61" fmla="*/ 2971 h 20000"/>
                        <a:gd name="T62" fmla="*/ 5870 w 20000"/>
                        <a:gd name="T63" fmla="*/ 3763 h 20000"/>
                        <a:gd name="T64" fmla="*/ 6051 w 20000"/>
                        <a:gd name="T65" fmla="*/ 4753 h 20000"/>
                        <a:gd name="T66" fmla="*/ 6322 w 20000"/>
                        <a:gd name="T67" fmla="*/ 5743 h 20000"/>
                        <a:gd name="T68" fmla="*/ 6593 w 20000"/>
                        <a:gd name="T69" fmla="*/ 6733 h 20000"/>
                        <a:gd name="T70" fmla="*/ 6683 w 20000"/>
                        <a:gd name="T71" fmla="*/ 8120 h 20000"/>
                        <a:gd name="T72" fmla="*/ 6864 w 20000"/>
                        <a:gd name="T73" fmla="*/ 9110 h 20000"/>
                        <a:gd name="T74" fmla="*/ 7135 w 20000"/>
                        <a:gd name="T75" fmla="*/ 10496 h 20000"/>
                        <a:gd name="T76" fmla="*/ 7315 w 20000"/>
                        <a:gd name="T77" fmla="*/ 11288 h 20000"/>
                        <a:gd name="T78" fmla="*/ 7405 w 20000"/>
                        <a:gd name="T79" fmla="*/ 12675 h 20000"/>
                        <a:gd name="T80" fmla="*/ 7586 w 20000"/>
                        <a:gd name="T81" fmla="*/ 13665 h 20000"/>
                        <a:gd name="T82" fmla="*/ 7767 w 20000"/>
                        <a:gd name="T83" fmla="*/ 14655 h 20000"/>
                        <a:gd name="T84" fmla="*/ 7947 w 20000"/>
                        <a:gd name="T85" fmla="*/ 15447 h 20000"/>
                        <a:gd name="T86" fmla="*/ 8128 w 20000"/>
                        <a:gd name="T87" fmla="*/ 16437 h 20000"/>
                        <a:gd name="T88" fmla="*/ 8218 w 20000"/>
                        <a:gd name="T89" fmla="*/ 17428 h 20000"/>
                        <a:gd name="T90" fmla="*/ 8309 w 20000"/>
                        <a:gd name="T91" fmla="*/ 18022 h 20000"/>
                        <a:gd name="T92" fmla="*/ 8489 w 20000"/>
                        <a:gd name="T93" fmla="*/ 18814 h 20000"/>
                        <a:gd name="T94" fmla="*/ 8489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84" name="Freeform 136">
                      <a:extLst>
                        <a:ext uri="{FF2B5EF4-FFF2-40B4-BE49-F238E27FC236}">
                          <a16:creationId xmlns:a16="http://schemas.microsoft.com/office/drawing/2014/main" id="{CF2C6E74-CC26-48F0-B672-4FD0E941945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670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1 w 20000"/>
                        <a:gd name="T3" fmla="*/ 17031 h 20000"/>
                        <a:gd name="T4" fmla="*/ 361 w 20000"/>
                        <a:gd name="T5" fmla="*/ 15843 h 20000"/>
                        <a:gd name="T6" fmla="*/ 542 w 20000"/>
                        <a:gd name="T7" fmla="*/ 14655 h 20000"/>
                        <a:gd name="T8" fmla="*/ 813 w 20000"/>
                        <a:gd name="T9" fmla="*/ 13269 h 20000"/>
                        <a:gd name="T10" fmla="*/ 1084 w 20000"/>
                        <a:gd name="T11" fmla="*/ 12278 h 20000"/>
                        <a:gd name="T12" fmla="*/ 1084 w 20000"/>
                        <a:gd name="T13" fmla="*/ 11288 h 20000"/>
                        <a:gd name="T14" fmla="*/ 1355 w 20000"/>
                        <a:gd name="T15" fmla="*/ 10100 h 20000"/>
                        <a:gd name="T16" fmla="*/ 1535 w 20000"/>
                        <a:gd name="T17" fmla="*/ 9110 h 20000"/>
                        <a:gd name="T18" fmla="*/ 1806 w 20000"/>
                        <a:gd name="T19" fmla="*/ 8120 h 20000"/>
                        <a:gd name="T20" fmla="*/ 1897 w 20000"/>
                        <a:gd name="T21" fmla="*/ 7129 h 20000"/>
                        <a:gd name="T22" fmla="*/ 2168 w 20000"/>
                        <a:gd name="T23" fmla="*/ 6139 h 20000"/>
                        <a:gd name="T24" fmla="*/ 2348 w 20000"/>
                        <a:gd name="T25" fmla="*/ 5149 h 20000"/>
                        <a:gd name="T26" fmla="*/ 2619 w 20000"/>
                        <a:gd name="T27" fmla="*/ 4555 h 20000"/>
                        <a:gd name="T28" fmla="*/ 2709 w 20000"/>
                        <a:gd name="T29" fmla="*/ 3565 h 20000"/>
                        <a:gd name="T30" fmla="*/ 2800 w 20000"/>
                        <a:gd name="T31" fmla="*/ 2971 h 20000"/>
                        <a:gd name="T32" fmla="*/ 3070 w 20000"/>
                        <a:gd name="T33" fmla="*/ 2178 h 20000"/>
                        <a:gd name="T34" fmla="*/ 3251 w 20000"/>
                        <a:gd name="T35" fmla="*/ 1584 h 20000"/>
                        <a:gd name="T36" fmla="*/ 3432 w 20000"/>
                        <a:gd name="T37" fmla="*/ 1188 h 20000"/>
                        <a:gd name="T38" fmla="*/ 3703 w 20000"/>
                        <a:gd name="T39" fmla="*/ 594 h 20000"/>
                        <a:gd name="T40" fmla="*/ 3883 w 20000"/>
                        <a:gd name="T41" fmla="*/ 396 h 20000"/>
                        <a:gd name="T42" fmla="*/ 3974 w 20000"/>
                        <a:gd name="T43" fmla="*/ 396 h 20000"/>
                        <a:gd name="T44" fmla="*/ 4245 w 20000"/>
                        <a:gd name="T45" fmla="*/ 0 h 20000"/>
                        <a:gd name="T46" fmla="*/ 4335 w 20000"/>
                        <a:gd name="T47" fmla="*/ 0 h 20000"/>
                        <a:gd name="T48" fmla="*/ 4606 w 20000"/>
                        <a:gd name="T49" fmla="*/ 0 h 20000"/>
                        <a:gd name="T50" fmla="*/ 4787 w 20000"/>
                        <a:gd name="T51" fmla="*/ 0 h 20000"/>
                        <a:gd name="T52" fmla="*/ 5058 w 20000"/>
                        <a:gd name="T53" fmla="*/ 396 h 20000"/>
                        <a:gd name="T54" fmla="*/ 5058 w 20000"/>
                        <a:gd name="T55" fmla="*/ 990 h 20000"/>
                        <a:gd name="T56" fmla="*/ 5329 w 20000"/>
                        <a:gd name="T57" fmla="*/ 1584 h 20000"/>
                        <a:gd name="T58" fmla="*/ 5509 w 20000"/>
                        <a:gd name="T59" fmla="*/ 2178 h 20000"/>
                        <a:gd name="T60" fmla="*/ 5780 w 20000"/>
                        <a:gd name="T61" fmla="*/ 2971 h 20000"/>
                        <a:gd name="T62" fmla="*/ 5870 w 20000"/>
                        <a:gd name="T63" fmla="*/ 3763 h 20000"/>
                        <a:gd name="T64" fmla="*/ 6051 w 20000"/>
                        <a:gd name="T65" fmla="*/ 4753 h 20000"/>
                        <a:gd name="T66" fmla="*/ 6322 w 20000"/>
                        <a:gd name="T67" fmla="*/ 5743 h 20000"/>
                        <a:gd name="T68" fmla="*/ 6593 w 20000"/>
                        <a:gd name="T69" fmla="*/ 6733 h 20000"/>
                        <a:gd name="T70" fmla="*/ 6683 w 20000"/>
                        <a:gd name="T71" fmla="*/ 8120 h 20000"/>
                        <a:gd name="T72" fmla="*/ 6864 w 20000"/>
                        <a:gd name="T73" fmla="*/ 9110 h 20000"/>
                        <a:gd name="T74" fmla="*/ 7135 w 20000"/>
                        <a:gd name="T75" fmla="*/ 10496 h 20000"/>
                        <a:gd name="T76" fmla="*/ 7315 w 20000"/>
                        <a:gd name="T77" fmla="*/ 11288 h 20000"/>
                        <a:gd name="T78" fmla="*/ 7405 w 20000"/>
                        <a:gd name="T79" fmla="*/ 12675 h 20000"/>
                        <a:gd name="T80" fmla="*/ 7586 w 20000"/>
                        <a:gd name="T81" fmla="*/ 13665 h 20000"/>
                        <a:gd name="T82" fmla="*/ 7767 w 20000"/>
                        <a:gd name="T83" fmla="*/ 14655 h 20000"/>
                        <a:gd name="T84" fmla="*/ 7947 w 20000"/>
                        <a:gd name="T85" fmla="*/ 15447 h 20000"/>
                        <a:gd name="T86" fmla="*/ 8128 w 20000"/>
                        <a:gd name="T87" fmla="*/ 16437 h 20000"/>
                        <a:gd name="T88" fmla="*/ 8218 w 20000"/>
                        <a:gd name="T89" fmla="*/ 17428 h 20000"/>
                        <a:gd name="T90" fmla="*/ 8309 w 20000"/>
                        <a:gd name="T91" fmla="*/ 18022 h 20000"/>
                        <a:gd name="T92" fmla="*/ 8489 w 20000"/>
                        <a:gd name="T93" fmla="*/ 18814 h 20000"/>
                        <a:gd name="T94" fmla="*/ 8489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62" name="Group 137">
                    <a:extLst>
                      <a:ext uri="{FF2B5EF4-FFF2-40B4-BE49-F238E27FC236}">
                        <a16:creationId xmlns:a16="http://schemas.microsoft.com/office/drawing/2014/main" id="{773C74ED-468F-491C-AA81-6473C96C327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182"/>
                    <a:ext cx="2392" cy="19455"/>
                    <a:chOff x="0" y="0"/>
                    <a:chExt cx="20024" cy="20000"/>
                  </a:xfrm>
                </p:grpSpPr>
                <p:sp>
                  <p:nvSpPr>
                    <p:cNvPr id="37081" name="Arc 138">
                      <a:extLst>
                        <a:ext uri="{FF2B5EF4-FFF2-40B4-BE49-F238E27FC236}">
                          <a16:creationId xmlns:a16="http://schemas.microsoft.com/office/drawing/2014/main" id="{4E3AF0DA-9A3B-4229-B97D-92D14ECE2BC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54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4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82" name="Arc 139">
                      <a:extLst>
                        <a:ext uri="{FF2B5EF4-FFF2-40B4-BE49-F238E27FC236}">
                          <a16:creationId xmlns:a16="http://schemas.microsoft.com/office/drawing/2014/main" id="{7466B0D7-C64A-418E-B2B7-D2A11BFFFB4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87" y="0"/>
                      <a:ext cx="10037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37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63" name="Group 140">
                    <a:extLst>
                      <a:ext uri="{FF2B5EF4-FFF2-40B4-BE49-F238E27FC236}">
                        <a16:creationId xmlns:a16="http://schemas.microsoft.com/office/drawing/2014/main" id="{1C54E2AF-0182-4307-B9C4-4AAF4651A4E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754" y="0"/>
                    <a:ext cx="2388" cy="19455"/>
                    <a:chOff x="0" y="0"/>
                    <a:chExt cx="19993" cy="20000"/>
                  </a:xfrm>
                </p:grpSpPr>
                <p:sp>
                  <p:nvSpPr>
                    <p:cNvPr id="37079" name="Arc 141">
                      <a:extLst>
                        <a:ext uri="{FF2B5EF4-FFF2-40B4-BE49-F238E27FC236}">
                          <a16:creationId xmlns:a16="http://schemas.microsoft.com/office/drawing/2014/main" id="{2BD43435-873D-41F0-A221-94DB28E6854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72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72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80" name="Arc 142">
                      <a:extLst>
                        <a:ext uri="{FF2B5EF4-FFF2-40B4-BE49-F238E27FC236}">
                          <a16:creationId xmlns:a16="http://schemas.microsoft.com/office/drawing/2014/main" id="{204B73F6-5891-47FD-A39F-78CB8014245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72" y="0"/>
                      <a:ext cx="10021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21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64" name="Group 143">
                    <a:extLst>
                      <a:ext uri="{FF2B5EF4-FFF2-40B4-BE49-F238E27FC236}">
                        <a16:creationId xmlns:a16="http://schemas.microsoft.com/office/drawing/2014/main" id="{2A7BC057-5982-40B2-A565-87299931F6E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755" y="182"/>
                    <a:ext cx="2390" cy="19455"/>
                    <a:chOff x="0" y="0"/>
                    <a:chExt cx="20000" cy="20000"/>
                  </a:xfrm>
                </p:grpSpPr>
                <p:sp>
                  <p:nvSpPr>
                    <p:cNvPr id="37077" name="Arc 144">
                      <a:extLst>
                        <a:ext uri="{FF2B5EF4-FFF2-40B4-BE49-F238E27FC236}">
                          <a16:creationId xmlns:a16="http://schemas.microsoft.com/office/drawing/2014/main" id="{336B6FDF-8AD2-431D-823A-CDD61DAFBF1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50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0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78" name="Arc 145">
                      <a:extLst>
                        <a:ext uri="{FF2B5EF4-FFF2-40B4-BE49-F238E27FC236}">
                          <a16:creationId xmlns:a16="http://schemas.microsoft.com/office/drawing/2014/main" id="{EBCA8519-6CE4-4477-9B1B-1C5BC7B5286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50" y="0"/>
                      <a:ext cx="10050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50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65" name="Group 146">
                    <a:extLst>
                      <a:ext uri="{FF2B5EF4-FFF2-40B4-BE49-F238E27FC236}">
                        <a16:creationId xmlns:a16="http://schemas.microsoft.com/office/drawing/2014/main" id="{2C612F59-C7D3-405F-B0CF-0D1885F7101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759" y="182"/>
                    <a:ext cx="2396" cy="19455"/>
                    <a:chOff x="0" y="0"/>
                    <a:chExt cx="20001" cy="20000"/>
                  </a:xfrm>
                </p:grpSpPr>
                <p:sp>
                  <p:nvSpPr>
                    <p:cNvPr id="37075" name="Arc 147">
                      <a:extLst>
                        <a:ext uri="{FF2B5EF4-FFF2-40B4-BE49-F238E27FC236}">
                          <a16:creationId xmlns:a16="http://schemas.microsoft.com/office/drawing/2014/main" id="{D3350685-D977-4C30-A4FD-95A182A688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10042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42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76" name="Arc 148">
                      <a:extLst>
                        <a:ext uri="{FF2B5EF4-FFF2-40B4-BE49-F238E27FC236}">
                          <a16:creationId xmlns:a16="http://schemas.microsoft.com/office/drawing/2014/main" id="{07AA95D3-DD6C-40F6-806F-61A87C11294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75" y="0"/>
                      <a:ext cx="10026" cy="200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0026 w 21600"/>
                        <a:gd name="T3" fmla="*/ 20000 h 21600"/>
                        <a:gd name="T4" fmla="*/ 0 w 21600"/>
                        <a:gd name="T5" fmla="*/ 2000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66" name="Group 149">
                    <a:extLst>
                      <a:ext uri="{FF2B5EF4-FFF2-40B4-BE49-F238E27FC236}">
                        <a16:creationId xmlns:a16="http://schemas.microsoft.com/office/drawing/2014/main" id="{5C1C7DD6-2BCC-4AC4-A45B-3DCF647C9CA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374" y="18901"/>
                    <a:ext cx="2632" cy="917"/>
                    <a:chOff x="0" y="0"/>
                    <a:chExt cx="20001" cy="20000"/>
                  </a:xfrm>
                </p:grpSpPr>
                <p:sp>
                  <p:nvSpPr>
                    <p:cNvPr id="37073" name="Freeform 150">
                      <a:extLst>
                        <a:ext uri="{FF2B5EF4-FFF2-40B4-BE49-F238E27FC236}">
                          <a16:creationId xmlns:a16="http://schemas.microsoft.com/office/drawing/2014/main" id="{51A1F22E-895D-4D78-963F-9BBD429B128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00" y="0"/>
                      <a:ext cx="8701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2 w 20000"/>
                        <a:gd name="T5" fmla="*/ 15843 h 20000"/>
                        <a:gd name="T6" fmla="*/ 544 w 20000"/>
                        <a:gd name="T7" fmla="*/ 14655 h 20000"/>
                        <a:gd name="T8" fmla="*/ 816 w 20000"/>
                        <a:gd name="T9" fmla="*/ 13269 h 20000"/>
                        <a:gd name="T10" fmla="*/ 1088 w 20000"/>
                        <a:gd name="T11" fmla="*/ 12278 h 20000"/>
                        <a:gd name="T12" fmla="*/ 1088 w 20000"/>
                        <a:gd name="T13" fmla="*/ 11288 h 20000"/>
                        <a:gd name="T14" fmla="*/ 1360 w 20000"/>
                        <a:gd name="T15" fmla="*/ 10100 h 20000"/>
                        <a:gd name="T16" fmla="*/ 1541 w 20000"/>
                        <a:gd name="T17" fmla="*/ 9110 h 20000"/>
                        <a:gd name="T18" fmla="*/ 1813 w 20000"/>
                        <a:gd name="T19" fmla="*/ 8120 h 20000"/>
                        <a:gd name="T20" fmla="*/ 1903 w 20000"/>
                        <a:gd name="T21" fmla="*/ 7129 h 20000"/>
                        <a:gd name="T22" fmla="*/ 2175 w 20000"/>
                        <a:gd name="T23" fmla="*/ 6139 h 20000"/>
                        <a:gd name="T24" fmla="*/ 2357 w 20000"/>
                        <a:gd name="T25" fmla="*/ 5149 h 20000"/>
                        <a:gd name="T26" fmla="*/ 2629 w 20000"/>
                        <a:gd name="T27" fmla="*/ 4555 h 20000"/>
                        <a:gd name="T28" fmla="*/ 2719 w 20000"/>
                        <a:gd name="T29" fmla="*/ 3565 h 20000"/>
                        <a:gd name="T30" fmla="*/ 2810 w 20000"/>
                        <a:gd name="T31" fmla="*/ 2971 h 20000"/>
                        <a:gd name="T32" fmla="*/ 3081 w 20000"/>
                        <a:gd name="T33" fmla="*/ 2178 h 20000"/>
                        <a:gd name="T34" fmla="*/ 3263 w 20000"/>
                        <a:gd name="T35" fmla="*/ 1584 h 20000"/>
                        <a:gd name="T36" fmla="*/ 3444 w 20000"/>
                        <a:gd name="T37" fmla="*/ 1188 h 20000"/>
                        <a:gd name="T38" fmla="*/ 3716 w 20000"/>
                        <a:gd name="T39" fmla="*/ 594 h 20000"/>
                        <a:gd name="T40" fmla="*/ 3897 w 20000"/>
                        <a:gd name="T41" fmla="*/ 396 h 20000"/>
                        <a:gd name="T42" fmla="*/ 3988 w 20000"/>
                        <a:gd name="T43" fmla="*/ 396 h 20000"/>
                        <a:gd name="T44" fmla="*/ 4260 w 20000"/>
                        <a:gd name="T45" fmla="*/ 0 h 20000"/>
                        <a:gd name="T46" fmla="*/ 4351 w 20000"/>
                        <a:gd name="T47" fmla="*/ 0 h 20000"/>
                        <a:gd name="T48" fmla="*/ 4622 w 20000"/>
                        <a:gd name="T49" fmla="*/ 0 h 20000"/>
                        <a:gd name="T50" fmla="*/ 4804 w 20000"/>
                        <a:gd name="T51" fmla="*/ 0 h 20000"/>
                        <a:gd name="T52" fmla="*/ 5076 w 20000"/>
                        <a:gd name="T53" fmla="*/ 396 h 20000"/>
                        <a:gd name="T54" fmla="*/ 5076 w 20000"/>
                        <a:gd name="T55" fmla="*/ 990 h 20000"/>
                        <a:gd name="T56" fmla="*/ 5348 w 20000"/>
                        <a:gd name="T57" fmla="*/ 1584 h 20000"/>
                        <a:gd name="T58" fmla="*/ 5529 w 20000"/>
                        <a:gd name="T59" fmla="*/ 2178 h 20000"/>
                        <a:gd name="T60" fmla="*/ 5801 w 20000"/>
                        <a:gd name="T61" fmla="*/ 2971 h 20000"/>
                        <a:gd name="T62" fmla="*/ 5891 w 20000"/>
                        <a:gd name="T63" fmla="*/ 3763 h 20000"/>
                        <a:gd name="T64" fmla="*/ 6072 w 20000"/>
                        <a:gd name="T65" fmla="*/ 4753 h 20000"/>
                        <a:gd name="T66" fmla="*/ 6344 w 20000"/>
                        <a:gd name="T67" fmla="*/ 5743 h 20000"/>
                        <a:gd name="T68" fmla="*/ 6616 w 20000"/>
                        <a:gd name="T69" fmla="*/ 6733 h 20000"/>
                        <a:gd name="T70" fmla="*/ 6707 w 20000"/>
                        <a:gd name="T71" fmla="*/ 8120 h 20000"/>
                        <a:gd name="T72" fmla="*/ 6888 w 20000"/>
                        <a:gd name="T73" fmla="*/ 9110 h 20000"/>
                        <a:gd name="T74" fmla="*/ 7160 w 20000"/>
                        <a:gd name="T75" fmla="*/ 10496 h 20000"/>
                        <a:gd name="T76" fmla="*/ 7341 w 20000"/>
                        <a:gd name="T77" fmla="*/ 11288 h 20000"/>
                        <a:gd name="T78" fmla="*/ 7432 w 20000"/>
                        <a:gd name="T79" fmla="*/ 12675 h 20000"/>
                        <a:gd name="T80" fmla="*/ 7613 w 20000"/>
                        <a:gd name="T81" fmla="*/ 13665 h 20000"/>
                        <a:gd name="T82" fmla="*/ 7795 w 20000"/>
                        <a:gd name="T83" fmla="*/ 14655 h 20000"/>
                        <a:gd name="T84" fmla="*/ 7976 w 20000"/>
                        <a:gd name="T85" fmla="*/ 15447 h 20000"/>
                        <a:gd name="T86" fmla="*/ 8157 w 20000"/>
                        <a:gd name="T87" fmla="*/ 16437 h 20000"/>
                        <a:gd name="T88" fmla="*/ 8248 w 20000"/>
                        <a:gd name="T89" fmla="*/ 17428 h 20000"/>
                        <a:gd name="T90" fmla="*/ 8339 w 20000"/>
                        <a:gd name="T91" fmla="*/ 18022 h 20000"/>
                        <a:gd name="T92" fmla="*/ 8520 w 20000"/>
                        <a:gd name="T93" fmla="*/ 18814 h 20000"/>
                        <a:gd name="T94" fmla="*/ 852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74" name="Freeform 151">
                      <a:extLst>
                        <a:ext uri="{FF2B5EF4-FFF2-40B4-BE49-F238E27FC236}">
                          <a16:creationId xmlns:a16="http://schemas.microsoft.com/office/drawing/2014/main" id="{67646A39-41BB-4B71-A1B6-3AFFF25D634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671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1 w 20000"/>
                        <a:gd name="T3" fmla="*/ 17031 h 20000"/>
                        <a:gd name="T4" fmla="*/ 361 w 20000"/>
                        <a:gd name="T5" fmla="*/ 15843 h 20000"/>
                        <a:gd name="T6" fmla="*/ 542 w 20000"/>
                        <a:gd name="T7" fmla="*/ 14655 h 20000"/>
                        <a:gd name="T8" fmla="*/ 813 w 20000"/>
                        <a:gd name="T9" fmla="*/ 13269 h 20000"/>
                        <a:gd name="T10" fmla="*/ 1084 w 20000"/>
                        <a:gd name="T11" fmla="*/ 12278 h 20000"/>
                        <a:gd name="T12" fmla="*/ 1084 w 20000"/>
                        <a:gd name="T13" fmla="*/ 11288 h 20000"/>
                        <a:gd name="T14" fmla="*/ 1355 w 20000"/>
                        <a:gd name="T15" fmla="*/ 10100 h 20000"/>
                        <a:gd name="T16" fmla="*/ 1536 w 20000"/>
                        <a:gd name="T17" fmla="*/ 9110 h 20000"/>
                        <a:gd name="T18" fmla="*/ 1807 w 20000"/>
                        <a:gd name="T19" fmla="*/ 8120 h 20000"/>
                        <a:gd name="T20" fmla="*/ 1897 w 20000"/>
                        <a:gd name="T21" fmla="*/ 7129 h 20000"/>
                        <a:gd name="T22" fmla="*/ 2168 w 20000"/>
                        <a:gd name="T23" fmla="*/ 6139 h 20000"/>
                        <a:gd name="T24" fmla="*/ 2349 w 20000"/>
                        <a:gd name="T25" fmla="*/ 5149 h 20000"/>
                        <a:gd name="T26" fmla="*/ 2620 w 20000"/>
                        <a:gd name="T27" fmla="*/ 4555 h 20000"/>
                        <a:gd name="T28" fmla="*/ 2710 w 20000"/>
                        <a:gd name="T29" fmla="*/ 3565 h 20000"/>
                        <a:gd name="T30" fmla="*/ 2800 w 20000"/>
                        <a:gd name="T31" fmla="*/ 2971 h 20000"/>
                        <a:gd name="T32" fmla="*/ 3071 w 20000"/>
                        <a:gd name="T33" fmla="*/ 2178 h 20000"/>
                        <a:gd name="T34" fmla="*/ 3252 w 20000"/>
                        <a:gd name="T35" fmla="*/ 1584 h 20000"/>
                        <a:gd name="T36" fmla="*/ 3432 w 20000"/>
                        <a:gd name="T37" fmla="*/ 1188 h 20000"/>
                        <a:gd name="T38" fmla="*/ 3703 w 20000"/>
                        <a:gd name="T39" fmla="*/ 594 h 20000"/>
                        <a:gd name="T40" fmla="*/ 3884 w 20000"/>
                        <a:gd name="T41" fmla="*/ 396 h 20000"/>
                        <a:gd name="T42" fmla="*/ 3974 w 20000"/>
                        <a:gd name="T43" fmla="*/ 396 h 20000"/>
                        <a:gd name="T44" fmla="*/ 4245 w 20000"/>
                        <a:gd name="T45" fmla="*/ 0 h 20000"/>
                        <a:gd name="T46" fmla="*/ 4336 w 20000"/>
                        <a:gd name="T47" fmla="*/ 0 h 20000"/>
                        <a:gd name="T48" fmla="*/ 4606 w 20000"/>
                        <a:gd name="T49" fmla="*/ 0 h 20000"/>
                        <a:gd name="T50" fmla="*/ 4787 w 20000"/>
                        <a:gd name="T51" fmla="*/ 0 h 20000"/>
                        <a:gd name="T52" fmla="*/ 5058 w 20000"/>
                        <a:gd name="T53" fmla="*/ 396 h 20000"/>
                        <a:gd name="T54" fmla="*/ 5058 w 20000"/>
                        <a:gd name="T55" fmla="*/ 990 h 20000"/>
                        <a:gd name="T56" fmla="*/ 5329 w 20000"/>
                        <a:gd name="T57" fmla="*/ 1584 h 20000"/>
                        <a:gd name="T58" fmla="*/ 5510 w 20000"/>
                        <a:gd name="T59" fmla="*/ 2178 h 20000"/>
                        <a:gd name="T60" fmla="*/ 5781 w 20000"/>
                        <a:gd name="T61" fmla="*/ 2971 h 20000"/>
                        <a:gd name="T62" fmla="*/ 5871 w 20000"/>
                        <a:gd name="T63" fmla="*/ 3763 h 20000"/>
                        <a:gd name="T64" fmla="*/ 6051 w 20000"/>
                        <a:gd name="T65" fmla="*/ 4753 h 20000"/>
                        <a:gd name="T66" fmla="*/ 6322 w 20000"/>
                        <a:gd name="T67" fmla="*/ 5743 h 20000"/>
                        <a:gd name="T68" fmla="*/ 6593 w 20000"/>
                        <a:gd name="T69" fmla="*/ 6733 h 20000"/>
                        <a:gd name="T70" fmla="*/ 6684 w 20000"/>
                        <a:gd name="T71" fmla="*/ 8120 h 20000"/>
                        <a:gd name="T72" fmla="*/ 6864 w 20000"/>
                        <a:gd name="T73" fmla="*/ 9110 h 20000"/>
                        <a:gd name="T74" fmla="*/ 7135 w 20000"/>
                        <a:gd name="T75" fmla="*/ 10496 h 20000"/>
                        <a:gd name="T76" fmla="*/ 7316 w 20000"/>
                        <a:gd name="T77" fmla="*/ 11288 h 20000"/>
                        <a:gd name="T78" fmla="*/ 7406 w 20000"/>
                        <a:gd name="T79" fmla="*/ 12675 h 20000"/>
                        <a:gd name="T80" fmla="*/ 7587 w 20000"/>
                        <a:gd name="T81" fmla="*/ 13665 h 20000"/>
                        <a:gd name="T82" fmla="*/ 7768 w 20000"/>
                        <a:gd name="T83" fmla="*/ 14655 h 20000"/>
                        <a:gd name="T84" fmla="*/ 7948 w 20000"/>
                        <a:gd name="T85" fmla="*/ 15447 h 20000"/>
                        <a:gd name="T86" fmla="*/ 8129 w 20000"/>
                        <a:gd name="T87" fmla="*/ 16437 h 20000"/>
                        <a:gd name="T88" fmla="*/ 8219 w 20000"/>
                        <a:gd name="T89" fmla="*/ 17428 h 20000"/>
                        <a:gd name="T90" fmla="*/ 8310 w 20000"/>
                        <a:gd name="T91" fmla="*/ 18022 h 20000"/>
                        <a:gd name="T92" fmla="*/ 8490 w 20000"/>
                        <a:gd name="T93" fmla="*/ 18814 h 20000"/>
                        <a:gd name="T94" fmla="*/ 8490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67" name="Group 152">
                    <a:extLst>
                      <a:ext uri="{FF2B5EF4-FFF2-40B4-BE49-F238E27FC236}">
                        <a16:creationId xmlns:a16="http://schemas.microsoft.com/office/drawing/2014/main" id="{7CBAE03E-4623-4A05-A20C-2B542F9C8D3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371" y="18901"/>
                    <a:ext cx="2633" cy="917"/>
                    <a:chOff x="0" y="0"/>
                    <a:chExt cx="20000" cy="20000"/>
                  </a:xfrm>
                </p:grpSpPr>
                <p:sp>
                  <p:nvSpPr>
                    <p:cNvPr id="37071" name="Freeform 153">
                      <a:extLst>
                        <a:ext uri="{FF2B5EF4-FFF2-40B4-BE49-F238E27FC236}">
                          <a16:creationId xmlns:a16="http://schemas.microsoft.com/office/drawing/2014/main" id="{C9D3051A-E6C2-4C08-B56A-031DF19C1CB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295" y="0"/>
                      <a:ext cx="8705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3 w 20000"/>
                        <a:gd name="T5" fmla="*/ 15843 h 20000"/>
                        <a:gd name="T6" fmla="*/ 544 w 20000"/>
                        <a:gd name="T7" fmla="*/ 14655 h 20000"/>
                        <a:gd name="T8" fmla="*/ 816 w 20000"/>
                        <a:gd name="T9" fmla="*/ 13269 h 20000"/>
                        <a:gd name="T10" fmla="*/ 1088 w 20000"/>
                        <a:gd name="T11" fmla="*/ 12278 h 20000"/>
                        <a:gd name="T12" fmla="*/ 1088 w 20000"/>
                        <a:gd name="T13" fmla="*/ 11288 h 20000"/>
                        <a:gd name="T14" fmla="*/ 1360 w 20000"/>
                        <a:gd name="T15" fmla="*/ 10100 h 20000"/>
                        <a:gd name="T16" fmla="*/ 1542 w 20000"/>
                        <a:gd name="T17" fmla="*/ 9110 h 20000"/>
                        <a:gd name="T18" fmla="*/ 1814 w 20000"/>
                        <a:gd name="T19" fmla="*/ 8120 h 20000"/>
                        <a:gd name="T20" fmla="*/ 1904 w 20000"/>
                        <a:gd name="T21" fmla="*/ 7129 h 20000"/>
                        <a:gd name="T22" fmla="*/ 2176 w 20000"/>
                        <a:gd name="T23" fmla="*/ 6139 h 20000"/>
                        <a:gd name="T24" fmla="*/ 2358 w 20000"/>
                        <a:gd name="T25" fmla="*/ 5149 h 20000"/>
                        <a:gd name="T26" fmla="*/ 2630 w 20000"/>
                        <a:gd name="T27" fmla="*/ 4555 h 20000"/>
                        <a:gd name="T28" fmla="*/ 2720 w 20000"/>
                        <a:gd name="T29" fmla="*/ 3565 h 20000"/>
                        <a:gd name="T30" fmla="*/ 2811 w 20000"/>
                        <a:gd name="T31" fmla="*/ 2971 h 20000"/>
                        <a:gd name="T32" fmla="*/ 3083 w 20000"/>
                        <a:gd name="T33" fmla="*/ 2178 h 20000"/>
                        <a:gd name="T34" fmla="*/ 3264 w 20000"/>
                        <a:gd name="T35" fmla="*/ 1584 h 20000"/>
                        <a:gd name="T36" fmla="*/ 3446 w 20000"/>
                        <a:gd name="T37" fmla="*/ 1188 h 20000"/>
                        <a:gd name="T38" fmla="*/ 3718 w 20000"/>
                        <a:gd name="T39" fmla="*/ 594 h 20000"/>
                        <a:gd name="T40" fmla="*/ 3899 w 20000"/>
                        <a:gd name="T41" fmla="*/ 396 h 20000"/>
                        <a:gd name="T42" fmla="*/ 3990 w 20000"/>
                        <a:gd name="T43" fmla="*/ 396 h 20000"/>
                        <a:gd name="T44" fmla="*/ 4262 w 20000"/>
                        <a:gd name="T45" fmla="*/ 0 h 20000"/>
                        <a:gd name="T46" fmla="*/ 4353 w 20000"/>
                        <a:gd name="T47" fmla="*/ 0 h 20000"/>
                        <a:gd name="T48" fmla="*/ 4625 w 20000"/>
                        <a:gd name="T49" fmla="*/ 0 h 20000"/>
                        <a:gd name="T50" fmla="*/ 4806 w 20000"/>
                        <a:gd name="T51" fmla="*/ 0 h 20000"/>
                        <a:gd name="T52" fmla="*/ 5078 w 20000"/>
                        <a:gd name="T53" fmla="*/ 396 h 20000"/>
                        <a:gd name="T54" fmla="*/ 5078 w 20000"/>
                        <a:gd name="T55" fmla="*/ 990 h 20000"/>
                        <a:gd name="T56" fmla="*/ 5350 w 20000"/>
                        <a:gd name="T57" fmla="*/ 1584 h 20000"/>
                        <a:gd name="T58" fmla="*/ 5531 w 20000"/>
                        <a:gd name="T59" fmla="*/ 2178 h 20000"/>
                        <a:gd name="T60" fmla="*/ 5803 w 20000"/>
                        <a:gd name="T61" fmla="*/ 2971 h 20000"/>
                        <a:gd name="T62" fmla="*/ 5894 w 20000"/>
                        <a:gd name="T63" fmla="*/ 3763 h 20000"/>
                        <a:gd name="T64" fmla="*/ 6075 w 20000"/>
                        <a:gd name="T65" fmla="*/ 4753 h 20000"/>
                        <a:gd name="T66" fmla="*/ 6347 w 20000"/>
                        <a:gd name="T67" fmla="*/ 5743 h 20000"/>
                        <a:gd name="T68" fmla="*/ 6619 w 20000"/>
                        <a:gd name="T69" fmla="*/ 6733 h 20000"/>
                        <a:gd name="T70" fmla="*/ 6710 w 20000"/>
                        <a:gd name="T71" fmla="*/ 8120 h 20000"/>
                        <a:gd name="T72" fmla="*/ 6891 w 20000"/>
                        <a:gd name="T73" fmla="*/ 9110 h 20000"/>
                        <a:gd name="T74" fmla="*/ 7163 w 20000"/>
                        <a:gd name="T75" fmla="*/ 10496 h 20000"/>
                        <a:gd name="T76" fmla="*/ 7345 w 20000"/>
                        <a:gd name="T77" fmla="*/ 11288 h 20000"/>
                        <a:gd name="T78" fmla="*/ 7435 w 20000"/>
                        <a:gd name="T79" fmla="*/ 12675 h 20000"/>
                        <a:gd name="T80" fmla="*/ 7617 w 20000"/>
                        <a:gd name="T81" fmla="*/ 13665 h 20000"/>
                        <a:gd name="T82" fmla="*/ 7798 w 20000"/>
                        <a:gd name="T83" fmla="*/ 14655 h 20000"/>
                        <a:gd name="T84" fmla="*/ 7979 w 20000"/>
                        <a:gd name="T85" fmla="*/ 15447 h 20000"/>
                        <a:gd name="T86" fmla="*/ 8161 w 20000"/>
                        <a:gd name="T87" fmla="*/ 16437 h 20000"/>
                        <a:gd name="T88" fmla="*/ 8251 w 20000"/>
                        <a:gd name="T89" fmla="*/ 17428 h 20000"/>
                        <a:gd name="T90" fmla="*/ 8342 w 20000"/>
                        <a:gd name="T91" fmla="*/ 18022 h 20000"/>
                        <a:gd name="T92" fmla="*/ 8524 w 20000"/>
                        <a:gd name="T93" fmla="*/ 18814 h 20000"/>
                        <a:gd name="T94" fmla="*/ 8524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72" name="Freeform 154">
                      <a:extLst>
                        <a:ext uri="{FF2B5EF4-FFF2-40B4-BE49-F238E27FC236}">
                          <a16:creationId xmlns:a16="http://schemas.microsoft.com/office/drawing/2014/main" id="{7EFD89D0-AAFA-4F20-9F8F-B4DF3A81C9C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690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2 w 20000"/>
                        <a:gd name="T5" fmla="*/ 15843 h 20000"/>
                        <a:gd name="T6" fmla="*/ 543 w 20000"/>
                        <a:gd name="T7" fmla="*/ 14655 h 20000"/>
                        <a:gd name="T8" fmla="*/ 815 w 20000"/>
                        <a:gd name="T9" fmla="*/ 13269 h 20000"/>
                        <a:gd name="T10" fmla="*/ 1086 w 20000"/>
                        <a:gd name="T11" fmla="*/ 12278 h 20000"/>
                        <a:gd name="T12" fmla="*/ 1086 w 20000"/>
                        <a:gd name="T13" fmla="*/ 11288 h 20000"/>
                        <a:gd name="T14" fmla="*/ 1358 w 20000"/>
                        <a:gd name="T15" fmla="*/ 10100 h 20000"/>
                        <a:gd name="T16" fmla="*/ 1539 w 20000"/>
                        <a:gd name="T17" fmla="*/ 9110 h 20000"/>
                        <a:gd name="T18" fmla="*/ 1811 w 20000"/>
                        <a:gd name="T19" fmla="*/ 8120 h 20000"/>
                        <a:gd name="T20" fmla="*/ 1901 w 20000"/>
                        <a:gd name="T21" fmla="*/ 7129 h 20000"/>
                        <a:gd name="T22" fmla="*/ 2173 w 20000"/>
                        <a:gd name="T23" fmla="*/ 6139 h 20000"/>
                        <a:gd name="T24" fmla="*/ 2354 w 20000"/>
                        <a:gd name="T25" fmla="*/ 5149 h 20000"/>
                        <a:gd name="T26" fmla="*/ 2625 w 20000"/>
                        <a:gd name="T27" fmla="*/ 4555 h 20000"/>
                        <a:gd name="T28" fmla="*/ 2716 w 20000"/>
                        <a:gd name="T29" fmla="*/ 3565 h 20000"/>
                        <a:gd name="T30" fmla="*/ 2806 w 20000"/>
                        <a:gd name="T31" fmla="*/ 2971 h 20000"/>
                        <a:gd name="T32" fmla="*/ 3078 w 20000"/>
                        <a:gd name="T33" fmla="*/ 2178 h 20000"/>
                        <a:gd name="T34" fmla="*/ 3259 w 20000"/>
                        <a:gd name="T35" fmla="*/ 1584 h 20000"/>
                        <a:gd name="T36" fmla="*/ 3440 w 20000"/>
                        <a:gd name="T37" fmla="*/ 1188 h 20000"/>
                        <a:gd name="T38" fmla="*/ 3711 w 20000"/>
                        <a:gd name="T39" fmla="*/ 594 h 20000"/>
                        <a:gd name="T40" fmla="*/ 3892 w 20000"/>
                        <a:gd name="T41" fmla="*/ 396 h 20000"/>
                        <a:gd name="T42" fmla="*/ 3983 w 20000"/>
                        <a:gd name="T43" fmla="*/ 396 h 20000"/>
                        <a:gd name="T44" fmla="*/ 4255 w 20000"/>
                        <a:gd name="T45" fmla="*/ 0 h 20000"/>
                        <a:gd name="T46" fmla="*/ 4345 w 20000"/>
                        <a:gd name="T47" fmla="*/ 0 h 20000"/>
                        <a:gd name="T48" fmla="*/ 4617 w 20000"/>
                        <a:gd name="T49" fmla="*/ 0 h 20000"/>
                        <a:gd name="T50" fmla="*/ 4798 w 20000"/>
                        <a:gd name="T51" fmla="*/ 0 h 20000"/>
                        <a:gd name="T52" fmla="*/ 5069 w 20000"/>
                        <a:gd name="T53" fmla="*/ 396 h 20000"/>
                        <a:gd name="T54" fmla="*/ 5069 w 20000"/>
                        <a:gd name="T55" fmla="*/ 990 h 20000"/>
                        <a:gd name="T56" fmla="*/ 5341 w 20000"/>
                        <a:gd name="T57" fmla="*/ 1584 h 20000"/>
                        <a:gd name="T58" fmla="*/ 5522 w 20000"/>
                        <a:gd name="T59" fmla="*/ 2178 h 20000"/>
                        <a:gd name="T60" fmla="*/ 5793 w 20000"/>
                        <a:gd name="T61" fmla="*/ 2971 h 20000"/>
                        <a:gd name="T62" fmla="*/ 5884 w 20000"/>
                        <a:gd name="T63" fmla="*/ 3763 h 20000"/>
                        <a:gd name="T64" fmla="*/ 6065 w 20000"/>
                        <a:gd name="T65" fmla="*/ 4753 h 20000"/>
                        <a:gd name="T66" fmla="*/ 6336 w 20000"/>
                        <a:gd name="T67" fmla="*/ 5743 h 20000"/>
                        <a:gd name="T68" fmla="*/ 6608 w 20000"/>
                        <a:gd name="T69" fmla="*/ 6733 h 20000"/>
                        <a:gd name="T70" fmla="*/ 6699 w 20000"/>
                        <a:gd name="T71" fmla="*/ 8120 h 20000"/>
                        <a:gd name="T72" fmla="*/ 6879 w 20000"/>
                        <a:gd name="T73" fmla="*/ 9110 h 20000"/>
                        <a:gd name="T74" fmla="*/ 7151 w 20000"/>
                        <a:gd name="T75" fmla="*/ 10496 h 20000"/>
                        <a:gd name="T76" fmla="*/ 7332 w 20000"/>
                        <a:gd name="T77" fmla="*/ 11288 h 20000"/>
                        <a:gd name="T78" fmla="*/ 7423 w 20000"/>
                        <a:gd name="T79" fmla="*/ 12675 h 20000"/>
                        <a:gd name="T80" fmla="*/ 7604 w 20000"/>
                        <a:gd name="T81" fmla="*/ 13665 h 20000"/>
                        <a:gd name="T82" fmla="*/ 7785 w 20000"/>
                        <a:gd name="T83" fmla="*/ 14655 h 20000"/>
                        <a:gd name="T84" fmla="*/ 7966 w 20000"/>
                        <a:gd name="T85" fmla="*/ 15447 h 20000"/>
                        <a:gd name="T86" fmla="*/ 8147 w 20000"/>
                        <a:gd name="T87" fmla="*/ 16437 h 20000"/>
                        <a:gd name="T88" fmla="*/ 8237 w 20000"/>
                        <a:gd name="T89" fmla="*/ 17428 h 20000"/>
                        <a:gd name="T90" fmla="*/ 8328 w 20000"/>
                        <a:gd name="T91" fmla="*/ 18022 h 20000"/>
                        <a:gd name="T92" fmla="*/ 8509 w 20000"/>
                        <a:gd name="T93" fmla="*/ 18814 h 20000"/>
                        <a:gd name="T94" fmla="*/ 8509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068" name="Group 155">
                    <a:extLst>
                      <a:ext uri="{FF2B5EF4-FFF2-40B4-BE49-F238E27FC236}">
                        <a16:creationId xmlns:a16="http://schemas.microsoft.com/office/drawing/2014/main" id="{7EAF437A-87C5-4C55-B39E-D82913D0E6D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76" y="18901"/>
                    <a:ext cx="2632" cy="917"/>
                    <a:chOff x="0" y="0"/>
                    <a:chExt cx="20000" cy="20000"/>
                  </a:xfrm>
                </p:grpSpPr>
                <p:sp>
                  <p:nvSpPr>
                    <p:cNvPr id="37069" name="Freeform 156">
                      <a:extLst>
                        <a:ext uri="{FF2B5EF4-FFF2-40B4-BE49-F238E27FC236}">
                          <a16:creationId xmlns:a16="http://schemas.microsoft.com/office/drawing/2014/main" id="{9C92AABF-7E63-4234-B11B-89D6057B7A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30" y="0"/>
                      <a:ext cx="8670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1 w 20000"/>
                        <a:gd name="T3" fmla="*/ 17031 h 20000"/>
                        <a:gd name="T4" fmla="*/ 361 w 20000"/>
                        <a:gd name="T5" fmla="*/ 15843 h 20000"/>
                        <a:gd name="T6" fmla="*/ 542 w 20000"/>
                        <a:gd name="T7" fmla="*/ 14655 h 20000"/>
                        <a:gd name="T8" fmla="*/ 813 w 20000"/>
                        <a:gd name="T9" fmla="*/ 13269 h 20000"/>
                        <a:gd name="T10" fmla="*/ 1084 w 20000"/>
                        <a:gd name="T11" fmla="*/ 12278 h 20000"/>
                        <a:gd name="T12" fmla="*/ 1084 w 20000"/>
                        <a:gd name="T13" fmla="*/ 11288 h 20000"/>
                        <a:gd name="T14" fmla="*/ 1355 w 20000"/>
                        <a:gd name="T15" fmla="*/ 10100 h 20000"/>
                        <a:gd name="T16" fmla="*/ 1535 w 20000"/>
                        <a:gd name="T17" fmla="*/ 9110 h 20000"/>
                        <a:gd name="T18" fmla="*/ 1806 w 20000"/>
                        <a:gd name="T19" fmla="*/ 8120 h 20000"/>
                        <a:gd name="T20" fmla="*/ 1897 w 20000"/>
                        <a:gd name="T21" fmla="*/ 7129 h 20000"/>
                        <a:gd name="T22" fmla="*/ 2168 w 20000"/>
                        <a:gd name="T23" fmla="*/ 6139 h 20000"/>
                        <a:gd name="T24" fmla="*/ 2348 w 20000"/>
                        <a:gd name="T25" fmla="*/ 5149 h 20000"/>
                        <a:gd name="T26" fmla="*/ 2619 w 20000"/>
                        <a:gd name="T27" fmla="*/ 4555 h 20000"/>
                        <a:gd name="T28" fmla="*/ 2709 w 20000"/>
                        <a:gd name="T29" fmla="*/ 3565 h 20000"/>
                        <a:gd name="T30" fmla="*/ 2800 w 20000"/>
                        <a:gd name="T31" fmla="*/ 2971 h 20000"/>
                        <a:gd name="T32" fmla="*/ 3070 w 20000"/>
                        <a:gd name="T33" fmla="*/ 2178 h 20000"/>
                        <a:gd name="T34" fmla="*/ 3251 w 20000"/>
                        <a:gd name="T35" fmla="*/ 1584 h 20000"/>
                        <a:gd name="T36" fmla="*/ 3432 w 20000"/>
                        <a:gd name="T37" fmla="*/ 1188 h 20000"/>
                        <a:gd name="T38" fmla="*/ 3703 w 20000"/>
                        <a:gd name="T39" fmla="*/ 594 h 20000"/>
                        <a:gd name="T40" fmla="*/ 3883 w 20000"/>
                        <a:gd name="T41" fmla="*/ 396 h 20000"/>
                        <a:gd name="T42" fmla="*/ 3974 w 20000"/>
                        <a:gd name="T43" fmla="*/ 396 h 20000"/>
                        <a:gd name="T44" fmla="*/ 4245 w 20000"/>
                        <a:gd name="T45" fmla="*/ 0 h 20000"/>
                        <a:gd name="T46" fmla="*/ 4335 w 20000"/>
                        <a:gd name="T47" fmla="*/ 0 h 20000"/>
                        <a:gd name="T48" fmla="*/ 4606 w 20000"/>
                        <a:gd name="T49" fmla="*/ 0 h 20000"/>
                        <a:gd name="T50" fmla="*/ 4787 w 20000"/>
                        <a:gd name="T51" fmla="*/ 0 h 20000"/>
                        <a:gd name="T52" fmla="*/ 5058 w 20000"/>
                        <a:gd name="T53" fmla="*/ 396 h 20000"/>
                        <a:gd name="T54" fmla="*/ 5058 w 20000"/>
                        <a:gd name="T55" fmla="*/ 990 h 20000"/>
                        <a:gd name="T56" fmla="*/ 5329 w 20000"/>
                        <a:gd name="T57" fmla="*/ 1584 h 20000"/>
                        <a:gd name="T58" fmla="*/ 5509 w 20000"/>
                        <a:gd name="T59" fmla="*/ 2178 h 20000"/>
                        <a:gd name="T60" fmla="*/ 5780 w 20000"/>
                        <a:gd name="T61" fmla="*/ 2971 h 20000"/>
                        <a:gd name="T62" fmla="*/ 5870 w 20000"/>
                        <a:gd name="T63" fmla="*/ 3763 h 20000"/>
                        <a:gd name="T64" fmla="*/ 6051 w 20000"/>
                        <a:gd name="T65" fmla="*/ 4753 h 20000"/>
                        <a:gd name="T66" fmla="*/ 6322 w 20000"/>
                        <a:gd name="T67" fmla="*/ 5743 h 20000"/>
                        <a:gd name="T68" fmla="*/ 6593 w 20000"/>
                        <a:gd name="T69" fmla="*/ 6733 h 20000"/>
                        <a:gd name="T70" fmla="*/ 6683 w 20000"/>
                        <a:gd name="T71" fmla="*/ 8120 h 20000"/>
                        <a:gd name="T72" fmla="*/ 6864 w 20000"/>
                        <a:gd name="T73" fmla="*/ 9110 h 20000"/>
                        <a:gd name="T74" fmla="*/ 7135 w 20000"/>
                        <a:gd name="T75" fmla="*/ 10496 h 20000"/>
                        <a:gd name="T76" fmla="*/ 7315 w 20000"/>
                        <a:gd name="T77" fmla="*/ 11288 h 20000"/>
                        <a:gd name="T78" fmla="*/ 7405 w 20000"/>
                        <a:gd name="T79" fmla="*/ 12675 h 20000"/>
                        <a:gd name="T80" fmla="*/ 7586 w 20000"/>
                        <a:gd name="T81" fmla="*/ 13665 h 20000"/>
                        <a:gd name="T82" fmla="*/ 7767 w 20000"/>
                        <a:gd name="T83" fmla="*/ 14655 h 20000"/>
                        <a:gd name="T84" fmla="*/ 7947 w 20000"/>
                        <a:gd name="T85" fmla="*/ 15447 h 20000"/>
                        <a:gd name="T86" fmla="*/ 8128 w 20000"/>
                        <a:gd name="T87" fmla="*/ 16437 h 20000"/>
                        <a:gd name="T88" fmla="*/ 8218 w 20000"/>
                        <a:gd name="T89" fmla="*/ 17428 h 20000"/>
                        <a:gd name="T90" fmla="*/ 8309 w 20000"/>
                        <a:gd name="T91" fmla="*/ 18022 h 20000"/>
                        <a:gd name="T92" fmla="*/ 8489 w 20000"/>
                        <a:gd name="T93" fmla="*/ 18814 h 20000"/>
                        <a:gd name="T94" fmla="*/ 8489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070" name="Freeform 157">
                      <a:extLst>
                        <a:ext uri="{FF2B5EF4-FFF2-40B4-BE49-F238E27FC236}">
                          <a16:creationId xmlns:a16="http://schemas.microsoft.com/office/drawing/2014/main" id="{7099752A-9C67-4FE1-A723-56D73424115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196"/>
                      <a:ext cx="8693" cy="19804"/>
                    </a:xfrm>
                    <a:custGeom>
                      <a:avLst/>
                      <a:gdLst>
                        <a:gd name="T0" fmla="*/ 0 w 20000"/>
                        <a:gd name="T1" fmla="*/ 18022 h 20000"/>
                        <a:gd name="T2" fmla="*/ 272 w 20000"/>
                        <a:gd name="T3" fmla="*/ 17031 h 20000"/>
                        <a:gd name="T4" fmla="*/ 362 w 20000"/>
                        <a:gd name="T5" fmla="*/ 15843 h 20000"/>
                        <a:gd name="T6" fmla="*/ 543 w 20000"/>
                        <a:gd name="T7" fmla="*/ 14655 h 20000"/>
                        <a:gd name="T8" fmla="*/ 815 w 20000"/>
                        <a:gd name="T9" fmla="*/ 13269 h 20000"/>
                        <a:gd name="T10" fmla="*/ 1087 w 20000"/>
                        <a:gd name="T11" fmla="*/ 12278 h 20000"/>
                        <a:gd name="T12" fmla="*/ 1087 w 20000"/>
                        <a:gd name="T13" fmla="*/ 11288 h 20000"/>
                        <a:gd name="T14" fmla="*/ 1358 w 20000"/>
                        <a:gd name="T15" fmla="*/ 10100 h 20000"/>
                        <a:gd name="T16" fmla="*/ 1540 w 20000"/>
                        <a:gd name="T17" fmla="*/ 9110 h 20000"/>
                        <a:gd name="T18" fmla="*/ 1811 w 20000"/>
                        <a:gd name="T19" fmla="*/ 8120 h 20000"/>
                        <a:gd name="T20" fmla="*/ 1902 w 20000"/>
                        <a:gd name="T21" fmla="*/ 7129 h 20000"/>
                        <a:gd name="T22" fmla="*/ 2173 w 20000"/>
                        <a:gd name="T23" fmla="*/ 6139 h 20000"/>
                        <a:gd name="T24" fmla="*/ 2354 w 20000"/>
                        <a:gd name="T25" fmla="*/ 5149 h 20000"/>
                        <a:gd name="T26" fmla="*/ 2626 w 20000"/>
                        <a:gd name="T27" fmla="*/ 4555 h 20000"/>
                        <a:gd name="T28" fmla="*/ 2717 w 20000"/>
                        <a:gd name="T29" fmla="*/ 3565 h 20000"/>
                        <a:gd name="T30" fmla="*/ 2807 w 20000"/>
                        <a:gd name="T31" fmla="*/ 2971 h 20000"/>
                        <a:gd name="T32" fmla="*/ 3079 w 20000"/>
                        <a:gd name="T33" fmla="*/ 2178 h 20000"/>
                        <a:gd name="T34" fmla="*/ 3260 w 20000"/>
                        <a:gd name="T35" fmla="*/ 1584 h 20000"/>
                        <a:gd name="T36" fmla="*/ 3441 w 20000"/>
                        <a:gd name="T37" fmla="*/ 1188 h 20000"/>
                        <a:gd name="T38" fmla="*/ 3713 w 20000"/>
                        <a:gd name="T39" fmla="*/ 594 h 20000"/>
                        <a:gd name="T40" fmla="*/ 3894 w 20000"/>
                        <a:gd name="T41" fmla="*/ 396 h 20000"/>
                        <a:gd name="T42" fmla="*/ 3984 w 20000"/>
                        <a:gd name="T43" fmla="*/ 396 h 20000"/>
                        <a:gd name="T44" fmla="*/ 4256 w 20000"/>
                        <a:gd name="T45" fmla="*/ 0 h 20000"/>
                        <a:gd name="T46" fmla="*/ 4347 w 20000"/>
                        <a:gd name="T47" fmla="*/ 0 h 20000"/>
                        <a:gd name="T48" fmla="*/ 4618 w 20000"/>
                        <a:gd name="T49" fmla="*/ 0 h 20000"/>
                        <a:gd name="T50" fmla="*/ 4799 w 20000"/>
                        <a:gd name="T51" fmla="*/ 0 h 20000"/>
                        <a:gd name="T52" fmla="*/ 5071 w 20000"/>
                        <a:gd name="T53" fmla="*/ 396 h 20000"/>
                        <a:gd name="T54" fmla="*/ 5071 w 20000"/>
                        <a:gd name="T55" fmla="*/ 990 h 20000"/>
                        <a:gd name="T56" fmla="*/ 5343 w 20000"/>
                        <a:gd name="T57" fmla="*/ 1584 h 20000"/>
                        <a:gd name="T58" fmla="*/ 5524 w 20000"/>
                        <a:gd name="T59" fmla="*/ 2178 h 20000"/>
                        <a:gd name="T60" fmla="*/ 5795 w 20000"/>
                        <a:gd name="T61" fmla="*/ 2971 h 20000"/>
                        <a:gd name="T62" fmla="*/ 5886 w 20000"/>
                        <a:gd name="T63" fmla="*/ 3763 h 20000"/>
                        <a:gd name="T64" fmla="*/ 6067 w 20000"/>
                        <a:gd name="T65" fmla="*/ 4753 h 20000"/>
                        <a:gd name="T66" fmla="*/ 6339 w 20000"/>
                        <a:gd name="T67" fmla="*/ 5743 h 20000"/>
                        <a:gd name="T68" fmla="*/ 6610 w 20000"/>
                        <a:gd name="T69" fmla="*/ 6733 h 20000"/>
                        <a:gd name="T70" fmla="*/ 6701 w 20000"/>
                        <a:gd name="T71" fmla="*/ 8120 h 20000"/>
                        <a:gd name="T72" fmla="*/ 6882 w 20000"/>
                        <a:gd name="T73" fmla="*/ 9110 h 20000"/>
                        <a:gd name="T74" fmla="*/ 7153 w 20000"/>
                        <a:gd name="T75" fmla="*/ 10496 h 20000"/>
                        <a:gd name="T76" fmla="*/ 7335 w 20000"/>
                        <a:gd name="T77" fmla="*/ 11288 h 20000"/>
                        <a:gd name="T78" fmla="*/ 7425 w 20000"/>
                        <a:gd name="T79" fmla="*/ 12675 h 20000"/>
                        <a:gd name="T80" fmla="*/ 7606 w 20000"/>
                        <a:gd name="T81" fmla="*/ 13665 h 20000"/>
                        <a:gd name="T82" fmla="*/ 7788 w 20000"/>
                        <a:gd name="T83" fmla="*/ 14655 h 20000"/>
                        <a:gd name="T84" fmla="*/ 7968 w 20000"/>
                        <a:gd name="T85" fmla="*/ 15447 h 20000"/>
                        <a:gd name="T86" fmla="*/ 8150 w 20000"/>
                        <a:gd name="T87" fmla="*/ 16437 h 20000"/>
                        <a:gd name="T88" fmla="*/ 8240 w 20000"/>
                        <a:gd name="T89" fmla="*/ 17428 h 20000"/>
                        <a:gd name="T90" fmla="*/ 8331 w 20000"/>
                        <a:gd name="T91" fmla="*/ 18022 h 20000"/>
                        <a:gd name="T92" fmla="*/ 8512 w 20000"/>
                        <a:gd name="T93" fmla="*/ 18814 h 20000"/>
                        <a:gd name="T94" fmla="*/ 8512 w 20000"/>
                        <a:gd name="T95" fmla="*/ 194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9000"/>
                          </a:moveTo>
                          <a:lnTo>
                            <a:pt x="0" y="18200"/>
                          </a:lnTo>
                          <a:lnTo>
                            <a:pt x="208" y="17600"/>
                          </a:lnTo>
                          <a:lnTo>
                            <a:pt x="625" y="17200"/>
                          </a:lnTo>
                          <a:lnTo>
                            <a:pt x="625" y="16600"/>
                          </a:lnTo>
                          <a:lnTo>
                            <a:pt x="833" y="16000"/>
                          </a:lnTo>
                          <a:lnTo>
                            <a:pt x="1042" y="15400"/>
                          </a:lnTo>
                          <a:lnTo>
                            <a:pt x="1250" y="14800"/>
                          </a:lnTo>
                          <a:lnTo>
                            <a:pt x="1667" y="14000"/>
                          </a:lnTo>
                          <a:lnTo>
                            <a:pt x="1875" y="13400"/>
                          </a:lnTo>
                          <a:lnTo>
                            <a:pt x="2083" y="13200"/>
                          </a:lnTo>
                          <a:lnTo>
                            <a:pt x="2500" y="12400"/>
                          </a:lnTo>
                          <a:lnTo>
                            <a:pt x="2500" y="11800"/>
                          </a:lnTo>
                          <a:lnTo>
                            <a:pt x="2500" y="11400"/>
                          </a:lnTo>
                          <a:lnTo>
                            <a:pt x="2917" y="10800"/>
                          </a:lnTo>
                          <a:lnTo>
                            <a:pt x="3125" y="10200"/>
                          </a:lnTo>
                          <a:lnTo>
                            <a:pt x="3333" y="9800"/>
                          </a:lnTo>
                          <a:lnTo>
                            <a:pt x="3542" y="9200"/>
                          </a:lnTo>
                          <a:lnTo>
                            <a:pt x="3958" y="8800"/>
                          </a:lnTo>
                          <a:lnTo>
                            <a:pt x="4167" y="8200"/>
                          </a:lnTo>
                          <a:lnTo>
                            <a:pt x="4375" y="7800"/>
                          </a:lnTo>
                          <a:lnTo>
                            <a:pt x="4375" y="7200"/>
                          </a:lnTo>
                          <a:lnTo>
                            <a:pt x="4792" y="6800"/>
                          </a:lnTo>
                          <a:lnTo>
                            <a:pt x="5000" y="6200"/>
                          </a:lnTo>
                          <a:lnTo>
                            <a:pt x="5000" y="5800"/>
                          </a:lnTo>
                          <a:lnTo>
                            <a:pt x="5417" y="5200"/>
                          </a:lnTo>
                          <a:lnTo>
                            <a:pt x="5625" y="4800"/>
                          </a:lnTo>
                          <a:lnTo>
                            <a:pt x="6042" y="4600"/>
                          </a:lnTo>
                          <a:lnTo>
                            <a:pt x="6042" y="3800"/>
                          </a:lnTo>
                          <a:lnTo>
                            <a:pt x="6250" y="3600"/>
                          </a:lnTo>
                          <a:lnTo>
                            <a:pt x="6458" y="3200"/>
                          </a:lnTo>
                          <a:lnTo>
                            <a:pt x="6458" y="3000"/>
                          </a:lnTo>
                          <a:lnTo>
                            <a:pt x="6875" y="2600"/>
                          </a:lnTo>
                          <a:lnTo>
                            <a:pt x="7083" y="2200"/>
                          </a:lnTo>
                          <a:lnTo>
                            <a:pt x="7292" y="2000"/>
                          </a:lnTo>
                          <a:lnTo>
                            <a:pt x="7500" y="1600"/>
                          </a:lnTo>
                          <a:lnTo>
                            <a:pt x="7917" y="1600"/>
                          </a:lnTo>
                          <a:lnTo>
                            <a:pt x="7917" y="1200"/>
                          </a:lnTo>
                          <a:lnTo>
                            <a:pt x="7917" y="1000"/>
                          </a:lnTo>
                          <a:lnTo>
                            <a:pt x="8542" y="600"/>
                          </a:lnTo>
                          <a:lnTo>
                            <a:pt x="8958" y="400"/>
                          </a:lnTo>
                          <a:lnTo>
                            <a:pt x="9167" y="400"/>
                          </a:lnTo>
                          <a:lnTo>
                            <a:pt x="9583" y="0"/>
                          </a:lnTo>
                          <a:lnTo>
                            <a:pt x="9792" y="0"/>
                          </a:lnTo>
                          <a:lnTo>
                            <a:pt x="10000" y="0"/>
                          </a:lnTo>
                          <a:lnTo>
                            <a:pt x="10417" y="0"/>
                          </a:lnTo>
                          <a:lnTo>
                            <a:pt x="10625" y="0"/>
                          </a:lnTo>
                          <a:lnTo>
                            <a:pt x="11042" y="0"/>
                          </a:lnTo>
                          <a:lnTo>
                            <a:pt x="11042" y="400"/>
                          </a:lnTo>
                          <a:lnTo>
                            <a:pt x="11667" y="400"/>
                          </a:lnTo>
                          <a:lnTo>
                            <a:pt x="11667" y="600"/>
                          </a:lnTo>
                          <a:lnTo>
                            <a:pt x="11667" y="1000"/>
                          </a:lnTo>
                          <a:lnTo>
                            <a:pt x="12083" y="1200"/>
                          </a:lnTo>
                          <a:lnTo>
                            <a:pt x="12292" y="1600"/>
                          </a:lnTo>
                          <a:lnTo>
                            <a:pt x="12500" y="2000"/>
                          </a:lnTo>
                          <a:lnTo>
                            <a:pt x="12708" y="2200"/>
                          </a:lnTo>
                          <a:lnTo>
                            <a:pt x="13125" y="2600"/>
                          </a:lnTo>
                          <a:lnTo>
                            <a:pt x="13333" y="3000"/>
                          </a:lnTo>
                          <a:lnTo>
                            <a:pt x="13333" y="3200"/>
                          </a:lnTo>
                          <a:lnTo>
                            <a:pt x="13542" y="3800"/>
                          </a:lnTo>
                          <a:lnTo>
                            <a:pt x="13958" y="4200"/>
                          </a:lnTo>
                          <a:lnTo>
                            <a:pt x="13958" y="4800"/>
                          </a:lnTo>
                          <a:lnTo>
                            <a:pt x="14375" y="5600"/>
                          </a:lnTo>
                          <a:lnTo>
                            <a:pt x="14583" y="5800"/>
                          </a:lnTo>
                          <a:lnTo>
                            <a:pt x="14792" y="6600"/>
                          </a:lnTo>
                          <a:lnTo>
                            <a:pt x="15208" y="6800"/>
                          </a:lnTo>
                          <a:lnTo>
                            <a:pt x="15208" y="7600"/>
                          </a:lnTo>
                          <a:lnTo>
                            <a:pt x="15417" y="8200"/>
                          </a:lnTo>
                          <a:lnTo>
                            <a:pt x="15625" y="8800"/>
                          </a:lnTo>
                          <a:lnTo>
                            <a:pt x="15833" y="9200"/>
                          </a:lnTo>
                          <a:lnTo>
                            <a:pt x="16042" y="9800"/>
                          </a:lnTo>
                          <a:lnTo>
                            <a:pt x="16458" y="10600"/>
                          </a:lnTo>
                          <a:lnTo>
                            <a:pt x="16667" y="10800"/>
                          </a:lnTo>
                          <a:lnTo>
                            <a:pt x="16875" y="11400"/>
                          </a:lnTo>
                          <a:lnTo>
                            <a:pt x="17083" y="12200"/>
                          </a:lnTo>
                          <a:lnTo>
                            <a:pt x="17083" y="12800"/>
                          </a:lnTo>
                          <a:lnTo>
                            <a:pt x="17292" y="13200"/>
                          </a:lnTo>
                          <a:lnTo>
                            <a:pt x="17500" y="13800"/>
                          </a:lnTo>
                          <a:lnTo>
                            <a:pt x="17708" y="14400"/>
                          </a:lnTo>
                          <a:lnTo>
                            <a:pt x="17917" y="14800"/>
                          </a:lnTo>
                          <a:lnTo>
                            <a:pt x="18125" y="15400"/>
                          </a:lnTo>
                          <a:lnTo>
                            <a:pt x="18333" y="15600"/>
                          </a:lnTo>
                          <a:lnTo>
                            <a:pt x="18542" y="16400"/>
                          </a:lnTo>
                          <a:lnTo>
                            <a:pt x="18750" y="16600"/>
                          </a:lnTo>
                          <a:lnTo>
                            <a:pt x="18958" y="17200"/>
                          </a:lnTo>
                          <a:lnTo>
                            <a:pt x="18958" y="17600"/>
                          </a:lnTo>
                          <a:lnTo>
                            <a:pt x="18958" y="18000"/>
                          </a:lnTo>
                          <a:lnTo>
                            <a:pt x="19167" y="18200"/>
                          </a:lnTo>
                          <a:lnTo>
                            <a:pt x="19375" y="19000"/>
                          </a:lnTo>
                          <a:lnTo>
                            <a:pt x="19583" y="19000"/>
                          </a:lnTo>
                          <a:lnTo>
                            <a:pt x="19583" y="19200"/>
                          </a:lnTo>
                          <a:lnTo>
                            <a:pt x="19583" y="19600"/>
                          </a:lnTo>
                          <a:lnTo>
                            <a:pt x="19792" y="1980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aphicFrame>
          <p:nvGraphicFramePr>
            <p:cNvPr id="37047" name="Object 158">
              <a:extLst>
                <a:ext uri="{FF2B5EF4-FFF2-40B4-BE49-F238E27FC236}">
                  <a16:creationId xmlns:a16="http://schemas.microsoft.com/office/drawing/2014/main" id="{109F1699-3FC8-4E6C-86A3-DB6D77AF22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" y="1148"/>
            <a:ext cx="194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2" r:id="rId17" imgW="228640" imgH="152512" progId="Equation.3">
                    <p:embed/>
                  </p:oleObj>
                </mc:Choice>
                <mc:Fallback>
                  <p:oleObj r:id="rId17" imgW="228640" imgH="152512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148"/>
                          <a:ext cx="194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48" name="Object 159">
              <a:extLst>
                <a:ext uri="{FF2B5EF4-FFF2-40B4-BE49-F238E27FC236}">
                  <a16:creationId xmlns:a16="http://schemas.microsoft.com/office/drawing/2014/main" id="{59A9848B-8AC0-4C8E-A41E-2D481E82A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7" y="1141"/>
            <a:ext cx="37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3" r:id="rId19" imgW="476176" imgH="333368" progId="Equation.3">
                    <p:embed/>
                  </p:oleObj>
                </mc:Choice>
                <mc:Fallback>
                  <p:oleObj r:id="rId19" imgW="476176" imgH="333368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1141"/>
                          <a:ext cx="37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49" name="Object 160">
              <a:extLst>
                <a:ext uri="{FF2B5EF4-FFF2-40B4-BE49-F238E27FC236}">
                  <a16:creationId xmlns:a16="http://schemas.microsoft.com/office/drawing/2014/main" id="{F2E2D85E-9EC2-4162-BEC6-9B4B4E578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0"/>
            <a:ext cx="19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4" r:id="rId21" imgW="180860" imgH="209468" progId="Equation.3">
                    <p:embed/>
                  </p:oleObj>
                </mc:Choice>
                <mc:Fallback>
                  <p:oleObj r:id="rId21" imgW="180860" imgH="209468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0"/>
                          <a:ext cx="19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50" name="Line 161">
              <a:extLst>
                <a:ext uri="{FF2B5EF4-FFF2-40B4-BE49-F238E27FC236}">
                  <a16:creationId xmlns:a16="http://schemas.microsoft.com/office/drawing/2014/main" id="{8437A6A0-914F-473E-B1ED-2BBF54CE8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8" y="368"/>
              <a:ext cx="308" cy="0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051" name="Object 162">
              <a:extLst>
                <a:ext uri="{FF2B5EF4-FFF2-40B4-BE49-F238E27FC236}">
                  <a16:creationId xmlns:a16="http://schemas.microsoft.com/office/drawing/2014/main" id="{3D0FB164-8D6F-4CE4-9630-D0E6DFAD3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88"/>
            <a:ext cx="18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5" r:id="rId23" imgW="219192" imgH="171408" progId="Equation.3">
                    <p:embed/>
                  </p:oleObj>
                </mc:Choice>
                <mc:Fallback>
                  <p:oleObj r:id="rId23" imgW="219192" imgH="171408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88"/>
                          <a:ext cx="18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52" name="Object 163">
              <a:extLst>
                <a:ext uri="{FF2B5EF4-FFF2-40B4-BE49-F238E27FC236}">
                  <a16:creationId xmlns:a16="http://schemas.microsoft.com/office/drawing/2014/main" id="{EF8EBAE0-6E22-41EA-890C-442B7C8B8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3" y="1163"/>
            <a:ext cx="11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6" r:id="rId25" imgW="114185" imgH="171408" progId="Equation.3">
                    <p:embed/>
                  </p:oleObj>
                </mc:Choice>
                <mc:Fallback>
                  <p:oleObj r:id="rId25" imgW="114185" imgH="171408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163"/>
                          <a:ext cx="11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53" name="Object 164">
              <a:extLst>
                <a:ext uri="{FF2B5EF4-FFF2-40B4-BE49-F238E27FC236}">
                  <a16:creationId xmlns:a16="http://schemas.microsoft.com/office/drawing/2014/main" id="{B7900855-A20E-483E-B0D6-6F14E47435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4" y="1156"/>
            <a:ext cx="11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7" r:id="rId27" imgW="114185" imgH="152512" progId="Equation.3">
                    <p:embed/>
                  </p:oleObj>
                </mc:Choice>
                <mc:Fallback>
                  <p:oleObj r:id="rId27" imgW="114185" imgH="152512" progId="Equation.3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1156"/>
                          <a:ext cx="11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54" name="Object 165">
              <a:extLst>
                <a:ext uri="{FF2B5EF4-FFF2-40B4-BE49-F238E27FC236}">
                  <a16:creationId xmlns:a16="http://schemas.microsoft.com/office/drawing/2014/main" id="{805D5D08-DAE1-4597-85A3-42308F96F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1" y="1157"/>
            <a:ext cx="11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8" r:id="rId29" imgW="114185" imgH="171408" progId="Equation.3">
                    <p:embed/>
                  </p:oleObj>
                </mc:Choice>
                <mc:Fallback>
                  <p:oleObj r:id="rId29" imgW="114185" imgH="171408" progId="Equation.3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1157"/>
                          <a:ext cx="11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55" name="Object 166">
              <a:extLst>
                <a:ext uri="{FF2B5EF4-FFF2-40B4-BE49-F238E27FC236}">
                  <a16:creationId xmlns:a16="http://schemas.microsoft.com/office/drawing/2014/main" id="{5C2FB293-0363-4441-8030-8C9EE6177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157"/>
            <a:ext cx="21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9" r:id="rId31" imgW="228640" imgH="171408" progId="Equation.3">
                    <p:embed/>
                  </p:oleObj>
                </mc:Choice>
                <mc:Fallback>
                  <p:oleObj r:id="rId31" imgW="228640" imgH="171408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57"/>
                          <a:ext cx="21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0" name="Group 167">
            <a:extLst>
              <a:ext uri="{FF2B5EF4-FFF2-40B4-BE49-F238E27FC236}">
                <a16:creationId xmlns:a16="http://schemas.microsoft.com/office/drawing/2014/main" id="{DA9FB9B4-3BD9-49C8-A2D7-E0A9AC508F38}"/>
              </a:ext>
            </a:extLst>
          </p:cNvPr>
          <p:cNvGrpSpPr>
            <a:grpSpLocks/>
          </p:cNvGrpSpPr>
          <p:nvPr/>
        </p:nvGrpSpPr>
        <p:grpSpPr bwMode="auto">
          <a:xfrm>
            <a:off x="4525963" y="1555750"/>
            <a:ext cx="4391025" cy="2138363"/>
            <a:chOff x="0" y="0"/>
            <a:chExt cx="2711" cy="1347"/>
          </a:xfrm>
        </p:grpSpPr>
        <p:sp>
          <p:nvSpPr>
            <p:cNvPr id="37016" name="Line 168">
              <a:extLst>
                <a:ext uri="{FF2B5EF4-FFF2-40B4-BE49-F238E27FC236}">
                  <a16:creationId xmlns:a16="http://schemas.microsoft.com/office/drawing/2014/main" id="{A04EC04B-B47F-4F9C-9D6A-BDDBCF2D9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" y="67"/>
              <a:ext cx="5" cy="9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7" name="Line 169">
              <a:extLst>
                <a:ext uri="{FF2B5EF4-FFF2-40B4-BE49-F238E27FC236}">
                  <a16:creationId xmlns:a16="http://schemas.microsoft.com/office/drawing/2014/main" id="{2B3190E9-184E-4A5D-840C-2EF9E2A6F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7" y="0"/>
              <a:ext cx="1" cy="103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8" name="Line 170">
              <a:extLst>
                <a:ext uri="{FF2B5EF4-FFF2-40B4-BE49-F238E27FC236}">
                  <a16:creationId xmlns:a16="http://schemas.microsoft.com/office/drawing/2014/main" id="{7ED0A9D0-7C49-4712-B4A8-214E6D6F04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9" y="166"/>
              <a:ext cx="4" cy="1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9" name="Line 171">
              <a:extLst>
                <a:ext uri="{FF2B5EF4-FFF2-40B4-BE49-F238E27FC236}">
                  <a16:creationId xmlns:a16="http://schemas.microsoft.com/office/drawing/2014/main" id="{7CB9FBF0-B5DE-45D2-96A8-5637FA651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" y="23"/>
              <a:ext cx="5" cy="10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020" name="Group 172">
              <a:extLst>
                <a:ext uri="{FF2B5EF4-FFF2-40B4-BE49-F238E27FC236}">
                  <a16:creationId xmlns:a16="http://schemas.microsoft.com/office/drawing/2014/main" id="{655D1CF2-34BA-41D7-8628-9B0D692122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0"/>
              <a:ext cx="2710" cy="1237"/>
              <a:chOff x="0" y="0"/>
              <a:chExt cx="2710" cy="1237"/>
            </a:xfrm>
          </p:grpSpPr>
          <p:sp>
            <p:nvSpPr>
              <p:cNvPr id="37022" name="Line 173">
                <a:extLst>
                  <a:ext uri="{FF2B5EF4-FFF2-40B4-BE49-F238E27FC236}">
                    <a16:creationId xmlns:a16="http://schemas.microsoft.com/office/drawing/2014/main" id="{977B13D2-2D1B-4897-AC9C-464C299AA1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7" y="88"/>
                <a:ext cx="1" cy="829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023" name="Group 174">
                <a:extLst>
                  <a:ext uri="{FF2B5EF4-FFF2-40B4-BE49-F238E27FC236}">
                    <a16:creationId xmlns:a16="http://schemas.microsoft.com/office/drawing/2014/main" id="{B3B1008F-B806-4FF1-B3DC-A9364F2800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" y="238"/>
                <a:ext cx="2239" cy="679"/>
                <a:chOff x="0" y="0"/>
                <a:chExt cx="2988" cy="715"/>
              </a:xfrm>
            </p:grpSpPr>
            <p:sp>
              <p:nvSpPr>
                <p:cNvPr id="37037" name="Freeform 175">
                  <a:extLst>
                    <a:ext uri="{FF2B5EF4-FFF2-40B4-BE49-F238E27FC236}">
                      <a16:creationId xmlns:a16="http://schemas.microsoft.com/office/drawing/2014/main" id="{BD1DA0BE-C47B-4027-9153-B7F827BFA1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82" y="532"/>
                  <a:ext cx="323" cy="108"/>
                </a:xfrm>
                <a:custGeom>
                  <a:avLst/>
                  <a:gdLst>
                    <a:gd name="T0" fmla="*/ 3 w 20000"/>
                    <a:gd name="T1" fmla="*/ 104 h 20000"/>
                    <a:gd name="T2" fmla="*/ 9 w 20000"/>
                    <a:gd name="T3" fmla="*/ 97 h 20000"/>
                    <a:gd name="T4" fmla="*/ 16 w 20000"/>
                    <a:gd name="T5" fmla="*/ 90 h 20000"/>
                    <a:gd name="T6" fmla="*/ 22 w 20000"/>
                    <a:gd name="T7" fmla="*/ 84 h 20000"/>
                    <a:gd name="T8" fmla="*/ 28 w 20000"/>
                    <a:gd name="T9" fmla="*/ 78 h 20000"/>
                    <a:gd name="T10" fmla="*/ 35 w 20000"/>
                    <a:gd name="T11" fmla="*/ 72 h 20000"/>
                    <a:gd name="T12" fmla="*/ 41 w 20000"/>
                    <a:gd name="T13" fmla="*/ 65 h 20000"/>
                    <a:gd name="T14" fmla="*/ 47 w 20000"/>
                    <a:gd name="T15" fmla="*/ 59 h 20000"/>
                    <a:gd name="T16" fmla="*/ 54 w 20000"/>
                    <a:gd name="T17" fmla="*/ 53 h 20000"/>
                    <a:gd name="T18" fmla="*/ 61 w 20000"/>
                    <a:gd name="T19" fmla="*/ 47 h 20000"/>
                    <a:gd name="T20" fmla="*/ 67 w 20000"/>
                    <a:gd name="T21" fmla="*/ 42 h 20000"/>
                    <a:gd name="T22" fmla="*/ 74 w 20000"/>
                    <a:gd name="T23" fmla="*/ 36 h 20000"/>
                    <a:gd name="T24" fmla="*/ 80 w 20000"/>
                    <a:gd name="T25" fmla="*/ 31 h 20000"/>
                    <a:gd name="T26" fmla="*/ 86 w 20000"/>
                    <a:gd name="T27" fmla="*/ 26 h 20000"/>
                    <a:gd name="T28" fmla="*/ 94 w 20000"/>
                    <a:gd name="T29" fmla="*/ 22 h 20000"/>
                    <a:gd name="T30" fmla="*/ 100 w 20000"/>
                    <a:gd name="T31" fmla="*/ 19 h 20000"/>
                    <a:gd name="T32" fmla="*/ 106 w 20000"/>
                    <a:gd name="T33" fmla="*/ 14 h 20000"/>
                    <a:gd name="T34" fmla="*/ 112 w 20000"/>
                    <a:gd name="T35" fmla="*/ 11 h 20000"/>
                    <a:gd name="T36" fmla="*/ 120 w 20000"/>
                    <a:gd name="T37" fmla="*/ 8 h 20000"/>
                    <a:gd name="T38" fmla="*/ 126 w 20000"/>
                    <a:gd name="T39" fmla="*/ 6 h 20000"/>
                    <a:gd name="T40" fmla="*/ 133 w 20000"/>
                    <a:gd name="T41" fmla="*/ 4 h 20000"/>
                    <a:gd name="T42" fmla="*/ 140 w 20000"/>
                    <a:gd name="T43" fmla="*/ 2 h 20000"/>
                    <a:gd name="T44" fmla="*/ 146 w 20000"/>
                    <a:gd name="T45" fmla="*/ 1 h 20000"/>
                    <a:gd name="T46" fmla="*/ 153 w 20000"/>
                    <a:gd name="T47" fmla="*/ 0 h 20000"/>
                    <a:gd name="T48" fmla="*/ 160 w 20000"/>
                    <a:gd name="T49" fmla="*/ 0 h 20000"/>
                    <a:gd name="T50" fmla="*/ 166 w 20000"/>
                    <a:gd name="T51" fmla="*/ 1 h 20000"/>
                    <a:gd name="T52" fmla="*/ 174 w 20000"/>
                    <a:gd name="T53" fmla="*/ 2 h 20000"/>
                    <a:gd name="T54" fmla="*/ 181 w 20000"/>
                    <a:gd name="T55" fmla="*/ 5 h 20000"/>
                    <a:gd name="T56" fmla="*/ 189 w 20000"/>
                    <a:gd name="T57" fmla="*/ 8 h 20000"/>
                    <a:gd name="T58" fmla="*/ 197 w 20000"/>
                    <a:gd name="T59" fmla="*/ 11 h 20000"/>
                    <a:gd name="T60" fmla="*/ 205 w 20000"/>
                    <a:gd name="T61" fmla="*/ 15 h 20000"/>
                    <a:gd name="T62" fmla="*/ 213 w 20000"/>
                    <a:gd name="T63" fmla="*/ 21 h 20000"/>
                    <a:gd name="T64" fmla="*/ 221 w 20000"/>
                    <a:gd name="T65" fmla="*/ 25 h 20000"/>
                    <a:gd name="T66" fmla="*/ 229 w 20000"/>
                    <a:gd name="T67" fmla="*/ 30 h 20000"/>
                    <a:gd name="T68" fmla="*/ 237 w 20000"/>
                    <a:gd name="T69" fmla="*/ 36 h 20000"/>
                    <a:gd name="T70" fmla="*/ 245 w 20000"/>
                    <a:gd name="T71" fmla="*/ 42 h 20000"/>
                    <a:gd name="T72" fmla="*/ 253 w 20000"/>
                    <a:gd name="T73" fmla="*/ 47 h 20000"/>
                    <a:gd name="T74" fmla="*/ 260 w 20000"/>
                    <a:gd name="T75" fmla="*/ 54 h 20000"/>
                    <a:gd name="T76" fmla="*/ 268 w 20000"/>
                    <a:gd name="T77" fmla="*/ 60 h 20000"/>
                    <a:gd name="T78" fmla="*/ 276 w 20000"/>
                    <a:gd name="T79" fmla="*/ 65 h 20000"/>
                    <a:gd name="T80" fmla="*/ 282 w 20000"/>
                    <a:gd name="T81" fmla="*/ 71 h 20000"/>
                    <a:gd name="T82" fmla="*/ 289 w 20000"/>
                    <a:gd name="T83" fmla="*/ 77 h 20000"/>
                    <a:gd name="T84" fmla="*/ 295 w 20000"/>
                    <a:gd name="T85" fmla="*/ 82 h 20000"/>
                    <a:gd name="T86" fmla="*/ 302 w 20000"/>
                    <a:gd name="T87" fmla="*/ 87 h 20000"/>
                    <a:gd name="T88" fmla="*/ 307 w 20000"/>
                    <a:gd name="T89" fmla="*/ 91 h 20000"/>
                    <a:gd name="T90" fmla="*/ 312 w 20000"/>
                    <a:gd name="T91" fmla="*/ 95 h 20000"/>
                    <a:gd name="T92" fmla="*/ 316 w 20000"/>
                    <a:gd name="T93" fmla="*/ 99 h 20000"/>
                    <a:gd name="T94" fmla="*/ 320 w 20000"/>
                    <a:gd name="T95" fmla="*/ 102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904"/>
                      </a:moveTo>
                      <a:lnTo>
                        <a:pt x="196" y="19234"/>
                      </a:lnTo>
                      <a:lnTo>
                        <a:pt x="371" y="18756"/>
                      </a:lnTo>
                      <a:lnTo>
                        <a:pt x="567" y="17990"/>
                      </a:lnTo>
                      <a:lnTo>
                        <a:pt x="802" y="17512"/>
                      </a:lnTo>
                      <a:lnTo>
                        <a:pt x="997" y="16746"/>
                      </a:lnTo>
                      <a:lnTo>
                        <a:pt x="1232" y="16172"/>
                      </a:lnTo>
                      <a:lnTo>
                        <a:pt x="1388" y="15598"/>
                      </a:lnTo>
                      <a:lnTo>
                        <a:pt x="1564" y="15024"/>
                      </a:lnTo>
                      <a:lnTo>
                        <a:pt x="1740" y="14450"/>
                      </a:lnTo>
                      <a:lnTo>
                        <a:pt x="1935" y="13684"/>
                      </a:lnTo>
                      <a:lnTo>
                        <a:pt x="2170" y="13301"/>
                      </a:lnTo>
                      <a:lnTo>
                        <a:pt x="2346" y="12727"/>
                      </a:lnTo>
                      <a:lnTo>
                        <a:pt x="2561" y="12057"/>
                      </a:lnTo>
                      <a:lnTo>
                        <a:pt x="2815" y="11483"/>
                      </a:lnTo>
                      <a:lnTo>
                        <a:pt x="2933" y="10909"/>
                      </a:lnTo>
                      <a:lnTo>
                        <a:pt x="3167" y="10335"/>
                      </a:lnTo>
                      <a:lnTo>
                        <a:pt x="3324" y="9761"/>
                      </a:lnTo>
                      <a:lnTo>
                        <a:pt x="3558" y="9282"/>
                      </a:lnTo>
                      <a:lnTo>
                        <a:pt x="3773" y="8708"/>
                      </a:lnTo>
                      <a:lnTo>
                        <a:pt x="3949" y="8325"/>
                      </a:lnTo>
                      <a:lnTo>
                        <a:pt x="4125" y="7751"/>
                      </a:lnTo>
                      <a:lnTo>
                        <a:pt x="4360" y="7177"/>
                      </a:lnTo>
                      <a:lnTo>
                        <a:pt x="4555" y="6699"/>
                      </a:lnTo>
                      <a:lnTo>
                        <a:pt x="4790" y="6316"/>
                      </a:lnTo>
                      <a:lnTo>
                        <a:pt x="4927" y="5742"/>
                      </a:lnTo>
                      <a:lnTo>
                        <a:pt x="5142" y="5455"/>
                      </a:lnTo>
                      <a:lnTo>
                        <a:pt x="5318" y="4880"/>
                      </a:lnTo>
                      <a:lnTo>
                        <a:pt x="5533" y="4498"/>
                      </a:lnTo>
                      <a:lnTo>
                        <a:pt x="5806" y="4115"/>
                      </a:lnTo>
                      <a:lnTo>
                        <a:pt x="5963" y="3828"/>
                      </a:lnTo>
                      <a:lnTo>
                        <a:pt x="6178" y="3445"/>
                      </a:lnTo>
                      <a:lnTo>
                        <a:pt x="6373" y="3062"/>
                      </a:lnTo>
                      <a:lnTo>
                        <a:pt x="6569" y="2679"/>
                      </a:lnTo>
                      <a:lnTo>
                        <a:pt x="6764" y="2392"/>
                      </a:lnTo>
                      <a:lnTo>
                        <a:pt x="6940" y="2105"/>
                      </a:lnTo>
                      <a:lnTo>
                        <a:pt x="7234" y="1722"/>
                      </a:lnTo>
                      <a:lnTo>
                        <a:pt x="7410" y="1531"/>
                      </a:lnTo>
                      <a:lnTo>
                        <a:pt x="7605" y="1148"/>
                      </a:lnTo>
                      <a:lnTo>
                        <a:pt x="7820" y="1053"/>
                      </a:lnTo>
                      <a:lnTo>
                        <a:pt x="7996" y="766"/>
                      </a:lnTo>
                      <a:lnTo>
                        <a:pt x="8250" y="670"/>
                      </a:lnTo>
                      <a:lnTo>
                        <a:pt x="8387" y="478"/>
                      </a:lnTo>
                      <a:lnTo>
                        <a:pt x="8641" y="383"/>
                      </a:lnTo>
                      <a:lnTo>
                        <a:pt x="8837" y="287"/>
                      </a:lnTo>
                      <a:lnTo>
                        <a:pt x="9032" y="96"/>
                      </a:lnTo>
                      <a:lnTo>
                        <a:pt x="9267" y="96"/>
                      </a:lnTo>
                      <a:lnTo>
                        <a:pt x="9462" y="0"/>
                      </a:lnTo>
                      <a:lnTo>
                        <a:pt x="9697" y="0"/>
                      </a:lnTo>
                      <a:lnTo>
                        <a:pt x="9912" y="0"/>
                      </a:lnTo>
                      <a:lnTo>
                        <a:pt x="10088" y="96"/>
                      </a:lnTo>
                      <a:lnTo>
                        <a:pt x="10303" y="96"/>
                      </a:lnTo>
                      <a:lnTo>
                        <a:pt x="10499" y="287"/>
                      </a:lnTo>
                      <a:lnTo>
                        <a:pt x="10772" y="383"/>
                      </a:lnTo>
                      <a:lnTo>
                        <a:pt x="11007" y="670"/>
                      </a:lnTo>
                      <a:lnTo>
                        <a:pt x="11202" y="861"/>
                      </a:lnTo>
                      <a:lnTo>
                        <a:pt x="11476" y="1053"/>
                      </a:lnTo>
                      <a:lnTo>
                        <a:pt x="11691" y="1531"/>
                      </a:lnTo>
                      <a:lnTo>
                        <a:pt x="11984" y="1722"/>
                      </a:lnTo>
                      <a:lnTo>
                        <a:pt x="12180" y="2105"/>
                      </a:lnTo>
                      <a:lnTo>
                        <a:pt x="12434" y="2392"/>
                      </a:lnTo>
                      <a:lnTo>
                        <a:pt x="12688" y="2775"/>
                      </a:lnTo>
                      <a:lnTo>
                        <a:pt x="12903" y="3254"/>
                      </a:lnTo>
                      <a:lnTo>
                        <a:pt x="13196" y="3828"/>
                      </a:lnTo>
                      <a:lnTo>
                        <a:pt x="13431" y="4115"/>
                      </a:lnTo>
                      <a:lnTo>
                        <a:pt x="13666" y="4689"/>
                      </a:lnTo>
                      <a:lnTo>
                        <a:pt x="13978" y="5167"/>
                      </a:lnTo>
                      <a:lnTo>
                        <a:pt x="14174" y="5550"/>
                      </a:lnTo>
                      <a:lnTo>
                        <a:pt x="14389" y="6029"/>
                      </a:lnTo>
                      <a:lnTo>
                        <a:pt x="14682" y="6699"/>
                      </a:lnTo>
                      <a:lnTo>
                        <a:pt x="14917" y="7177"/>
                      </a:lnTo>
                      <a:lnTo>
                        <a:pt x="15171" y="7751"/>
                      </a:lnTo>
                      <a:lnTo>
                        <a:pt x="15425" y="8325"/>
                      </a:lnTo>
                      <a:lnTo>
                        <a:pt x="15640" y="8708"/>
                      </a:lnTo>
                      <a:lnTo>
                        <a:pt x="15914" y="9282"/>
                      </a:lnTo>
                      <a:lnTo>
                        <a:pt x="16090" y="9952"/>
                      </a:lnTo>
                      <a:lnTo>
                        <a:pt x="16344" y="10431"/>
                      </a:lnTo>
                      <a:lnTo>
                        <a:pt x="16618" y="11196"/>
                      </a:lnTo>
                      <a:lnTo>
                        <a:pt x="16813" y="11483"/>
                      </a:lnTo>
                      <a:lnTo>
                        <a:pt x="17067" y="12057"/>
                      </a:lnTo>
                      <a:lnTo>
                        <a:pt x="17243" y="12727"/>
                      </a:lnTo>
                      <a:lnTo>
                        <a:pt x="17458" y="13110"/>
                      </a:lnTo>
                      <a:lnTo>
                        <a:pt x="17674" y="13684"/>
                      </a:lnTo>
                      <a:lnTo>
                        <a:pt x="17908" y="14258"/>
                      </a:lnTo>
                      <a:lnTo>
                        <a:pt x="18123" y="14737"/>
                      </a:lnTo>
                      <a:lnTo>
                        <a:pt x="18280" y="15215"/>
                      </a:lnTo>
                      <a:lnTo>
                        <a:pt x="18475" y="15598"/>
                      </a:lnTo>
                      <a:lnTo>
                        <a:pt x="18710" y="16172"/>
                      </a:lnTo>
                      <a:lnTo>
                        <a:pt x="18788" y="16555"/>
                      </a:lnTo>
                      <a:lnTo>
                        <a:pt x="19003" y="16938"/>
                      </a:lnTo>
                      <a:lnTo>
                        <a:pt x="19120" y="17225"/>
                      </a:lnTo>
                      <a:lnTo>
                        <a:pt x="19296" y="17608"/>
                      </a:lnTo>
                      <a:lnTo>
                        <a:pt x="19492" y="17990"/>
                      </a:lnTo>
                      <a:lnTo>
                        <a:pt x="19589" y="18278"/>
                      </a:lnTo>
                      <a:lnTo>
                        <a:pt x="19707" y="18469"/>
                      </a:lnTo>
                      <a:lnTo>
                        <a:pt x="19844" y="18947"/>
                      </a:lnTo>
                      <a:lnTo>
                        <a:pt x="19980" y="19043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38" name="Freeform 176">
                  <a:extLst>
                    <a:ext uri="{FF2B5EF4-FFF2-40B4-BE49-F238E27FC236}">
                      <a16:creationId xmlns:a16="http://schemas.microsoft.com/office/drawing/2014/main" id="{92BF458D-F00F-4A0D-B637-8FCBF66099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5" y="604"/>
                  <a:ext cx="423" cy="111"/>
                </a:xfrm>
                <a:custGeom>
                  <a:avLst/>
                  <a:gdLst>
                    <a:gd name="T0" fmla="*/ 6 w 20000"/>
                    <a:gd name="T1" fmla="*/ 3 h 20000"/>
                    <a:gd name="T2" fmla="*/ 11 w 20000"/>
                    <a:gd name="T3" fmla="*/ 9 h 20000"/>
                    <a:gd name="T4" fmla="*/ 21 w 20000"/>
                    <a:gd name="T5" fmla="*/ 19 h 20000"/>
                    <a:gd name="T6" fmla="*/ 29 w 20000"/>
                    <a:gd name="T7" fmla="*/ 23 h 20000"/>
                    <a:gd name="T8" fmla="*/ 38 w 20000"/>
                    <a:gd name="T9" fmla="*/ 30 h 20000"/>
                    <a:gd name="T10" fmla="*/ 44 w 20000"/>
                    <a:gd name="T11" fmla="*/ 36 h 20000"/>
                    <a:gd name="T12" fmla="*/ 54 w 20000"/>
                    <a:gd name="T13" fmla="*/ 42 h 20000"/>
                    <a:gd name="T14" fmla="*/ 61 w 20000"/>
                    <a:gd name="T15" fmla="*/ 49 h 20000"/>
                    <a:gd name="T16" fmla="*/ 72 w 20000"/>
                    <a:gd name="T17" fmla="*/ 56 h 20000"/>
                    <a:gd name="T18" fmla="*/ 80 w 20000"/>
                    <a:gd name="T19" fmla="*/ 61 h 20000"/>
                    <a:gd name="T20" fmla="*/ 89 w 20000"/>
                    <a:gd name="T21" fmla="*/ 67 h 20000"/>
                    <a:gd name="T22" fmla="*/ 96 w 20000"/>
                    <a:gd name="T23" fmla="*/ 72 h 20000"/>
                    <a:gd name="T24" fmla="*/ 105 w 20000"/>
                    <a:gd name="T25" fmla="*/ 77 h 20000"/>
                    <a:gd name="T26" fmla="*/ 112 w 20000"/>
                    <a:gd name="T27" fmla="*/ 82 h 20000"/>
                    <a:gd name="T28" fmla="*/ 121 w 20000"/>
                    <a:gd name="T29" fmla="*/ 87 h 20000"/>
                    <a:gd name="T30" fmla="*/ 131 w 20000"/>
                    <a:gd name="T31" fmla="*/ 91 h 20000"/>
                    <a:gd name="T32" fmla="*/ 139 w 20000"/>
                    <a:gd name="T33" fmla="*/ 94 h 20000"/>
                    <a:gd name="T34" fmla="*/ 147 w 20000"/>
                    <a:gd name="T35" fmla="*/ 99 h 20000"/>
                    <a:gd name="T36" fmla="*/ 155 w 20000"/>
                    <a:gd name="T37" fmla="*/ 100 h 20000"/>
                    <a:gd name="T38" fmla="*/ 165 w 20000"/>
                    <a:gd name="T39" fmla="*/ 103 h 20000"/>
                    <a:gd name="T40" fmla="*/ 174 w 20000"/>
                    <a:gd name="T41" fmla="*/ 105 h 20000"/>
                    <a:gd name="T42" fmla="*/ 184 w 20000"/>
                    <a:gd name="T43" fmla="*/ 106 h 20000"/>
                    <a:gd name="T44" fmla="*/ 190 w 20000"/>
                    <a:gd name="T45" fmla="*/ 110 h 20000"/>
                    <a:gd name="T46" fmla="*/ 200 w 20000"/>
                    <a:gd name="T47" fmla="*/ 110 h 20000"/>
                    <a:gd name="T48" fmla="*/ 208 w 20000"/>
                    <a:gd name="T49" fmla="*/ 110 h 20000"/>
                    <a:gd name="T50" fmla="*/ 218 w 20000"/>
                    <a:gd name="T51" fmla="*/ 108 h 20000"/>
                    <a:gd name="T52" fmla="*/ 228 w 20000"/>
                    <a:gd name="T53" fmla="*/ 106 h 20000"/>
                    <a:gd name="T54" fmla="*/ 237 w 20000"/>
                    <a:gd name="T55" fmla="*/ 103 h 20000"/>
                    <a:gd name="T56" fmla="*/ 248 w 20000"/>
                    <a:gd name="T57" fmla="*/ 103 h 20000"/>
                    <a:gd name="T58" fmla="*/ 258 w 20000"/>
                    <a:gd name="T59" fmla="*/ 99 h 20000"/>
                    <a:gd name="T60" fmla="*/ 268 w 20000"/>
                    <a:gd name="T61" fmla="*/ 94 h 20000"/>
                    <a:gd name="T62" fmla="*/ 279 w 20000"/>
                    <a:gd name="T63" fmla="*/ 89 h 20000"/>
                    <a:gd name="T64" fmla="*/ 289 w 20000"/>
                    <a:gd name="T65" fmla="*/ 84 h 20000"/>
                    <a:gd name="T66" fmla="*/ 299 w 20000"/>
                    <a:gd name="T67" fmla="*/ 79 h 20000"/>
                    <a:gd name="T68" fmla="*/ 311 w 20000"/>
                    <a:gd name="T69" fmla="*/ 72 h 20000"/>
                    <a:gd name="T70" fmla="*/ 322 w 20000"/>
                    <a:gd name="T71" fmla="*/ 67 h 20000"/>
                    <a:gd name="T72" fmla="*/ 331 w 20000"/>
                    <a:gd name="T73" fmla="*/ 61 h 20000"/>
                    <a:gd name="T74" fmla="*/ 342 w 20000"/>
                    <a:gd name="T75" fmla="*/ 56 h 20000"/>
                    <a:gd name="T76" fmla="*/ 350 w 20000"/>
                    <a:gd name="T77" fmla="*/ 49 h 20000"/>
                    <a:gd name="T78" fmla="*/ 362 w 20000"/>
                    <a:gd name="T79" fmla="*/ 42 h 20000"/>
                    <a:gd name="T80" fmla="*/ 369 w 20000"/>
                    <a:gd name="T81" fmla="*/ 36 h 20000"/>
                    <a:gd name="T82" fmla="*/ 380 w 20000"/>
                    <a:gd name="T83" fmla="*/ 31 h 20000"/>
                    <a:gd name="T84" fmla="*/ 388 w 20000"/>
                    <a:gd name="T85" fmla="*/ 26 h 20000"/>
                    <a:gd name="T86" fmla="*/ 395 w 20000"/>
                    <a:gd name="T87" fmla="*/ 21 h 20000"/>
                    <a:gd name="T88" fmla="*/ 402 w 20000"/>
                    <a:gd name="T89" fmla="*/ 17 h 20000"/>
                    <a:gd name="T90" fmla="*/ 410 w 20000"/>
                    <a:gd name="T91" fmla="*/ 11 h 20000"/>
                    <a:gd name="T92" fmla="*/ 413 w 20000"/>
                    <a:gd name="T93" fmla="*/ 9 h 20000"/>
                    <a:gd name="T94" fmla="*/ 419 w 20000"/>
                    <a:gd name="T95" fmla="*/ 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0"/>
                      </a:moveTo>
                      <a:lnTo>
                        <a:pt x="262" y="544"/>
                      </a:lnTo>
                      <a:lnTo>
                        <a:pt x="450" y="1361"/>
                      </a:lnTo>
                      <a:lnTo>
                        <a:pt x="506" y="1633"/>
                      </a:lnTo>
                      <a:lnTo>
                        <a:pt x="769" y="2585"/>
                      </a:lnTo>
                      <a:lnTo>
                        <a:pt x="993" y="3401"/>
                      </a:lnTo>
                      <a:lnTo>
                        <a:pt x="1068" y="3810"/>
                      </a:lnTo>
                      <a:lnTo>
                        <a:pt x="1368" y="4082"/>
                      </a:lnTo>
                      <a:lnTo>
                        <a:pt x="1556" y="5034"/>
                      </a:lnTo>
                      <a:lnTo>
                        <a:pt x="1799" y="5442"/>
                      </a:lnTo>
                      <a:lnTo>
                        <a:pt x="2006" y="5986"/>
                      </a:lnTo>
                      <a:lnTo>
                        <a:pt x="2081" y="6531"/>
                      </a:lnTo>
                      <a:lnTo>
                        <a:pt x="2418" y="7075"/>
                      </a:lnTo>
                      <a:lnTo>
                        <a:pt x="2568" y="7619"/>
                      </a:lnTo>
                      <a:lnTo>
                        <a:pt x="2718" y="8435"/>
                      </a:lnTo>
                      <a:lnTo>
                        <a:pt x="2887" y="8844"/>
                      </a:lnTo>
                      <a:lnTo>
                        <a:pt x="3093" y="9524"/>
                      </a:lnTo>
                      <a:lnTo>
                        <a:pt x="3393" y="10068"/>
                      </a:lnTo>
                      <a:lnTo>
                        <a:pt x="3636" y="10612"/>
                      </a:lnTo>
                      <a:lnTo>
                        <a:pt x="3786" y="11020"/>
                      </a:lnTo>
                      <a:lnTo>
                        <a:pt x="3936" y="11565"/>
                      </a:lnTo>
                      <a:lnTo>
                        <a:pt x="4199" y="12109"/>
                      </a:lnTo>
                      <a:lnTo>
                        <a:pt x="4349" y="12517"/>
                      </a:lnTo>
                      <a:lnTo>
                        <a:pt x="4536" y="13061"/>
                      </a:lnTo>
                      <a:lnTo>
                        <a:pt x="4780" y="13605"/>
                      </a:lnTo>
                      <a:lnTo>
                        <a:pt x="4948" y="13878"/>
                      </a:lnTo>
                      <a:lnTo>
                        <a:pt x="5061" y="14558"/>
                      </a:lnTo>
                      <a:lnTo>
                        <a:pt x="5305" y="14830"/>
                      </a:lnTo>
                      <a:lnTo>
                        <a:pt x="5623" y="15102"/>
                      </a:lnTo>
                      <a:lnTo>
                        <a:pt x="5717" y="15646"/>
                      </a:lnTo>
                      <a:lnTo>
                        <a:pt x="5961" y="16054"/>
                      </a:lnTo>
                      <a:lnTo>
                        <a:pt x="6186" y="16463"/>
                      </a:lnTo>
                      <a:lnTo>
                        <a:pt x="6354" y="16463"/>
                      </a:lnTo>
                      <a:lnTo>
                        <a:pt x="6560" y="16871"/>
                      </a:lnTo>
                      <a:lnTo>
                        <a:pt x="6823" y="17143"/>
                      </a:lnTo>
                      <a:lnTo>
                        <a:pt x="6973" y="17823"/>
                      </a:lnTo>
                      <a:lnTo>
                        <a:pt x="7198" y="18095"/>
                      </a:lnTo>
                      <a:lnTo>
                        <a:pt x="7329" y="18095"/>
                      </a:lnTo>
                      <a:lnTo>
                        <a:pt x="7554" y="18639"/>
                      </a:lnTo>
                      <a:lnTo>
                        <a:pt x="7779" y="18639"/>
                      </a:lnTo>
                      <a:lnTo>
                        <a:pt x="7985" y="18639"/>
                      </a:lnTo>
                      <a:lnTo>
                        <a:pt x="8229" y="18912"/>
                      </a:lnTo>
                      <a:lnTo>
                        <a:pt x="8454" y="19184"/>
                      </a:lnTo>
                      <a:lnTo>
                        <a:pt x="8697" y="19184"/>
                      </a:lnTo>
                      <a:lnTo>
                        <a:pt x="8791" y="19456"/>
                      </a:lnTo>
                      <a:lnTo>
                        <a:pt x="8997" y="19864"/>
                      </a:lnTo>
                      <a:lnTo>
                        <a:pt x="9241" y="19864"/>
                      </a:lnTo>
                      <a:lnTo>
                        <a:pt x="9447" y="19864"/>
                      </a:lnTo>
                      <a:lnTo>
                        <a:pt x="9672" y="19864"/>
                      </a:lnTo>
                      <a:lnTo>
                        <a:pt x="9822" y="19864"/>
                      </a:lnTo>
                      <a:lnTo>
                        <a:pt x="10178" y="19864"/>
                      </a:lnTo>
                      <a:lnTo>
                        <a:pt x="10309" y="19456"/>
                      </a:lnTo>
                      <a:lnTo>
                        <a:pt x="10553" y="19184"/>
                      </a:lnTo>
                      <a:lnTo>
                        <a:pt x="10759" y="19184"/>
                      </a:lnTo>
                      <a:lnTo>
                        <a:pt x="11003" y="18912"/>
                      </a:lnTo>
                      <a:lnTo>
                        <a:pt x="11209" y="18639"/>
                      </a:lnTo>
                      <a:lnTo>
                        <a:pt x="11453" y="18639"/>
                      </a:lnTo>
                      <a:lnTo>
                        <a:pt x="11734" y="18503"/>
                      </a:lnTo>
                      <a:lnTo>
                        <a:pt x="12015" y="18095"/>
                      </a:lnTo>
                      <a:lnTo>
                        <a:pt x="12221" y="17823"/>
                      </a:lnTo>
                      <a:lnTo>
                        <a:pt x="12446" y="17143"/>
                      </a:lnTo>
                      <a:lnTo>
                        <a:pt x="12671" y="16871"/>
                      </a:lnTo>
                      <a:lnTo>
                        <a:pt x="12840" y="16463"/>
                      </a:lnTo>
                      <a:lnTo>
                        <a:pt x="13177" y="16054"/>
                      </a:lnTo>
                      <a:lnTo>
                        <a:pt x="13346" y="15646"/>
                      </a:lnTo>
                      <a:lnTo>
                        <a:pt x="13646" y="15102"/>
                      </a:lnTo>
                      <a:lnTo>
                        <a:pt x="13927" y="14558"/>
                      </a:lnTo>
                      <a:lnTo>
                        <a:pt x="14152" y="14150"/>
                      </a:lnTo>
                      <a:lnTo>
                        <a:pt x="14377" y="13605"/>
                      </a:lnTo>
                      <a:lnTo>
                        <a:pt x="14695" y="13061"/>
                      </a:lnTo>
                      <a:lnTo>
                        <a:pt x="14958" y="12789"/>
                      </a:lnTo>
                      <a:lnTo>
                        <a:pt x="15220" y="12109"/>
                      </a:lnTo>
                      <a:lnTo>
                        <a:pt x="15464" y="11565"/>
                      </a:lnTo>
                      <a:lnTo>
                        <a:pt x="15670" y="11020"/>
                      </a:lnTo>
                      <a:lnTo>
                        <a:pt x="15801" y="10612"/>
                      </a:lnTo>
                      <a:lnTo>
                        <a:pt x="16176" y="10068"/>
                      </a:lnTo>
                      <a:lnTo>
                        <a:pt x="16289" y="9116"/>
                      </a:lnTo>
                      <a:lnTo>
                        <a:pt x="16551" y="8844"/>
                      </a:lnTo>
                      <a:lnTo>
                        <a:pt x="16795" y="8435"/>
                      </a:lnTo>
                      <a:lnTo>
                        <a:pt x="17113" y="7619"/>
                      </a:lnTo>
                      <a:lnTo>
                        <a:pt x="17245" y="7075"/>
                      </a:lnTo>
                      <a:lnTo>
                        <a:pt x="17432" y="6531"/>
                      </a:lnTo>
                      <a:lnTo>
                        <a:pt x="17713" y="5986"/>
                      </a:lnTo>
                      <a:lnTo>
                        <a:pt x="17957" y="5578"/>
                      </a:lnTo>
                      <a:lnTo>
                        <a:pt x="17994" y="5034"/>
                      </a:lnTo>
                      <a:lnTo>
                        <a:pt x="18332" y="4626"/>
                      </a:lnTo>
                      <a:lnTo>
                        <a:pt x="18444" y="4082"/>
                      </a:lnTo>
                      <a:lnTo>
                        <a:pt x="18669" y="3810"/>
                      </a:lnTo>
                      <a:lnTo>
                        <a:pt x="18725" y="3401"/>
                      </a:lnTo>
                      <a:lnTo>
                        <a:pt x="19007" y="2993"/>
                      </a:lnTo>
                      <a:lnTo>
                        <a:pt x="19213" y="2585"/>
                      </a:lnTo>
                      <a:lnTo>
                        <a:pt x="19400" y="2041"/>
                      </a:lnTo>
                      <a:lnTo>
                        <a:pt x="19513" y="1633"/>
                      </a:lnTo>
                      <a:lnTo>
                        <a:pt x="19550" y="1633"/>
                      </a:lnTo>
                      <a:lnTo>
                        <a:pt x="19681" y="1361"/>
                      </a:lnTo>
                      <a:lnTo>
                        <a:pt x="19813" y="1361"/>
                      </a:lnTo>
                      <a:lnTo>
                        <a:pt x="19981" y="952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39" name="Freeform 177">
                  <a:extLst>
                    <a:ext uri="{FF2B5EF4-FFF2-40B4-BE49-F238E27FC236}">
                      <a16:creationId xmlns:a16="http://schemas.microsoft.com/office/drawing/2014/main" id="{C37C151B-D017-4383-9526-C6F984215F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9" y="0"/>
                  <a:ext cx="1042" cy="638"/>
                </a:xfrm>
                <a:custGeom>
                  <a:avLst/>
                  <a:gdLst>
                    <a:gd name="T0" fmla="*/ 11 w 20000"/>
                    <a:gd name="T1" fmla="*/ 590 h 20000"/>
                    <a:gd name="T2" fmla="*/ 35 w 20000"/>
                    <a:gd name="T3" fmla="*/ 551 h 20000"/>
                    <a:gd name="T4" fmla="*/ 57 w 20000"/>
                    <a:gd name="T5" fmla="*/ 513 h 20000"/>
                    <a:gd name="T6" fmla="*/ 80 w 20000"/>
                    <a:gd name="T7" fmla="*/ 475 h 20000"/>
                    <a:gd name="T8" fmla="*/ 101 w 20000"/>
                    <a:gd name="T9" fmla="*/ 437 h 20000"/>
                    <a:gd name="T10" fmla="*/ 129 w 20000"/>
                    <a:gd name="T11" fmla="*/ 402 h 20000"/>
                    <a:gd name="T12" fmla="*/ 151 w 20000"/>
                    <a:gd name="T13" fmla="*/ 366 h 20000"/>
                    <a:gd name="T14" fmla="*/ 173 w 20000"/>
                    <a:gd name="T15" fmla="*/ 330 h 20000"/>
                    <a:gd name="T16" fmla="*/ 197 w 20000"/>
                    <a:gd name="T17" fmla="*/ 296 h 20000"/>
                    <a:gd name="T18" fmla="*/ 219 w 20000"/>
                    <a:gd name="T19" fmla="*/ 263 h 20000"/>
                    <a:gd name="T20" fmla="*/ 244 w 20000"/>
                    <a:gd name="T21" fmla="*/ 232 h 20000"/>
                    <a:gd name="T22" fmla="*/ 266 w 20000"/>
                    <a:gd name="T23" fmla="*/ 202 h 20000"/>
                    <a:gd name="T24" fmla="*/ 290 w 20000"/>
                    <a:gd name="T25" fmla="*/ 173 h 20000"/>
                    <a:gd name="T26" fmla="*/ 310 w 20000"/>
                    <a:gd name="T27" fmla="*/ 146 h 20000"/>
                    <a:gd name="T28" fmla="*/ 334 w 20000"/>
                    <a:gd name="T29" fmla="*/ 120 h 20000"/>
                    <a:gd name="T30" fmla="*/ 358 w 20000"/>
                    <a:gd name="T31" fmla="*/ 98 h 20000"/>
                    <a:gd name="T32" fmla="*/ 381 w 20000"/>
                    <a:gd name="T33" fmla="*/ 77 h 20000"/>
                    <a:gd name="T34" fmla="*/ 404 w 20000"/>
                    <a:gd name="T35" fmla="*/ 58 h 20000"/>
                    <a:gd name="T36" fmla="*/ 424 w 20000"/>
                    <a:gd name="T37" fmla="*/ 42 h 20000"/>
                    <a:gd name="T38" fmla="*/ 447 w 20000"/>
                    <a:gd name="T39" fmla="*/ 28 h 20000"/>
                    <a:gd name="T40" fmla="*/ 468 w 20000"/>
                    <a:gd name="T41" fmla="*/ 16 h 20000"/>
                    <a:gd name="T42" fmla="*/ 493 w 20000"/>
                    <a:gd name="T43" fmla="*/ 8 h 20000"/>
                    <a:gd name="T44" fmla="*/ 514 w 20000"/>
                    <a:gd name="T45" fmla="*/ 3 h 20000"/>
                    <a:gd name="T46" fmla="*/ 537 w 20000"/>
                    <a:gd name="T47" fmla="*/ 0 h 20000"/>
                    <a:gd name="T48" fmla="*/ 556 w 20000"/>
                    <a:gd name="T49" fmla="*/ 1 h 20000"/>
                    <a:gd name="T50" fmla="*/ 579 w 20000"/>
                    <a:gd name="T51" fmla="*/ 7 h 20000"/>
                    <a:gd name="T52" fmla="*/ 601 w 20000"/>
                    <a:gd name="T53" fmla="*/ 17 h 20000"/>
                    <a:gd name="T54" fmla="*/ 625 w 20000"/>
                    <a:gd name="T55" fmla="*/ 32 h 20000"/>
                    <a:gd name="T56" fmla="*/ 651 w 20000"/>
                    <a:gd name="T57" fmla="*/ 50 h 20000"/>
                    <a:gd name="T58" fmla="*/ 673 w 20000"/>
                    <a:gd name="T59" fmla="*/ 73 h 20000"/>
                    <a:gd name="T60" fmla="*/ 698 w 20000"/>
                    <a:gd name="T61" fmla="*/ 99 h 20000"/>
                    <a:gd name="T62" fmla="*/ 719 w 20000"/>
                    <a:gd name="T63" fmla="*/ 127 h 20000"/>
                    <a:gd name="T64" fmla="*/ 744 w 20000"/>
                    <a:gd name="T65" fmla="*/ 158 h 20000"/>
                    <a:gd name="T66" fmla="*/ 767 w 20000"/>
                    <a:gd name="T67" fmla="*/ 191 h 20000"/>
                    <a:gd name="T68" fmla="*/ 791 w 20000"/>
                    <a:gd name="T69" fmla="*/ 225 h 20000"/>
                    <a:gd name="T70" fmla="*/ 818 w 20000"/>
                    <a:gd name="T71" fmla="*/ 261 h 20000"/>
                    <a:gd name="T72" fmla="*/ 839 w 20000"/>
                    <a:gd name="T73" fmla="*/ 298 h 20000"/>
                    <a:gd name="T74" fmla="*/ 861 w 20000"/>
                    <a:gd name="T75" fmla="*/ 334 h 20000"/>
                    <a:gd name="T76" fmla="*/ 883 w 20000"/>
                    <a:gd name="T77" fmla="*/ 371 h 20000"/>
                    <a:gd name="T78" fmla="*/ 903 w 20000"/>
                    <a:gd name="T79" fmla="*/ 407 h 20000"/>
                    <a:gd name="T80" fmla="*/ 924 w 20000"/>
                    <a:gd name="T81" fmla="*/ 441 h 20000"/>
                    <a:gd name="T82" fmla="*/ 944 w 20000"/>
                    <a:gd name="T83" fmla="*/ 476 h 20000"/>
                    <a:gd name="T84" fmla="*/ 962 w 20000"/>
                    <a:gd name="T85" fmla="*/ 509 h 20000"/>
                    <a:gd name="T86" fmla="*/ 981 w 20000"/>
                    <a:gd name="T87" fmla="*/ 538 h 20000"/>
                    <a:gd name="T88" fmla="*/ 995 w 20000"/>
                    <a:gd name="T89" fmla="*/ 566 h 20000"/>
                    <a:gd name="T90" fmla="*/ 1010 w 20000"/>
                    <a:gd name="T91" fmla="*/ 591 h 20000"/>
                    <a:gd name="T92" fmla="*/ 1023 w 20000"/>
                    <a:gd name="T93" fmla="*/ 612 h 20000"/>
                    <a:gd name="T94" fmla="*/ 1036 w 20000"/>
                    <a:gd name="T95" fmla="*/ 631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9107"/>
                      </a:moveTo>
                      <a:lnTo>
                        <a:pt x="204" y="18499"/>
                      </a:lnTo>
                      <a:lnTo>
                        <a:pt x="475" y="17891"/>
                      </a:lnTo>
                      <a:lnTo>
                        <a:pt x="679" y="17283"/>
                      </a:lnTo>
                      <a:lnTo>
                        <a:pt x="898" y="16687"/>
                      </a:lnTo>
                      <a:lnTo>
                        <a:pt x="1102" y="16067"/>
                      </a:lnTo>
                      <a:lnTo>
                        <a:pt x="1328" y="15484"/>
                      </a:lnTo>
                      <a:lnTo>
                        <a:pt x="1540" y="14888"/>
                      </a:lnTo>
                      <a:lnTo>
                        <a:pt x="1766" y="14305"/>
                      </a:lnTo>
                      <a:lnTo>
                        <a:pt x="1947" y="13710"/>
                      </a:lnTo>
                      <a:lnTo>
                        <a:pt x="2234" y="13164"/>
                      </a:lnTo>
                      <a:lnTo>
                        <a:pt x="2475" y="12593"/>
                      </a:lnTo>
                      <a:lnTo>
                        <a:pt x="2679" y="12022"/>
                      </a:lnTo>
                      <a:lnTo>
                        <a:pt x="2898" y="11464"/>
                      </a:lnTo>
                      <a:lnTo>
                        <a:pt x="3109" y="10906"/>
                      </a:lnTo>
                      <a:lnTo>
                        <a:pt x="3328" y="10347"/>
                      </a:lnTo>
                      <a:lnTo>
                        <a:pt x="3547" y="9814"/>
                      </a:lnTo>
                      <a:lnTo>
                        <a:pt x="3789" y="9280"/>
                      </a:lnTo>
                      <a:lnTo>
                        <a:pt x="4015" y="8747"/>
                      </a:lnTo>
                      <a:lnTo>
                        <a:pt x="4204" y="8251"/>
                      </a:lnTo>
                      <a:lnTo>
                        <a:pt x="4445" y="7742"/>
                      </a:lnTo>
                      <a:lnTo>
                        <a:pt x="4687" y="7258"/>
                      </a:lnTo>
                      <a:lnTo>
                        <a:pt x="4883" y="6787"/>
                      </a:lnTo>
                      <a:lnTo>
                        <a:pt x="5102" y="6340"/>
                      </a:lnTo>
                      <a:lnTo>
                        <a:pt x="5351" y="5893"/>
                      </a:lnTo>
                      <a:lnTo>
                        <a:pt x="5570" y="5434"/>
                      </a:lnTo>
                      <a:lnTo>
                        <a:pt x="5743" y="4988"/>
                      </a:lnTo>
                      <a:lnTo>
                        <a:pt x="5947" y="4566"/>
                      </a:lnTo>
                      <a:lnTo>
                        <a:pt x="6211" y="4181"/>
                      </a:lnTo>
                      <a:lnTo>
                        <a:pt x="6415" y="3772"/>
                      </a:lnTo>
                      <a:lnTo>
                        <a:pt x="6642" y="3400"/>
                      </a:lnTo>
                      <a:lnTo>
                        <a:pt x="6875" y="3065"/>
                      </a:lnTo>
                      <a:lnTo>
                        <a:pt x="7087" y="2717"/>
                      </a:lnTo>
                      <a:lnTo>
                        <a:pt x="7306" y="2407"/>
                      </a:lnTo>
                      <a:lnTo>
                        <a:pt x="7494" y="2097"/>
                      </a:lnTo>
                      <a:lnTo>
                        <a:pt x="7751" y="1811"/>
                      </a:lnTo>
                      <a:lnTo>
                        <a:pt x="7985" y="1576"/>
                      </a:lnTo>
                      <a:lnTo>
                        <a:pt x="8136" y="1303"/>
                      </a:lnTo>
                      <a:lnTo>
                        <a:pt x="8362" y="1067"/>
                      </a:lnTo>
                      <a:lnTo>
                        <a:pt x="8581" y="868"/>
                      </a:lnTo>
                      <a:lnTo>
                        <a:pt x="8838" y="658"/>
                      </a:lnTo>
                      <a:lnTo>
                        <a:pt x="8989" y="496"/>
                      </a:lnTo>
                      <a:lnTo>
                        <a:pt x="9253" y="385"/>
                      </a:lnTo>
                      <a:lnTo>
                        <a:pt x="9464" y="236"/>
                      </a:lnTo>
                      <a:lnTo>
                        <a:pt x="9630" y="149"/>
                      </a:lnTo>
                      <a:lnTo>
                        <a:pt x="9857" y="87"/>
                      </a:lnTo>
                      <a:lnTo>
                        <a:pt x="10098" y="25"/>
                      </a:lnTo>
                      <a:lnTo>
                        <a:pt x="10309" y="0"/>
                      </a:lnTo>
                      <a:lnTo>
                        <a:pt x="10475" y="25"/>
                      </a:lnTo>
                      <a:lnTo>
                        <a:pt x="10679" y="25"/>
                      </a:lnTo>
                      <a:lnTo>
                        <a:pt x="10958" y="87"/>
                      </a:lnTo>
                      <a:lnTo>
                        <a:pt x="11117" y="211"/>
                      </a:lnTo>
                      <a:lnTo>
                        <a:pt x="11336" y="347"/>
                      </a:lnTo>
                      <a:lnTo>
                        <a:pt x="11540" y="521"/>
                      </a:lnTo>
                      <a:lnTo>
                        <a:pt x="11774" y="744"/>
                      </a:lnTo>
                      <a:lnTo>
                        <a:pt x="11992" y="993"/>
                      </a:lnTo>
                      <a:lnTo>
                        <a:pt x="12226" y="1241"/>
                      </a:lnTo>
                      <a:lnTo>
                        <a:pt x="12498" y="1576"/>
                      </a:lnTo>
                      <a:lnTo>
                        <a:pt x="12694" y="1911"/>
                      </a:lnTo>
                      <a:lnTo>
                        <a:pt x="12913" y="2283"/>
                      </a:lnTo>
                      <a:lnTo>
                        <a:pt x="13147" y="2705"/>
                      </a:lnTo>
                      <a:lnTo>
                        <a:pt x="13404" y="3102"/>
                      </a:lnTo>
                      <a:lnTo>
                        <a:pt x="13585" y="3524"/>
                      </a:lnTo>
                      <a:lnTo>
                        <a:pt x="13796" y="3983"/>
                      </a:lnTo>
                      <a:lnTo>
                        <a:pt x="14098" y="4429"/>
                      </a:lnTo>
                      <a:lnTo>
                        <a:pt x="14279" y="4938"/>
                      </a:lnTo>
                      <a:lnTo>
                        <a:pt x="14558" y="5471"/>
                      </a:lnTo>
                      <a:lnTo>
                        <a:pt x="14717" y="5993"/>
                      </a:lnTo>
                      <a:lnTo>
                        <a:pt x="14981" y="6514"/>
                      </a:lnTo>
                      <a:lnTo>
                        <a:pt x="15177" y="7060"/>
                      </a:lnTo>
                      <a:lnTo>
                        <a:pt x="15434" y="7618"/>
                      </a:lnTo>
                      <a:lnTo>
                        <a:pt x="15706" y="8189"/>
                      </a:lnTo>
                      <a:lnTo>
                        <a:pt x="15902" y="8784"/>
                      </a:lnTo>
                      <a:lnTo>
                        <a:pt x="16098" y="9342"/>
                      </a:lnTo>
                      <a:lnTo>
                        <a:pt x="16325" y="9913"/>
                      </a:lnTo>
                      <a:lnTo>
                        <a:pt x="16528" y="10471"/>
                      </a:lnTo>
                      <a:lnTo>
                        <a:pt x="16717" y="11055"/>
                      </a:lnTo>
                      <a:lnTo>
                        <a:pt x="16943" y="11625"/>
                      </a:lnTo>
                      <a:lnTo>
                        <a:pt x="17155" y="12184"/>
                      </a:lnTo>
                      <a:lnTo>
                        <a:pt x="17336" y="12754"/>
                      </a:lnTo>
                      <a:lnTo>
                        <a:pt x="17525" y="13300"/>
                      </a:lnTo>
                      <a:lnTo>
                        <a:pt x="17736" y="13834"/>
                      </a:lnTo>
                      <a:lnTo>
                        <a:pt x="17894" y="14392"/>
                      </a:lnTo>
                      <a:lnTo>
                        <a:pt x="18113" y="14926"/>
                      </a:lnTo>
                      <a:lnTo>
                        <a:pt x="18272" y="15434"/>
                      </a:lnTo>
                      <a:lnTo>
                        <a:pt x="18468" y="15943"/>
                      </a:lnTo>
                      <a:lnTo>
                        <a:pt x="18596" y="16427"/>
                      </a:lnTo>
                      <a:lnTo>
                        <a:pt x="18838" y="16873"/>
                      </a:lnTo>
                      <a:lnTo>
                        <a:pt x="18951" y="17333"/>
                      </a:lnTo>
                      <a:lnTo>
                        <a:pt x="19102" y="17754"/>
                      </a:lnTo>
                      <a:lnTo>
                        <a:pt x="19253" y="18139"/>
                      </a:lnTo>
                      <a:lnTo>
                        <a:pt x="19381" y="18536"/>
                      </a:lnTo>
                      <a:lnTo>
                        <a:pt x="19509" y="18896"/>
                      </a:lnTo>
                      <a:lnTo>
                        <a:pt x="19630" y="19194"/>
                      </a:lnTo>
                      <a:lnTo>
                        <a:pt x="19796" y="19504"/>
                      </a:lnTo>
                      <a:lnTo>
                        <a:pt x="19879" y="19777"/>
                      </a:lnTo>
                      <a:lnTo>
                        <a:pt x="19992" y="19988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40" name="Freeform 178">
                  <a:extLst>
                    <a:ext uri="{FF2B5EF4-FFF2-40B4-BE49-F238E27FC236}">
                      <a16:creationId xmlns:a16="http://schemas.microsoft.com/office/drawing/2014/main" id="{F7FF8E9A-BDA0-49D3-8976-F7E06B6B37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3" y="623"/>
                  <a:ext cx="288" cy="83"/>
                </a:xfrm>
                <a:custGeom>
                  <a:avLst/>
                  <a:gdLst>
                    <a:gd name="T0" fmla="*/ 3 w 20000"/>
                    <a:gd name="T1" fmla="*/ 3 h 20000"/>
                    <a:gd name="T2" fmla="*/ 7 w 20000"/>
                    <a:gd name="T3" fmla="*/ 8 h 20000"/>
                    <a:gd name="T4" fmla="*/ 15 w 20000"/>
                    <a:gd name="T5" fmla="*/ 13 h 20000"/>
                    <a:gd name="T6" fmla="*/ 19 w 20000"/>
                    <a:gd name="T7" fmla="*/ 18 h 20000"/>
                    <a:gd name="T8" fmla="*/ 26 w 20000"/>
                    <a:gd name="T9" fmla="*/ 22 h 20000"/>
                    <a:gd name="T10" fmla="*/ 30 w 20000"/>
                    <a:gd name="T11" fmla="*/ 28 h 20000"/>
                    <a:gd name="T12" fmla="*/ 37 w 20000"/>
                    <a:gd name="T13" fmla="*/ 33 h 20000"/>
                    <a:gd name="T14" fmla="*/ 41 w 20000"/>
                    <a:gd name="T15" fmla="*/ 37 h 20000"/>
                    <a:gd name="T16" fmla="*/ 48 w 20000"/>
                    <a:gd name="T17" fmla="*/ 42 h 20000"/>
                    <a:gd name="T18" fmla="*/ 53 w 20000"/>
                    <a:gd name="T19" fmla="*/ 46 h 20000"/>
                    <a:gd name="T20" fmla="*/ 60 w 20000"/>
                    <a:gd name="T21" fmla="*/ 50 h 20000"/>
                    <a:gd name="T22" fmla="*/ 66 w 20000"/>
                    <a:gd name="T23" fmla="*/ 54 h 20000"/>
                    <a:gd name="T24" fmla="*/ 72 w 20000"/>
                    <a:gd name="T25" fmla="*/ 59 h 20000"/>
                    <a:gd name="T26" fmla="*/ 77 w 20000"/>
                    <a:gd name="T27" fmla="*/ 62 h 20000"/>
                    <a:gd name="T28" fmla="*/ 82 w 20000"/>
                    <a:gd name="T29" fmla="*/ 65 h 20000"/>
                    <a:gd name="T30" fmla="*/ 89 w 20000"/>
                    <a:gd name="T31" fmla="*/ 68 h 20000"/>
                    <a:gd name="T32" fmla="*/ 95 w 20000"/>
                    <a:gd name="T33" fmla="*/ 71 h 20000"/>
                    <a:gd name="T34" fmla="*/ 100 w 20000"/>
                    <a:gd name="T35" fmla="*/ 73 h 20000"/>
                    <a:gd name="T36" fmla="*/ 107 w 20000"/>
                    <a:gd name="T37" fmla="*/ 76 h 20000"/>
                    <a:gd name="T38" fmla="*/ 113 w 20000"/>
                    <a:gd name="T39" fmla="*/ 78 h 20000"/>
                    <a:gd name="T40" fmla="*/ 118 w 20000"/>
                    <a:gd name="T41" fmla="*/ 80 h 20000"/>
                    <a:gd name="T42" fmla="*/ 126 w 20000"/>
                    <a:gd name="T43" fmla="*/ 81 h 20000"/>
                    <a:gd name="T44" fmla="*/ 128 w 20000"/>
                    <a:gd name="T45" fmla="*/ 82 h 20000"/>
                    <a:gd name="T46" fmla="*/ 135 w 20000"/>
                    <a:gd name="T47" fmla="*/ 83 h 20000"/>
                    <a:gd name="T48" fmla="*/ 141 w 20000"/>
                    <a:gd name="T49" fmla="*/ 83 h 20000"/>
                    <a:gd name="T50" fmla="*/ 150 w 20000"/>
                    <a:gd name="T51" fmla="*/ 81 h 20000"/>
                    <a:gd name="T52" fmla="*/ 155 w 20000"/>
                    <a:gd name="T53" fmla="*/ 80 h 20000"/>
                    <a:gd name="T54" fmla="*/ 162 w 20000"/>
                    <a:gd name="T55" fmla="*/ 79 h 20000"/>
                    <a:gd name="T56" fmla="*/ 169 w 20000"/>
                    <a:gd name="T57" fmla="*/ 76 h 20000"/>
                    <a:gd name="T58" fmla="*/ 175 w 20000"/>
                    <a:gd name="T59" fmla="*/ 73 h 20000"/>
                    <a:gd name="T60" fmla="*/ 181 w 20000"/>
                    <a:gd name="T61" fmla="*/ 71 h 20000"/>
                    <a:gd name="T62" fmla="*/ 190 w 20000"/>
                    <a:gd name="T63" fmla="*/ 67 h 20000"/>
                    <a:gd name="T64" fmla="*/ 197 w 20000"/>
                    <a:gd name="T65" fmla="*/ 63 h 20000"/>
                    <a:gd name="T66" fmla="*/ 204 w 20000"/>
                    <a:gd name="T67" fmla="*/ 59 h 20000"/>
                    <a:gd name="T68" fmla="*/ 211 w 20000"/>
                    <a:gd name="T69" fmla="*/ 54 h 20000"/>
                    <a:gd name="T70" fmla="*/ 219 w 20000"/>
                    <a:gd name="T71" fmla="*/ 50 h 20000"/>
                    <a:gd name="T72" fmla="*/ 225 w 20000"/>
                    <a:gd name="T73" fmla="*/ 46 h 20000"/>
                    <a:gd name="T74" fmla="*/ 233 w 20000"/>
                    <a:gd name="T75" fmla="*/ 42 h 20000"/>
                    <a:gd name="T76" fmla="*/ 239 w 20000"/>
                    <a:gd name="T77" fmla="*/ 37 h 20000"/>
                    <a:gd name="T78" fmla="*/ 247 w 20000"/>
                    <a:gd name="T79" fmla="*/ 33 h 20000"/>
                    <a:gd name="T80" fmla="*/ 251 w 20000"/>
                    <a:gd name="T81" fmla="*/ 28 h 20000"/>
                    <a:gd name="T82" fmla="*/ 258 w 20000"/>
                    <a:gd name="T83" fmla="*/ 24 h 20000"/>
                    <a:gd name="T84" fmla="*/ 263 w 20000"/>
                    <a:gd name="T85" fmla="*/ 20 h 20000"/>
                    <a:gd name="T86" fmla="*/ 269 w 20000"/>
                    <a:gd name="T87" fmla="*/ 16 h 20000"/>
                    <a:gd name="T88" fmla="*/ 273 w 20000"/>
                    <a:gd name="T89" fmla="*/ 12 h 20000"/>
                    <a:gd name="T90" fmla="*/ 280 w 20000"/>
                    <a:gd name="T91" fmla="*/ 10 h 20000"/>
                    <a:gd name="T92" fmla="*/ 282 w 20000"/>
                    <a:gd name="T93" fmla="*/ 7 h 20000"/>
                    <a:gd name="T94" fmla="*/ 285 w 20000"/>
                    <a:gd name="T95" fmla="*/ 4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0"/>
                      </a:moveTo>
                      <a:lnTo>
                        <a:pt x="242" y="744"/>
                      </a:lnTo>
                      <a:lnTo>
                        <a:pt x="431" y="1116"/>
                      </a:lnTo>
                      <a:lnTo>
                        <a:pt x="511" y="1860"/>
                      </a:lnTo>
                      <a:lnTo>
                        <a:pt x="781" y="2512"/>
                      </a:lnTo>
                      <a:lnTo>
                        <a:pt x="1023" y="3070"/>
                      </a:lnTo>
                      <a:lnTo>
                        <a:pt x="1077" y="3814"/>
                      </a:lnTo>
                      <a:lnTo>
                        <a:pt x="1346" y="4279"/>
                      </a:lnTo>
                      <a:lnTo>
                        <a:pt x="1615" y="4930"/>
                      </a:lnTo>
                      <a:lnTo>
                        <a:pt x="1830" y="5302"/>
                      </a:lnTo>
                      <a:lnTo>
                        <a:pt x="1992" y="6140"/>
                      </a:lnTo>
                      <a:lnTo>
                        <a:pt x="2100" y="6791"/>
                      </a:lnTo>
                      <a:lnTo>
                        <a:pt x="2423" y="7256"/>
                      </a:lnTo>
                      <a:lnTo>
                        <a:pt x="2557" y="7907"/>
                      </a:lnTo>
                      <a:lnTo>
                        <a:pt x="2665" y="8465"/>
                      </a:lnTo>
                      <a:lnTo>
                        <a:pt x="2880" y="8930"/>
                      </a:lnTo>
                      <a:lnTo>
                        <a:pt x="3096" y="9581"/>
                      </a:lnTo>
                      <a:lnTo>
                        <a:pt x="3365" y="10047"/>
                      </a:lnTo>
                      <a:lnTo>
                        <a:pt x="3580" y="10605"/>
                      </a:lnTo>
                      <a:lnTo>
                        <a:pt x="3715" y="11163"/>
                      </a:lnTo>
                      <a:lnTo>
                        <a:pt x="3930" y="11628"/>
                      </a:lnTo>
                      <a:lnTo>
                        <a:pt x="4172" y="12093"/>
                      </a:lnTo>
                      <a:lnTo>
                        <a:pt x="4388" y="12744"/>
                      </a:lnTo>
                      <a:lnTo>
                        <a:pt x="4576" y="13116"/>
                      </a:lnTo>
                      <a:lnTo>
                        <a:pt x="4818" y="13581"/>
                      </a:lnTo>
                      <a:lnTo>
                        <a:pt x="5007" y="14140"/>
                      </a:lnTo>
                      <a:lnTo>
                        <a:pt x="5141" y="14698"/>
                      </a:lnTo>
                      <a:lnTo>
                        <a:pt x="5357" y="14884"/>
                      </a:lnTo>
                      <a:lnTo>
                        <a:pt x="5599" y="15349"/>
                      </a:lnTo>
                      <a:lnTo>
                        <a:pt x="5707" y="15721"/>
                      </a:lnTo>
                      <a:lnTo>
                        <a:pt x="5922" y="16186"/>
                      </a:lnTo>
                      <a:lnTo>
                        <a:pt x="6164" y="16372"/>
                      </a:lnTo>
                      <a:lnTo>
                        <a:pt x="6326" y="16930"/>
                      </a:lnTo>
                      <a:lnTo>
                        <a:pt x="6595" y="17116"/>
                      </a:lnTo>
                      <a:lnTo>
                        <a:pt x="6810" y="17488"/>
                      </a:lnTo>
                      <a:lnTo>
                        <a:pt x="6918" y="17674"/>
                      </a:lnTo>
                      <a:lnTo>
                        <a:pt x="7160" y="18140"/>
                      </a:lnTo>
                      <a:lnTo>
                        <a:pt x="7429" y="18326"/>
                      </a:lnTo>
                      <a:lnTo>
                        <a:pt x="7591" y="18698"/>
                      </a:lnTo>
                      <a:lnTo>
                        <a:pt x="7833" y="18884"/>
                      </a:lnTo>
                      <a:lnTo>
                        <a:pt x="7995" y="19070"/>
                      </a:lnTo>
                      <a:lnTo>
                        <a:pt x="8210" y="19256"/>
                      </a:lnTo>
                      <a:lnTo>
                        <a:pt x="8479" y="19256"/>
                      </a:lnTo>
                      <a:lnTo>
                        <a:pt x="8721" y="19628"/>
                      </a:lnTo>
                      <a:lnTo>
                        <a:pt x="8775" y="19628"/>
                      </a:lnTo>
                      <a:lnTo>
                        <a:pt x="8910" y="19721"/>
                      </a:lnTo>
                      <a:lnTo>
                        <a:pt x="9206" y="19721"/>
                      </a:lnTo>
                      <a:lnTo>
                        <a:pt x="9394" y="19907"/>
                      </a:lnTo>
                      <a:lnTo>
                        <a:pt x="9610" y="19907"/>
                      </a:lnTo>
                      <a:lnTo>
                        <a:pt x="9798" y="19907"/>
                      </a:lnTo>
                      <a:lnTo>
                        <a:pt x="10202" y="19721"/>
                      </a:lnTo>
                      <a:lnTo>
                        <a:pt x="10390" y="19628"/>
                      </a:lnTo>
                      <a:lnTo>
                        <a:pt x="10606" y="19628"/>
                      </a:lnTo>
                      <a:lnTo>
                        <a:pt x="10794" y="19349"/>
                      </a:lnTo>
                      <a:lnTo>
                        <a:pt x="11090" y="19256"/>
                      </a:lnTo>
                      <a:lnTo>
                        <a:pt x="11225" y="19070"/>
                      </a:lnTo>
                      <a:lnTo>
                        <a:pt x="11440" y="18884"/>
                      </a:lnTo>
                      <a:lnTo>
                        <a:pt x="11763" y="18419"/>
                      </a:lnTo>
                      <a:lnTo>
                        <a:pt x="12005" y="18140"/>
                      </a:lnTo>
                      <a:lnTo>
                        <a:pt x="12167" y="17674"/>
                      </a:lnTo>
                      <a:lnTo>
                        <a:pt x="12409" y="17302"/>
                      </a:lnTo>
                      <a:lnTo>
                        <a:pt x="12571" y="17023"/>
                      </a:lnTo>
                      <a:lnTo>
                        <a:pt x="12894" y="16651"/>
                      </a:lnTo>
                      <a:lnTo>
                        <a:pt x="13190" y="16186"/>
                      </a:lnTo>
                      <a:lnTo>
                        <a:pt x="13324" y="15721"/>
                      </a:lnTo>
                      <a:lnTo>
                        <a:pt x="13674" y="15256"/>
                      </a:lnTo>
                      <a:lnTo>
                        <a:pt x="13943" y="14791"/>
                      </a:lnTo>
                      <a:lnTo>
                        <a:pt x="14132" y="14326"/>
                      </a:lnTo>
                      <a:lnTo>
                        <a:pt x="14401" y="13674"/>
                      </a:lnTo>
                      <a:lnTo>
                        <a:pt x="14643" y="13116"/>
                      </a:lnTo>
                      <a:lnTo>
                        <a:pt x="14939" y="12744"/>
                      </a:lnTo>
                      <a:lnTo>
                        <a:pt x="15182" y="12093"/>
                      </a:lnTo>
                      <a:lnTo>
                        <a:pt x="15424" y="11628"/>
                      </a:lnTo>
                      <a:lnTo>
                        <a:pt x="15639" y="11163"/>
                      </a:lnTo>
                      <a:lnTo>
                        <a:pt x="15828" y="10605"/>
                      </a:lnTo>
                      <a:lnTo>
                        <a:pt x="16205" y="10047"/>
                      </a:lnTo>
                      <a:lnTo>
                        <a:pt x="16339" y="9395"/>
                      </a:lnTo>
                      <a:lnTo>
                        <a:pt x="16608" y="8837"/>
                      </a:lnTo>
                      <a:lnTo>
                        <a:pt x="16797" y="8372"/>
                      </a:lnTo>
                      <a:lnTo>
                        <a:pt x="17120" y="7907"/>
                      </a:lnTo>
                      <a:lnTo>
                        <a:pt x="17335" y="7256"/>
                      </a:lnTo>
                      <a:lnTo>
                        <a:pt x="17443" y="6791"/>
                      </a:lnTo>
                      <a:lnTo>
                        <a:pt x="17631" y="6140"/>
                      </a:lnTo>
                      <a:lnTo>
                        <a:pt x="17927" y="5674"/>
                      </a:lnTo>
                      <a:lnTo>
                        <a:pt x="18008" y="5209"/>
                      </a:lnTo>
                      <a:lnTo>
                        <a:pt x="18277" y="4744"/>
                      </a:lnTo>
                      <a:lnTo>
                        <a:pt x="18385" y="4279"/>
                      </a:lnTo>
                      <a:lnTo>
                        <a:pt x="18681" y="3814"/>
                      </a:lnTo>
                      <a:lnTo>
                        <a:pt x="18762" y="3349"/>
                      </a:lnTo>
                      <a:lnTo>
                        <a:pt x="18977" y="2977"/>
                      </a:lnTo>
                      <a:lnTo>
                        <a:pt x="19166" y="2698"/>
                      </a:lnTo>
                      <a:lnTo>
                        <a:pt x="19435" y="2326"/>
                      </a:lnTo>
                      <a:lnTo>
                        <a:pt x="19542" y="1860"/>
                      </a:lnTo>
                      <a:lnTo>
                        <a:pt x="19569" y="1674"/>
                      </a:lnTo>
                      <a:lnTo>
                        <a:pt x="19704" y="1209"/>
                      </a:lnTo>
                      <a:lnTo>
                        <a:pt x="19812" y="1023"/>
                      </a:lnTo>
                      <a:lnTo>
                        <a:pt x="19973" y="837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41" name="Freeform 179">
                  <a:extLst>
                    <a:ext uri="{FF2B5EF4-FFF2-40B4-BE49-F238E27FC236}">
                      <a16:creationId xmlns:a16="http://schemas.microsoft.com/office/drawing/2014/main" id="{DE7B52E3-7272-499C-AAC3-55DD801106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1" y="595"/>
                  <a:ext cx="318" cy="106"/>
                </a:xfrm>
                <a:custGeom>
                  <a:avLst/>
                  <a:gdLst>
                    <a:gd name="T0" fmla="*/ 314 w 20000"/>
                    <a:gd name="T1" fmla="*/ 4 h 20000"/>
                    <a:gd name="T2" fmla="*/ 309 w 20000"/>
                    <a:gd name="T3" fmla="*/ 10 h 20000"/>
                    <a:gd name="T4" fmla="*/ 301 w 20000"/>
                    <a:gd name="T5" fmla="*/ 16 h 20000"/>
                    <a:gd name="T6" fmla="*/ 296 w 20000"/>
                    <a:gd name="T7" fmla="*/ 23 h 20000"/>
                    <a:gd name="T8" fmla="*/ 288 w 20000"/>
                    <a:gd name="T9" fmla="*/ 28 h 20000"/>
                    <a:gd name="T10" fmla="*/ 284 w 20000"/>
                    <a:gd name="T11" fmla="*/ 36 h 20000"/>
                    <a:gd name="T12" fmla="*/ 277 w 20000"/>
                    <a:gd name="T13" fmla="*/ 42 h 20000"/>
                    <a:gd name="T14" fmla="*/ 272 w 20000"/>
                    <a:gd name="T15" fmla="*/ 47 h 20000"/>
                    <a:gd name="T16" fmla="*/ 264 w 20000"/>
                    <a:gd name="T17" fmla="*/ 53 h 20000"/>
                    <a:gd name="T18" fmla="*/ 259 w 20000"/>
                    <a:gd name="T19" fmla="*/ 59 h 20000"/>
                    <a:gd name="T20" fmla="*/ 251 w 20000"/>
                    <a:gd name="T21" fmla="*/ 64 h 20000"/>
                    <a:gd name="T22" fmla="*/ 244 w 20000"/>
                    <a:gd name="T23" fmla="*/ 70 h 20000"/>
                    <a:gd name="T24" fmla="*/ 238 w 20000"/>
                    <a:gd name="T25" fmla="*/ 75 h 20000"/>
                    <a:gd name="T26" fmla="*/ 232 w 20000"/>
                    <a:gd name="T27" fmla="*/ 79 h 20000"/>
                    <a:gd name="T28" fmla="*/ 226 w 20000"/>
                    <a:gd name="T29" fmla="*/ 83 h 20000"/>
                    <a:gd name="T30" fmla="*/ 219 w 20000"/>
                    <a:gd name="T31" fmla="*/ 87 h 20000"/>
                    <a:gd name="T32" fmla="*/ 213 w 20000"/>
                    <a:gd name="T33" fmla="*/ 91 h 20000"/>
                    <a:gd name="T34" fmla="*/ 208 w 20000"/>
                    <a:gd name="T35" fmla="*/ 94 h 20000"/>
                    <a:gd name="T36" fmla="*/ 199 w 20000"/>
                    <a:gd name="T37" fmla="*/ 97 h 20000"/>
                    <a:gd name="T38" fmla="*/ 193 w 20000"/>
                    <a:gd name="T39" fmla="*/ 100 h 20000"/>
                    <a:gd name="T40" fmla="*/ 187 w 20000"/>
                    <a:gd name="T41" fmla="*/ 102 h 20000"/>
                    <a:gd name="T42" fmla="*/ 179 w 20000"/>
                    <a:gd name="T43" fmla="*/ 104 h 20000"/>
                    <a:gd name="T44" fmla="*/ 176 w 20000"/>
                    <a:gd name="T45" fmla="*/ 105 h 20000"/>
                    <a:gd name="T46" fmla="*/ 168 w 20000"/>
                    <a:gd name="T47" fmla="*/ 106 h 20000"/>
                    <a:gd name="T48" fmla="*/ 162 w 20000"/>
                    <a:gd name="T49" fmla="*/ 106 h 20000"/>
                    <a:gd name="T50" fmla="*/ 153 w 20000"/>
                    <a:gd name="T51" fmla="*/ 104 h 20000"/>
                    <a:gd name="T52" fmla="*/ 146 w 20000"/>
                    <a:gd name="T53" fmla="*/ 103 h 20000"/>
                    <a:gd name="T54" fmla="*/ 139 w 20000"/>
                    <a:gd name="T55" fmla="*/ 101 h 20000"/>
                    <a:gd name="T56" fmla="*/ 131 w 20000"/>
                    <a:gd name="T57" fmla="*/ 98 h 20000"/>
                    <a:gd name="T58" fmla="*/ 124 w 20000"/>
                    <a:gd name="T59" fmla="*/ 94 h 20000"/>
                    <a:gd name="T60" fmla="*/ 118 w 20000"/>
                    <a:gd name="T61" fmla="*/ 90 h 20000"/>
                    <a:gd name="T62" fmla="*/ 108 w 20000"/>
                    <a:gd name="T63" fmla="*/ 86 h 20000"/>
                    <a:gd name="T64" fmla="*/ 100 w 20000"/>
                    <a:gd name="T65" fmla="*/ 81 h 20000"/>
                    <a:gd name="T66" fmla="*/ 93 w 20000"/>
                    <a:gd name="T67" fmla="*/ 76 h 20000"/>
                    <a:gd name="T68" fmla="*/ 85 w 20000"/>
                    <a:gd name="T69" fmla="*/ 70 h 20000"/>
                    <a:gd name="T70" fmla="*/ 76 w 20000"/>
                    <a:gd name="T71" fmla="*/ 64 h 20000"/>
                    <a:gd name="T72" fmla="*/ 69 w 20000"/>
                    <a:gd name="T73" fmla="*/ 59 h 20000"/>
                    <a:gd name="T74" fmla="*/ 59 w 20000"/>
                    <a:gd name="T75" fmla="*/ 53 h 20000"/>
                    <a:gd name="T76" fmla="*/ 54 w 20000"/>
                    <a:gd name="T77" fmla="*/ 47 h 20000"/>
                    <a:gd name="T78" fmla="*/ 45 w 20000"/>
                    <a:gd name="T79" fmla="*/ 42 h 20000"/>
                    <a:gd name="T80" fmla="*/ 40 w 20000"/>
                    <a:gd name="T81" fmla="*/ 36 h 20000"/>
                    <a:gd name="T82" fmla="*/ 32 w 20000"/>
                    <a:gd name="T83" fmla="*/ 30 h 20000"/>
                    <a:gd name="T84" fmla="*/ 26 w 20000"/>
                    <a:gd name="T85" fmla="*/ 25 h 20000"/>
                    <a:gd name="T86" fmla="*/ 21 w 20000"/>
                    <a:gd name="T87" fmla="*/ 20 h 20000"/>
                    <a:gd name="T88" fmla="*/ 15 w 20000"/>
                    <a:gd name="T89" fmla="*/ 16 h 20000"/>
                    <a:gd name="T90" fmla="*/ 9 w 20000"/>
                    <a:gd name="T91" fmla="*/ 12 h 20000"/>
                    <a:gd name="T92" fmla="*/ 6 w 20000"/>
                    <a:gd name="T93" fmla="*/ 9 h 20000"/>
                    <a:gd name="T94" fmla="*/ 2 w 20000"/>
                    <a:gd name="T95" fmla="*/ 5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973" y="0"/>
                      </a:moveTo>
                      <a:lnTo>
                        <a:pt x="19731" y="744"/>
                      </a:lnTo>
                      <a:lnTo>
                        <a:pt x="19542" y="1116"/>
                      </a:lnTo>
                      <a:lnTo>
                        <a:pt x="19435" y="1860"/>
                      </a:lnTo>
                      <a:lnTo>
                        <a:pt x="19166" y="2512"/>
                      </a:lnTo>
                      <a:lnTo>
                        <a:pt x="18950" y="3070"/>
                      </a:lnTo>
                      <a:lnTo>
                        <a:pt x="18923" y="3814"/>
                      </a:lnTo>
                      <a:lnTo>
                        <a:pt x="18627" y="4279"/>
                      </a:lnTo>
                      <a:lnTo>
                        <a:pt x="18385" y="4930"/>
                      </a:lnTo>
                      <a:lnTo>
                        <a:pt x="18116" y="5302"/>
                      </a:lnTo>
                      <a:lnTo>
                        <a:pt x="17981" y="6140"/>
                      </a:lnTo>
                      <a:lnTo>
                        <a:pt x="17847" y="6791"/>
                      </a:lnTo>
                      <a:lnTo>
                        <a:pt x="17524" y="7256"/>
                      </a:lnTo>
                      <a:lnTo>
                        <a:pt x="17416" y="7907"/>
                      </a:lnTo>
                      <a:lnTo>
                        <a:pt x="17335" y="8465"/>
                      </a:lnTo>
                      <a:lnTo>
                        <a:pt x="17093" y="8930"/>
                      </a:lnTo>
                      <a:lnTo>
                        <a:pt x="16851" y="9581"/>
                      </a:lnTo>
                      <a:lnTo>
                        <a:pt x="16608" y="10047"/>
                      </a:lnTo>
                      <a:lnTo>
                        <a:pt x="16366" y="10605"/>
                      </a:lnTo>
                      <a:lnTo>
                        <a:pt x="16258" y="11163"/>
                      </a:lnTo>
                      <a:lnTo>
                        <a:pt x="16070" y="11628"/>
                      </a:lnTo>
                      <a:lnTo>
                        <a:pt x="15801" y="12093"/>
                      </a:lnTo>
                      <a:lnTo>
                        <a:pt x="15559" y="12744"/>
                      </a:lnTo>
                      <a:lnTo>
                        <a:pt x="15370" y="13116"/>
                      </a:lnTo>
                      <a:lnTo>
                        <a:pt x="15155" y="13581"/>
                      </a:lnTo>
                      <a:lnTo>
                        <a:pt x="14993" y="14140"/>
                      </a:lnTo>
                      <a:lnTo>
                        <a:pt x="14832" y="14698"/>
                      </a:lnTo>
                      <a:lnTo>
                        <a:pt x="14616" y="14884"/>
                      </a:lnTo>
                      <a:lnTo>
                        <a:pt x="14374" y="15349"/>
                      </a:lnTo>
                      <a:lnTo>
                        <a:pt x="14213" y="15721"/>
                      </a:lnTo>
                      <a:lnTo>
                        <a:pt x="14024" y="16186"/>
                      </a:lnTo>
                      <a:lnTo>
                        <a:pt x="13782" y="16372"/>
                      </a:lnTo>
                      <a:lnTo>
                        <a:pt x="13647" y="16930"/>
                      </a:lnTo>
                      <a:lnTo>
                        <a:pt x="13378" y="17116"/>
                      </a:lnTo>
                      <a:lnTo>
                        <a:pt x="13136" y="17488"/>
                      </a:lnTo>
                      <a:lnTo>
                        <a:pt x="13055" y="17674"/>
                      </a:lnTo>
                      <a:lnTo>
                        <a:pt x="12732" y="18140"/>
                      </a:lnTo>
                      <a:lnTo>
                        <a:pt x="12544" y="18326"/>
                      </a:lnTo>
                      <a:lnTo>
                        <a:pt x="12382" y="18698"/>
                      </a:lnTo>
                      <a:lnTo>
                        <a:pt x="12140" y="18884"/>
                      </a:lnTo>
                      <a:lnTo>
                        <a:pt x="11978" y="19070"/>
                      </a:lnTo>
                      <a:lnTo>
                        <a:pt x="11790" y="19256"/>
                      </a:lnTo>
                      <a:lnTo>
                        <a:pt x="11494" y="19256"/>
                      </a:lnTo>
                      <a:lnTo>
                        <a:pt x="11252" y="19628"/>
                      </a:lnTo>
                      <a:lnTo>
                        <a:pt x="11171" y="19628"/>
                      </a:lnTo>
                      <a:lnTo>
                        <a:pt x="11063" y="19721"/>
                      </a:lnTo>
                      <a:lnTo>
                        <a:pt x="10740" y="19721"/>
                      </a:lnTo>
                      <a:lnTo>
                        <a:pt x="10579" y="19907"/>
                      </a:lnTo>
                      <a:lnTo>
                        <a:pt x="10390" y="19907"/>
                      </a:lnTo>
                      <a:lnTo>
                        <a:pt x="10175" y="19907"/>
                      </a:lnTo>
                      <a:lnTo>
                        <a:pt x="9771" y="19721"/>
                      </a:lnTo>
                      <a:lnTo>
                        <a:pt x="9610" y="19628"/>
                      </a:lnTo>
                      <a:lnTo>
                        <a:pt x="9367" y="19628"/>
                      </a:lnTo>
                      <a:lnTo>
                        <a:pt x="9179" y="19349"/>
                      </a:lnTo>
                      <a:lnTo>
                        <a:pt x="8910" y="19256"/>
                      </a:lnTo>
                      <a:lnTo>
                        <a:pt x="8748" y="19070"/>
                      </a:lnTo>
                      <a:lnTo>
                        <a:pt x="8533" y="18884"/>
                      </a:lnTo>
                      <a:lnTo>
                        <a:pt x="8210" y="18419"/>
                      </a:lnTo>
                      <a:lnTo>
                        <a:pt x="7968" y="18140"/>
                      </a:lnTo>
                      <a:lnTo>
                        <a:pt x="7779" y="17674"/>
                      </a:lnTo>
                      <a:lnTo>
                        <a:pt x="7564" y="17302"/>
                      </a:lnTo>
                      <a:lnTo>
                        <a:pt x="7402" y="17023"/>
                      </a:lnTo>
                      <a:lnTo>
                        <a:pt x="7026" y="16651"/>
                      </a:lnTo>
                      <a:lnTo>
                        <a:pt x="6810" y="16186"/>
                      </a:lnTo>
                      <a:lnTo>
                        <a:pt x="6622" y="15721"/>
                      </a:lnTo>
                      <a:lnTo>
                        <a:pt x="6299" y="15256"/>
                      </a:lnTo>
                      <a:lnTo>
                        <a:pt x="6057" y="14791"/>
                      </a:lnTo>
                      <a:lnTo>
                        <a:pt x="5841" y="14326"/>
                      </a:lnTo>
                      <a:lnTo>
                        <a:pt x="5572" y="13674"/>
                      </a:lnTo>
                      <a:lnTo>
                        <a:pt x="5330" y="13116"/>
                      </a:lnTo>
                      <a:lnTo>
                        <a:pt x="5034" y="12744"/>
                      </a:lnTo>
                      <a:lnTo>
                        <a:pt x="4791" y="12093"/>
                      </a:lnTo>
                      <a:lnTo>
                        <a:pt x="4549" y="11628"/>
                      </a:lnTo>
                      <a:lnTo>
                        <a:pt x="4334" y="11163"/>
                      </a:lnTo>
                      <a:lnTo>
                        <a:pt x="4145" y="10605"/>
                      </a:lnTo>
                      <a:lnTo>
                        <a:pt x="3742" y="10047"/>
                      </a:lnTo>
                      <a:lnTo>
                        <a:pt x="3634" y="9395"/>
                      </a:lnTo>
                      <a:lnTo>
                        <a:pt x="3365" y="8837"/>
                      </a:lnTo>
                      <a:lnTo>
                        <a:pt x="3203" y="8372"/>
                      </a:lnTo>
                      <a:lnTo>
                        <a:pt x="2853" y="7907"/>
                      </a:lnTo>
                      <a:lnTo>
                        <a:pt x="2665" y="7256"/>
                      </a:lnTo>
                      <a:lnTo>
                        <a:pt x="2530" y="6791"/>
                      </a:lnTo>
                      <a:lnTo>
                        <a:pt x="2342" y="6140"/>
                      </a:lnTo>
                      <a:lnTo>
                        <a:pt x="2019" y="5674"/>
                      </a:lnTo>
                      <a:lnTo>
                        <a:pt x="1965" y="5209"/>
                      </a:lnTo>
                      <a:lnTo>
                        <a:pt x="1615" y="4744"/>
                      </a:lnTo>
                      <a:lnTo>
                        <a:pt x="1588" y="4279"/>
                      </a:lnTo>
                      <a:lnTo>
                        <a:pt x="1292" y="3814"/>
                      </a:lnTo>
                      <a:lnTo>
                        <a:pt x="1184" y="3349"/>
                      </a:lnTo>
                      <a:lnTo>
                        <a:pt x="969" y="2977"/>
                      </a:lnTo>
                      <a:lnTo>
                        <a:pt x="781" y="2698"/>
                      </a:lnTo>
                      <a:lnTo>
                        <a:pt x="565" y="2326"/>
                      </a:lnTo>
                      <a:lnTo>
                        <a:pt x="431" y="1860"/>
                      </a:lnTo>
                      <a:lnTo>
                        <a:pt x="404" y="1674"/>
                      </a:lnTo>
                      <a:lnTo>
                        <a:pt x="269" y="1209"/>
                      </a:lnTo>
                      <a:lnTo>
                        <a:pt x="135" y="1023"/>
                      </a:lnTo>
                      <a:lnTo>
                        <a:pt x="0" y="837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42" name="Freeform 180">
                  <a:extLst>
                    <a:ext uri="{FF2B5EF4-FFF2-40B4-BE49-F238E27FC236}">
                      <a16:creationId xmlns:a16="http://schemas.microsoft.com/office/drawing/2014/main" id="{96D8E9C0-2281-4635-8530-6EAA649D38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" y="537"/>
                  <a:ext cx="330" cy="79"/>
                </a:xfrm>
                <a:custGeom>
                  <a:avLst/>
                  <a:gdLst>
                    <a:gd name="T0" fmla="*/ 326 w 20000"/>
                    <a:gd name="T1" fmla="*/ 76 h 20000"/>
                    <a:gd name="T2" fmla="*/ 320 w 20000"/>
                    <a:gd name="T3" fmla="*/ 71 h 20000"/>
                    <a:gd name="T4" fmla="*/ 313 w 20000"/>
                    <a:gd name="T5" fmla="*/ 66 h 20000"/>
                    <a:gd name="T6" fmla="*/ 307 w 20000"/>
                    <a:gd name="T7" fmla="*/ 62 h 20000"/>
                    <a:gd name="T8" fmla="*/ 301 w 20000"/>
                    <a:gd name="T9" fmla="*/ 57 h 20000"/>
                    <a:gd name="T10" fmla="*/ 294 w 20000"/>
                    <a:gd name="T11" fmla="*/ 52 h 20000"/>
                    <a:gd name="T12" fmla="*/ 288 w 20000"/>
                    <a:gd name="T13" fmla="*/ 47 h 20000"/>
                    <a:gd name="T14" fmla="*/ 281 w 20000"/>
                    <a:gd name="T15" fmla="*/ 43 h 20000"/>
                    <a:gd name="T16" fmla="*/ 274 w 20000"/>
                    <a:gd name="T17" fmla="*/ 38 h 20000"/>
                    <a:gd name="T18" fmla="*/ 267 w 20000"/>
                    <a:gd name="T19" fmla="*/ 35 h 20000"/>
                    <a:gd name="T20" fmla="*/ 261 w 20000"/>
                    <a:gd name="T21" fmla="*/ 31 h 20000"/>
                    <a:gd name="T22" fmla="*/ 254 w 20000"/>
                    <a:gd name="T23" fmla="*/ 27 h 20000"/>
                    <a:gd name="T24" fmla="*/ 248 w 20000"/>
                    <a:gd name="T25" fmla="*/ 23 h 20000"/>
                    <a:gd name="T26" fmla="*/ 242 w 20000"/>
                    <a:gd name="T27" fmla="*/ 20 h 20000"/>
                    <a:gd name="T28" fmla="*/ 234 w 20000"/>
                    <a:gd name="T29" fmla="*/ 16 h 20000"/>
                    <a:gd name="T30" fmla="*/ 227 w 20000"/>
                    <a:gd name="T31" fmla="*/ 13 h 20000"/>
                    <a:gd name="T32" fmla="*/ 221 w 20000"/>
                    <a:gd name="T33" fmla="*/ 11 h 20000"/>
                    <a:gd name="T34" fmla="*/ 215 w 20000"/>
                    <a:gd name="T35" fmla="*/ 8 h 20000"/>
                    <a:gd name="T36" fmla="*/ 207 w 20000"/>
                    <a:gd name="T37" fmla="*/ 7 h 20000"/>
                    <a:gd name="T38" fmla="*/ 201 w 20000"/>
                    <a:gd name="T39" fmla="*/ 4 h 20000"/>
                    <a:gd name="T40" fmla="*/ 193 w 20000"/>
                    <a:gd name="T41" fmla="*/ 3 h 20000"/>
                    <a:gd name="T42" fmla="*/ 187 w 20000"/>
                    <a:gd name="T43" fmla="*/ 2 h 20000"/>
                    <a:gd name="T44" fmla="*/ 181 w 20000"/>
                    <a:gd name="T45" fmla="*/ 1 h 20000"/>
                    <a:gd name="T46" fmla="*/ 174 w 20000"/>
                    <a:gd name="T47" fmla="*/ 0 h 20000"/>
                    <a:gd name="T48" fmla="*/ 166 w 20000"/>
                    <a:gd name="T49" fmla="*/ 0 h 20000"/>
                    <a:gd name="T50" fmla="*/ 159 w 20000"/>
                    <a:gd name="T51" fmla="*/ 1 h 20000"/>
                    <a:gd name="T52" fmla="*/ 152 w 20000"/>
                    <a:gd name="T53" fmla="*/ 2 h 20000"/>
                    <a:gd name="T54" fmla="*/ 145 w 20000"/>
                    <a:gd name="T55" fmla="*/ 3 h 20000"/>
                    <a:gd name="T56" fmla="*/ 137 w 20000"/>
                    <a:gd name="T57" fmla="*/ 7 h 20000"/>
                    <a:gd name="T58" fmla="*/ 128 w 20000"/>
                    <a:gd name="T59" fmla="*/ 8 h 20000"/>
                    <a:gd name="T60" fmla="*/ 120 w 20000"/>
                    <a:gd name="T61" fmla="*/ 11 h 20000"/>
                    <a:gd name="T62" fmla="*/ 111 w 20000"/>
                    <a:gd name="T63" fmla="*/ 16 h 20000"/>
                    <a:gd name="T64" fmla="*/ 104 w 20000"/>
                    <a:gd name="T65" fmla="*/ 19 h 20000"/>
                    <a:gd name="T66" fmla="*/ 96 w 20000"/>
                    <a:gd name="T67" fmla="*/ 22 h 20000"/>
                    <a:gd name="T68" fmla="*/ 87 w 20000"/>
                    <a:gd name="T69" fmla="*/ 27 h 20000"/>
                    <a:gd name="T70" fmla="*/ 79 w 20000"/>
                    <a:gd name="T71" fmla="*/ 31 h 20000"/>
                    <a:gd name="T72" fmla="*/ 72 w 20000"/>
                    <a:gd name="T73" fmla="*/ 35 h 20000"/>
                    <a:gd name="T74" fmla="*/ 64 w 20000"/>
                    <a:gd name="T75" fmla="*/ 40 h 20000"/>
                    <a:gd name="T76" fmla="*/ 56 w 20000"/>
                    <a:gd name="T77" fmla="*/ 44 h 20000"/>
                    <a:gd name="T78" fmla="*/ 49 w 20000"/>
                    <a:gd name="T79" fmla="*/ 47 h 20000"/>
                    <a:gd name="T80" fmla="*/ 41 w 20000"/>
                    <a:gd name="T81" fmla="*/ 51 h 20000"/>
                    <a:gd name="T82" fmla="*/ 34 w 20000"/>
                    <a:gd name="T83" fmla="*/ 56 h 20000"/>
                    <a:gd name="T84" fmla="*/ 28 w 20000"/>
                    <a:gd name="T85" fmla="*/ 60 h 20000"/>
                    <a:gd name="T86" fmla="*/ 21 w 20000"/>
                    <a:gd name="T87" fmla="*/ 63 h 20000"/>
                    <a:gd name="T88" fmla="*/ 16 w 20000"/>
                    <a:gd name="T89" fmla="*/ 67 h 20000"/>
                    <a:gd name="T90" fmla="*/ 11 w 20000"/>
                    <a:gd name="T91" fmla="*/ 70 h 20000"/>
                    <a:gd name="T92" fmla="*/ 6 w 20000"/>
                    <a:gd name="T93" fmla="*/ 72 h 20000"/>
                    <a:gd name="T94" fmla="*/ 2 w 20000"/>
                    <a:gd name="T95" fmla="*/ 75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979" y="19848"/>
                      </a:moveTo>
                      <a:lnTo>
                        <a:pt x="19773" y="19242"/>
                      </a:lnTo>
                      <a:lnTo>
                        <a:pt x="19608" y="18788"/>
                      </a:lnTo>
                      <a:lnTo>
                        <a:pt x="19401" y="18030"/>
                      </a:lnTo>
                      <a:lnTo>
                        <a:pt x="19174" y="17576"/>
                      </a:lnTo>
                      <a:lnTo>
                        <a:pt x="18968" y="16667"/>
                      </a:lnTo>
                      <a:lnTo>
                        <a:pt x="18762" y="16061"/>
                      </a:lnTo>
                      <a:lnTo>
                        <a:pt x="18596" y="15758"/>
                      </a:lnTo>
                      <a:lnTo>
                        <a:pt x="18411" y="15000"/>
                      </a:lnTo>
                      <a:lnTo>
                        <a:pt x="18225" y="14394"/>
                      </a:lnTo>
                      <a:lnTo>
                        <a:pt x="18019" y="13788"/>
                      </a:lnTo>
                      <a:lnTo>
                        <a:pt x="17812" y="13182"/>
                      </a:lnTo>
                      <a:lnTo>
                        <a:pt x="17606" y="12727"/>
                      </a:lnTo>
                      <a:lnTo>
                        <a:pt x="17461" y="11970"/>
                      </a:lnTo>
                      <a:lnTo>
                        <a:pt x="17152" y="11667"/>
                      </a:lnTo>
                      <a:lnTo>
                        <a:pt x="17028" y="10909"/>
                      </a:lnTo>
                      <a:lnTo>
                        <a:pt x="16801" y="10303"/>
                      </a:lnTo>
                      <a:lnTo>
                        <a:pt x="16615" y="9697"/>
                      </a:lnTo>
                      <a:lnTo>
                        <a:pt x="16471" y="9242"/>
                      </a:lnTo>
                      <a:lnTo>
                        <a:pt x="16202" y="8788"/>
                      </a:lnTo>
                      <a:lnTo>
                        <a:pt x="16037" y="8333"/>
                      </a:lnTo>
                      <a:lnTo>
                        <a:pt x="15831" y="7727"/>
                      </a:lnTo>
                      <a:lnTo>
                        <a:pt x="15604" y="7121"/>
                      </a:lnTo>
                      <a:lnTo>
                        <a:pt x="15418" y="6818"/>
                      </a:lnTo>
                      <a:lnTo>
                        <a:pt x="15191" y="6212"/>
                      </a:lnTo>
                      <a:lnTo>
                        <a:pt x="15046" y="5758"/>
                      </a:lnTo>
                      <a:lnTo>
                        <a:pt x="14840" y="5303"/>
                      </a:lnTo>
                      <a:lnTo>
                        <a:pt x="14675" y="5000"/>
                      </a:lnTo>
                      <a:lnTo>
                        <a:pt x="14427" y="4394"/>
                      </a:lnTo>
                      <a:lnTo>
                        <a:pt x="14200" y="4091"/>
                      </a:lnTo>
                      <a:lnTo>
                        <a:pt x="13994" y="3939"/>
                      </a:lnTo>
                      <a:lnTo>
                        <a:pt x="13787" y="3333"/>
                      </a:lnTo>
                      <a:lnTo>
                        <a:pt x="13622" y="3030"/>
                      </a:lnTo>
                      <a:lnTo>
                        <a:pt x="13395" y="2727"/>
                      </a:lnTo>
                      <a:lnTo>
                        <a:pt x="13230" y="2273"/>
                      </a:lnTo>
                      <a:lnTo>
                        <a:pt x="13003" y="2121"/>
                      </a:lnTo>
                      <a:lnTo>
                        <a:pt x="12735" y="1667"/>
                      </a:lnTo>
                      <a:lnTo>
                        <a:pt x="12549" y="1667"/>
                      </a:lnTo>
                      <a:lnTo>
                        <a:pt x="12343" y="1212"/>
                      </a:lnTo>
                      <a:lnTo>
                        <a:pt x="12178" y="1061"/>
                      </a:lnTo>
                      <a:lnTo>
                        <a:pt x="11992" y="758"/>
                      </a:lnTo>
                      <a:lnTo>
                        <a:pt x="11723" y="758"/>
                      </a:lnTo>
                      <a:lnTo>
                        <a:pt x="11558" y="455"/>
                      </a:lnTo>
                      <a:lnTo>
                        <a:pt x="11331" y="455"/>
                      </a:lnTo>
                      <a:lnTo>
                        <a:pt x="11104" y="303"/>
                      </a:lnTo>
                      <a:lnTo>
                        <a:pt x="10960" y="152"/>
                      </a:lnTo>
                      <a:lnTo>
                        <a:pt x="10691" y="152"/>
                      </a:lnTo>
                      <a:lnTo>
                        <a:pt x="10526" y="0"/>
                      </a:lnTo>
                      <a:lnTo>
                        <a:pt x="10299" y="0"/>
                      </a:lnTo>
                      <a:lnTo>
                        <a:pt x="10052" y="0"/>
                      </a:lnTo>
                      <a:lnTo>
                        <a:pt x="9866" y="152"/>
                      </a:lnTo>
                      <a:lnTo>
                        <a:pt x="9659" y="152"/>
                      </a:lnTo>
                      <a:lnTo>
                        <a:pt x="9474" y="303"/>
                      </a:lnTo>
                      <a:lnTo>
                        <a:pt x="9185" y="455"/>
                      </a:lnTo>
                      <a:lnTo>
                        <a:pt x="8978" y="758"/>
                      </a:lnTo>
                      <a:lnTo>
                        <a:pt x="8772" y="758"/>
                      </a:lnTo>
                      <a:lnTo>
                        <a:pt x="8504" y="1061"/>
                      </a:lnTo>
                      <a:lnTo>
                        <a:pt x="8277" y="1667"/>
                      </a:lnTo>
                      <a:lnTo>
                        <a:pt x="7988" y="1667"/>
                      </a:lnTo>
                      <a:lnTo>
                        <a:pt x="7781" y="2121"/>
                      </a:lnTo>
                      <a:lnTo>
                        <a:pt x="7534" y="2424"/>
                      </a:lnTo>
                      <a:lnTo>
                        <a:pt x="7286" y="2727"/>
                      </a:lnTo>
                      <a:lnTo>
                        <a:pt x="7059" y="3333"/>
                      </a:lnTo>
                      <a:lnTo>
                        <a:pt x="6749" y="3939"/>
                      </a:lnTo>
                      <a:lnTo>
                        <a:pt x="6543" y="4091"/>
                      </a:lnTo>
                      <a:lnTo>
                        <a:pt x="6275" y="4848"/>
                      </a:lnTo>
                      <a:lnTo>
                        <a:pt x="6027" y="5000"/>
                      </a:lnTo>
                      <a:lnTo>
                        <a:pt x="5800" y="5606"/>
                      </a:lnTo>
                      <a:lnTo>
                        <a:pt x="5573" y="6061"/>
                      </a:lnTo>
                      <a:lnTo>
                        <a:pt x="5284" y="6818"/>
                      </a:lnTo>
                      <a:lnTo>
                        <a:pt x="5077" y="7121"/>
                      </a:lnTo>
                      <a:lnTo>
                        <a:pt x="4788" y="7727"/>
                      </a:lnTo>
                      <a:lnTo>
                        <a:pt x="4561" y="8333"/>
                      </a:lnTo>
                      <a:lnTo>
                        <a:pt x="4334" y="8788"/>
                      </a:lnTo>
                      <a:lnTo>
                        <a:pt x="4066" y="9394"/>
                      </a:lnTo>
                      <a:lnTo>
                        <a:pt x="3901" y="10000"/>
                      </a:lnTo>
                      <a:lnTo>
                        <a:pt x="3653" y="10455"/>
                      </a:lnTo>
                      <a:lnTo>
                        <a:pt x="3385" y="11061"/>
                      </a:lnTo>
                      <a:lnTo>
                        <a:pt x="3179" y="11667"/>
                      </a:lnTo>
                      <a:lnTo>
                        <a:pt x="2951" y="11970"/>
                      </a:lnTo>
                      <a:lnTo>
                        <a:pt x="2724" y="12727"/>
                      </a:lnTo>
                      <a:lnTo>
                        <a:pt x="2497" y="13030"/>
                      </a:lnTo>
                      <a:lnTo>
                        <a:pt x="2312" y="13788"/>
                      </a:lnTo>
                      <a:lnTo>
                        <a:pt x="2043" y="14242"/>
                      </a:lnTo>
                      <a:lnTo>
                        <a:pt x="1858" y="14697"/>
                      </a:lnTo>
                      <a:lnTo>
                        <a:pt x="1692" y="15152"/>
                      </a:lnTo>
                      <a:lnTo>
                        <a:pt x="1507" y="15758"/>
                      </a:lnTo>
                      <a:lnTo>
                        <a:pt x="1300" y="16061"/>
                      </a:lnTo>
                      <a:lnTo>
                        <a:pt x="1156" y="16667"/>
                      </a:lnTo>
                      <a:lnTo>
                        <a:pt x="991" y="16970"/>
                      </a:lnTo>
                      <a:lnTo>
                        <a:pt x="826" y="17273"/>
                      </a:lnTo>
                      <a:lnTo>
                        <a:pt x="681" y="17727"/>
                      </a:lnTo>
                      <a:lnTo>
                        <a:pt x="495" y="18030"/>
                      </a:lnTo>
                      <a:lnTo>
                        <a:pt x="351" y="18333"/>
                      </a:lnTo>
                      <a:lnTo>
                        <a:pt x="268" y="18333"/>
                      </a:lnTo>
                      <a:lnTo>
                        <a:pt x="144" y="18939"/>
                      </a:lnTo>
                      <a:lnTo>
                        <a:pt x="0" y="19091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43" name="Freeform 181">
                  <a:extLst>
                    <a:ext uri="{FF2B5EF4-FFF2-40B4-BE49-F238E27FC236}">
                      <a16:creationId xmlns:a16="http://schemas.microsoft.com/office/drawing/2014/main" id="{E4C67013-12CD-467E-BA36-789053C9AD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613"/>
                  <a:ext cx="383" cy="90"/>
                </a:xfrm>
                <a:custGeom>
                  <a:avLst/>
                  <a:gdLst>
                    <a:gd name="T0" fmla="*/ 378 w 20000"/>
                    <a:gd name="T1" fmla="*/ 3 h 20000"/>
                    <a:gd name="T2" fmla="*/ 373 w 20000"/>
                    <a:gd name="T3" fmla="*/ 8 h 20000"/>
                    <a:gd name="T4" fmla="*/ 364 w 20000"/>
                    <a:gd name="T5" fmla="*/ 15 h 20000"/>
                    <a:gd name="T6" fmla="*/ 356 w 20000"/>
                    <a:gd name="T7" fmla="*/ 18 h 20000"/>
                    <a:gd name="T8" fmla="*/ 348 w 20000"/>
                    <a:gd name="T9" fmla="*/ 25 h 20000"/>
                    <a:gd name="T10" fmla="*/ 343 w 20000"/>
                    <a:gd name="T11" fmla="*/ 29 h 20000"/>
                    <a:gd name="T12" fmla="*/ 333 w 20000"/>
                    <a:gd name="T13" fmla="*/ 35 h 20000"/>
                    <a:gd name="T14" fmla="*/ 328 w 20000"/>
                    <a:gd name="T15" fmla="*/ 41 h 20000"/>
                    <a:gd name="T16" fmla="*/ 317 w 20000"/>
                    <a:gd name="T17" fmla="*/ 46 h 20000"/>
                    <a:gd name="T18" fmla="*/ 310 w 20000"/>
                    <a:gd name="T19" fmla="*/ 50 h 20000"/>
                    <a:gd name="T20" fmla="*/ 303 w 20000"/>
                    <a:gd name="T21" fmla="*/ 55 h 20000"/>
                    <a:gd name="T22" fmla="*/ 295 w 20000"/>
                    <a:gd name="T23" fmla="*/ 59 h 20000"/>
                    <a:gd name="T24" fmla="*/ 287 w 20000"/>
                    <a:gd name="T25" fmla="*/ 64 h 20000"/>
                    <a:gd name="T26" fmla="*/ 281 w 20000"/>
                    <a:gd name="T27" fmla="*/ 68 h 20000"/>
                    <a:gd name="T28" fmla="*/ 273 w 20000"/>
                    <a:gd name="T29" fmla="*/ 70 h 20000"/>
                    <a:gd name="T30" fmla="*/ 264 w 20000"/>
                    <a:gd name="T31" fmla="*/ 74 h 20000"/>
                    <a:gd name="T32" fmla="*/ 257 w 20000"/>
                    <a:gd name="T33" fmla="*/ 77 h 20000"/>
                    <a:gd name="T34" fmla="*/ 249 w 20000"/>
                    <a:gd name="T35" fmla="*/ 80 h 20000"/>
                    <a:gd name="T36" fmla="*/ 242 w 20000"/>
                    <a:gd name="T37" fmla="*/ 82 h 20000"/>
                    <a:gd name="T38" fmla="*/ 234 w 20000"/>
                    <a:gd name="T39" fmla="*/ 85 h 20000"/>
                    <a:gd name="T40" fmla="*/ 225 w 20000"/>
                    <a:gd name="T41" fmla="*/ 86 h 20000"/>
                    <a:gd name="T42" fmla="*/ 217 w 20000"/>
                    <a:gd name="T43" fmla="*/ 87 h 20000"/>
                    <a:gd name="T44" fmla="*/ 210 w 20000"/>
                    <a:gd name="T45" fmla="*/ 89 h 20000"/>
                    <a:gd name="T46" fmla="*/ 202 w 20000"/>
                    <a:gd name="T47" fmla="*/ 89 h 20000"/>
                    <a:gd name="T48" fmla="*/ 194 w 20000"/>
                    <a:gd name="T49" fmla="*/ 89 h 20000"/>
                    <a:gd name="T50" fmla="*/ 185 w 20000"/>
                    <a:gd name="T51" fmla="*/ 88 h 20000"/>
                    <a:gd name="T52" fmla="*/ 176 w 20000"/>
                    <a:gd name="T53" fmla="*/ 87 h 20000"/>
                    <a:gd name="T54" fmla="*/ 168 w 20000"/>
                    <a:gd name="T55" fmla="*/ 85 h 20000"/>
                    <a:gd name="T56" fmla="*/ 158 w 20000"/>
                    <a:gd name="T57" fmla="*/ 83 h 20000"/>
                    <a:gd name="T58" fmla="*/ 149 w 20000"/>
                    <a:gd name="T59" fmla="*/ 80 h 20000"/>
                    <a:gd name="T60" fmla="*/ 140 w 20000"/>
                    <a:gd name="T61" fmla="*/ 77 h 20000"/>
                    <a:gd name="T62" fmla="*/ 130 w 20000"/>
                    <a:gd name="T63" fmla="*/ 72 h 20000"/>
                    <a:gd name="T64" fmla="*/ 121 w 20000"/>
                    <a:gd name="T65" fmla="*/ 69 h 20000"/>
                    <a:gd name="T66" fmla="*/ 111 w 20000"/>
                    <a:gd name="T67" fmla="*/ 64 h 20000"/>
                    <a:gd name="T68" fmla="*/ 102 w 20000"/>
                    <a:gd name="T69" fmla="*/ 59 h 20000"/>
                    <a:gd name="T70" fmla="*/ 91 w 20000"/>
                    <a:gd name="T71" fmla="*/ 55 h 20000"/>
                    <a:gd name="T72" fmla="*/ 82 w 20000"/>
                    <a:gd name="T73" fmla="*/ 50 h 20000"/>
                    <a:gd name="T74" fmla="*/ 73 w 20000"/>
                    <a:gd name="T75" fmla="*/ 46 h 20000"/>
                    <a:gd name="T76" fmla="*/ 66 w 20000"/>
                    <a:gd name="T77" fmla="*/ 41 h 20000"/>
                    <a:gd name="T78" fmla="*/ 55 w 20000"/>
                    <a:gd name="T79" fmla="*/ 35 h 20000"/>
                    <a:gd name="T80" fmla="*/ 49 w 20000"/>
                    <a:gd name="T81" fmla="*/ 29 h 20000"/>
                    <a:gd name="T82" fmla="*/ 38 w 20000"/>
                    <a:gd name="T83" fmla="*/ 25 h 20000"/>
                    <a:gd name="T84" fmla="*/ 31 w 20000"/>
                    <a:gd name="T85" fmla="*/ 21 h 20000"/>
                    <a:gd name="T86" fmla="*/ 25 w 20000"/>
                    <a:gd name="T87" fmla="*/ 17 h 20000"/>
                    <a:gd name="T88" fmla="*/ 19 w 20000"/>
                    <a:gd name="T89" fmla="*/ 13 h 20000"/>
                    <a:gd name="T90" fmla="*/ 11 w 20000"/>
                    <a:gd name="T91" fmla="*/ 9 h 20000"/>
                    <a:gd name="T92" fmla="*/ 8 w 20000"/>
                    <a:gd name="T93" fmla="*/ 8 h 20000"/>
                    <a:gd name="T94" fmla="*/ 3 w 20000"/>
                    <a:gd name="T95" fmla="*/ 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980" y="0"/>
                      </a:moveTo>
                      <a:lnTo>
                        <a:pt x="19723" y="714"/>
                      </a:lnTo>
                      <a:lnTo>
                        <a:pt x="19525" y="1286"/>
                      </a:lnTo>
                      <a:lnTo>
                        <a:pt x="19465" y="1714"/>
                      </a:lnTo>
                      <a:lnTo>
                        <a:pt x="19208" y="2571"/>
                      </a:lnTo>
                      <a:lnTo>
                        <a:pt x="18990" y="3429"/>
                      </a:lnTo>
                      <a:lnTo>
                        <a:pt x="18891" y="3857"/>
                      </a:lnTo>
                      <a:lnTo>
                        <a:pt x="18594" y="4000"/>
                      </a:lnTo>
                      <a:lnTo>
                        <a:pt x="18455" y="5000"/>
                      </a:lnTo>
                      <a:lnTo>
                        <a:pt x="18158" y="5571"/>
                      </a:lnTo>
                      <a:lnTo>
                        <a:pt x="18000" y="6000"/>
                      </a:lnTo>
                      <a:lnTo>
                        <a:pt x="17901" y="6429"/>
                      </a:lnTo>
                      <a:lnTo>
                        <a:pt x="17584" y="7000"/>
                      </a:lnTo>
                      <a:lnTo>
                        <a:pt x="17406" y="7857"/>
                      </a:lnTo>
                      <a:lnTo>
                        <a:pt x="17267" y="8429"/>
                      </a:lnTo>
                      <a:lnTo>
                        <a:pt x="17109" y="9000"/>
                      </a:lnTo>
                      <a:lnTo>
                        <a:pt x="16891" y="9429"/>
                      </a:lnTo>
                      <a:lnTo>
                        <a:pt x="16574" y="10143"/>
                      </a:lnTo>
                      <a:lnTo>
                        <a:pt x="16337" y="10714"/>
                      </a:lnTo>
                      <a:lnTo>
                        <a:pt x="16198" y="11143"/>
                      </a:lnTo>
                      <a:lnTo>
                        <a:pt x="16040" y="11429"/>
                      </a:lnTo>
                      <a:lnTo>
                        <a:pt x="15802" y="12143"/>
                      </a:lnTo>
                      <a:lnTo>
                        <a:pt x="15624" y="12571"/>
                      </a:lnTo>
                      <a:lnTo>
                        <a:pt x="15426" y="13143"/>
                      </a:lnTo>
                      <a:lnTo>
                        <a:pt x="15188" y="13571"/>
                      </a:lnTo>
                      <a:lnTo>
                        <a:pt x="15010" y="14143"/>
                      </a:lnTo>
                      <a:lnTo>
                        <a:pt x="14911" y="14429"/>
                      </a:lnTo>
                      <a:lnTo>
                        <a:pt x="14653" y="15000"/>
                      </a:lnTo>
                      <a:lnTo>
                        <a:pt x="14396" y="15286"/>
                      </a:lnTo>
                      <a:lnTo>
                        <a:pt x="14257" y="15571"/>
                      </a:lnTo>
                      <a:lnTo>
                        <a:pt x="13980" y="16000"/>
                      </a:lnTo>
                      <a:lnTo>
                        <a:pt x="13782" y="16429"/>
                      </a:lnTo>
                      <a:lnTo>
                        <a:pt x="13604" y="16429"/>
                      </a:lnTo>
                      <a:lnTo>
                        <a:pt x="13446" y="17000"/>
                      </a:lnTo>
                      <a:lnTo>
                        <a:pt x="13149" y="17286"/>
                      </a:lnTo>
                      <a:lnTo>
                        <a:pt x="13010" y="17857"/>
                      </a:lnTo>
                      <a:lnTo>
                        <a:pt x="12792" y="18286"/>
                      </a:lnTo>
                      <a:lnTo>
                        <a:pt x="12634" y="18286"/>
                      </a:lnTo>
                      <a:lnTo>
                        <a:pt x="12416" y="18857"/>
                      </a:lnTo>
                      <a:lnTo>
                        <a:pt x="12198" y="18857"/>
                      </a:lnTo>
                      <a:lnTo>
                        <a:pt x="11980" y="18857"/>
                      </a:lnTo>
                      <a:lnTo>
                        <a:pt x="11762" y="19143"/>
                      </a:lnTo>
                      <a:lnTo>
                        <a:pt x="11505" y="19286"/>
                      </a:lnTo>
                      <a:lnTo>
                        <a:pt x="11307" y="19286"/>
                      </a:lnTo>
                      <a:lnTo>
                        <a:pt x="11188" y="19571"/>
                      </a:lnTo>
                      <a:lnTo>
                        <a:pt x="10990" y="19857"/>
                      </a:lnTo>
                      <a:lnTo>
                        <a:pt x="10772" y="19857"/>
                      </a:lnTo>
                      <a:lnTo>
                        <a:pt x="10535" y="19857"/>
                      </a:lnTo>
                      <a:lnTo>
                        <a:pt x="10337" y="19857"/>
                      </a:lnTo>
                      <a:lnTo>
                        <a:pt x="10139" y="19857"/>
                      </a:lnTo>
                      <a:lnTo>
                        <a:pt x="9802" y="19857"/>
                      </a:lnTo>
                      <a:lnTo>
                        <a:pt x="9644" y="19571"/>
                      </a:lnTo>
                      <a:lnTo>
                        <a:pt x="9426" y="19286"/>
                      </a:lnTo>
                      <a:lnTo>
                        <a:pt x="9188" y="19286"/>
                      </a:lnTo>
                      <a:lnTo>
                        <a:pt x="8970" y="19143"/>
                      </a:lnTo>
                      <a:lnTo>
                        <a:pt x="8752" y="18857"/>
                      </a:lnTo>
                      <a:lnTo>
                        <a:pt x="8515" y="18857"/>
                      </a:lnTo>
                      <a:lnTo>
                        <a:pt x="8238" y="18429"/>
                      </a:lnTo>
                      <a:lnTo>
                        <a:pt x="7980" y="18286"/>
                      </a:lnTo>
                      <a:lnTo>
                        <a:pt x="7782" y="17857"/>
                      </a:lnTo>
                      <a:lnTo>
                        <a:pt x="7545" y="17286"/>
                      </a:lnTo>
                      <a:lnTo>
                        <a:pt x="7327" y="17000"/>
                      </a:lnTo>
                      <a:lnTo>
                        <a:pt x="7149" y="16429"/>
                      </a:lnTo>
                      <a:lnTo>
                        <a:pt x="6812" y="16000"/>
                      </a:lnTo>
                      <a:lnTo>
                        <a:pt x="6614" y="15571"/>
                      </a:lnTo>
                      <a:lnTo>
                        <a:pt x="6337" y="15286"/>
                      </a:lnTo>
                      <a:lnTo>
                        <a:pt x="6040" y="14429"/>
                      </a:lnTo>
                      <a:lnTo>
                        <a:pt x="5822" y="14143"/>
                      </a:lnTo>
                      <a:lnTo>
                        <a:pt x="5564" y="13571"/>
                      </a:lnTo>
                      <a:lnTo>
                        <a:pt x="5307" y="13143"/>
                      </a:lnTo>
                      <a:lnTo>
                        <a:pt x="5010" y="13000"/>
                      </a:lnTo>
                      <a:lnTo>
                        <a:pt x="4752" y="12143"/>
                      </a:lnTo>
                      <a:lnTo>
                        <a:pt x="4515" y="11429"/>
                      </a:lnTo>
                      <a:lnTo>
                        <a:pt x="4297" y="11143"/>
                      </a:lnTo>
                      <a:lnTo>
                        <a:pt x="4158" y="10714"/>
                      </a:lnTo>
                      <a:lnTo>
                        <a:pt x="3802" y="10143"/>
                      </a:lnTo>
                      <a:lnTo>
                        <a:pt x="3683" y="9143"/>
                      </a:lnTo>
                      <a:lnTo>
                        <a:pt x="3426" y="9000"/>
                      </a:lnTo>
                      <a:lnTo>
                        <a:pt x="3188" y="8429"/>
                      </a:lnTo>
                      <a:lnTo>
                        <a:pt x="2871" y="7857"/>
                      </a:lnTo>
                      <a:lnTo>
                        <a:pt x="2752" y="7000"/>
                      </a:lnTo>
                      <a:lnTo>
                        <a:pt x="2554" y="6429"/>
                      </a:lnTo>
                      <a:lnTo>
                        <a:pt x="2277" y="6000"/>
                      </a:lnTo>
                      <a:lnTo>
                        <a:pt x="2000" y="5571"/>
                      </a:lnTo>
                      <a:lnTo>
                        <a:pt x="1960" y="5000"/>
                      </a:lnTo>
                      <a:lnTo>
                        <a:pt x="1644" y="4714"/>
                      </a:lnTo>
                      <a:lnTo>
                        <a:pt x="1525" y="4000"/>
                      </a:lnTo>
                      <a:lnTo>
                        <a:pt x="1307" y="3857"/>
                      </a:lnTo>
                      <a:lnTo>
                        <a:pt x="1267" y="3429"/>
                      </a:lnTo>
                      <a:lnTo>
                        <a:pt x="970" y="3000"/>
                      </a:lnTo>
                      <a:lnTo>
                        <a:pt x="792" y="2571"/>
                      </a:lnTo>
                      <a:lnTo>
                        <a:pt x="574" y="2000"/>
                      </a:lnTo>
                      <a:lnTo>
                        <a:pt x="475" y="1714"/>
                      </a:lnTo>
                      <a:lnTo>
                        <a:pt x="436" y="1714"/>
                      </a:lnTo>
                      <a:lnTo>
                        <a:pt x="297" y="1286"/>
                      </a:lnTo>
                      <a:lnTo>
                        <a:pt x="178" y="1286"/>
                      </a:lnTo>
                      <a:lnTo>
                        <a:pt x="0" y="100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7024" name="Line 182">
                <a:extLst>
                  <a:ext uri="{FF2B5EF4-FFF2-40B4-BE49-F238E27FC236}">
                    <a16:creationId xmlns:a16="http://schemas.microsoft.com/office/drawing/2014/main" id="{E8D32FE0-FE06-4054-891B-31D02A354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918"/>
                <a:ext cx="244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025" name="Object 183">
                <a:extLst>
                  <a:ext uri="{FF2B5EF4-FFF2-40B4-BE49-F238E27FC236}">
                    <a16:creationId xmlns:a16="http://schemas.microsoft.com/office/drawing/2014/main" id="{0C2B7FF3-C0F2-46B4-AA4E-398DC3669C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6" y="904"/>
              <a:ext cx="37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0" r:id="rId33" imgW="476176" imgH="333368" progId="Equation.3">
                      <p:embed/>
                    </p:oleObj>
                  </mc:Choice>
                  <mc:Fallback>
                    <p:oleObj r:id="rId33" imgW="476176" imgH="333368" progId="Equation.3">
                      <p:embed/>
                      <p:pic>
                        <p:nvPicPr>
                          <p:cNvPr id="0" name="Object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904"/>
                            <a:ext cx="374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26" name="Object 184">
                <a:extLst>
                  <a:ext uri="{FF2B5EF4-FFF2-40B4-BE49-F238E27FC236}">
                    <a16:creationId xmlns:a16="http://schemas.microsoft.com/office/drawing/2014/main" id="{64A14E08-1044-47A8-9980-5191793159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6" y="927"/>
              <a:ext cx="94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1" r:id="rId35" imgW="104737" imgH="152512" progId="Equation.3">
                      <p:embed/>
                    </p:oleObj>
                  </mc:Choice>
                  <mc:Fallback>
                    <p:oleObj r:id="rId35" imgW="104737" imgH="152512" progId="Equation.3">
                      <p:embed/>
                      <p:pic>
                        <p:nvPicPr>
                          <p:cNvPr id="0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6" y="927"/>
                            <a:ext cx="94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27" name="Object 185">
                <a:extLst>
                  <a:ext uri="{FF2B5EF4-FFF2-40B4-BE49-F238E27FC236}">
                    <a16:creationId xmlns:a16="http://schemas.microsoft.com/office/drawing/2014/main" id="{C0D9ED13-AD33-4BDD-A05C-F57B6B98DC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7" y="927"/>
              <a:ext cx="105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2" r:id="rId37" imgW="114185" imgH="152512" progId="Equation.3">
                      <p:embed/>
                    </p:oleObj>
                  </mc:Choice>
                  <mc:Fallback>
                    <p:oleObj r:id="rId37" imgW="114185" imgH="152512" progId="Equation.3">
                      <p:embed/>
                      <p:pic>
                        <p:nvPicPr>
                          <p:cNvPr id="0" name="Object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7" y="927"/>
                            <a:ext cx="105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28" name="Object 186">
                <a:extLst>
                  <a:ext uri="{FF2B5EF4-FFF2-40B4-BE49-F238E27FC236}">
                    <a16:creationId xmlns:a16="http://schemas.microsoft.com/office/drawing/2014/main" id="{C5C3FCE0-22C2-402E-8DD1-9DBDB9B41C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26" y="927"/>
              <a:ext cx="105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3" r:id="rId39" imgW="114185" imgH="171408" progId="Equation.3">
                      <p:embed/>
                    </p:oleObj>
                  </mc:Choice>
                  <mc:Fallback>
                    <p:oleObj r:id="rId39" imgW="114185" imgH="171408" progId="Equation.3">
                      <p:embed/>
                      <p:pic>
                        <p:nvPicPr>
                          <p:cNvPr id="0" name="Object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6" y="927"/>
                            <a:ext cx="105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29" name="Object 187">
                <a:extLst>
                  <a:ext uri="{FF2B5EF4-FFF2-40B4-BE49-F238E27FC236}">
                    <a16:creationId xmlns:a16="http://schemas.microsoft.com/office/drawing/2014/main" id="{DBFF971C-BE39-4875-A6B8-01B4ACAB64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4" y="905"/>
              <a:ext cx="18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4" r:id="rId41" imgW="219192" imgH="152512" progId="Equation.3">
                      <p:embed/>
                    </p:oleObj>
                  </mc:Choice>
                  <mc:Fallback>
                    <p:oleObj r:id="rId41" imgW="219192" imgH="152512" progId="Equation.3">
                      <p:embed/>
                      <p:pic>
                        <p:nvPicPr>
                          <p:cNvPr id="0" name="Object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905"/>
                            <a:ext cx="189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30" name="Object 188">
                <a:extLst>
                  <a:ext uri="{FF2B5EF4-FFF2-40B4-BE49-F238E27FC236}">
                    <a16:creationId xmlns:a16="http://schemas.microsoft.com/office/drawing/2014/main" id="{8F25A26B-60E4-49A9-AB42-FFDC9B77AD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" y="927"/>
              <a:ext cx="19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5" r:id="rId43" imgW="228640" imgH="152512" progId="Equation.3">
                      <p:embed/>
                    </p:oleObj>
                  </mc:Choice>
                  <mc:Fallback>
                    <p:oleObj r:id="rId43" imgW="228640" imgH="152512" progId="Equation.3">
                      <p:embed/>
                      <p:pic>
                        <p:nvPicPr>
                          <p:cNvPr id="0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" y="927"/>
                            <a:ext cx="199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031" name="Line 189">
                <a:extLst>
                  <a:ext uri="{FF2B5EF4-FFF2-40B4-BE49-F238E27FC236}">
                    <a16:creationId xmlns:a16="http://schemas.microsoft.com/office/drawing/2014/main" id="{9C82D3C5-FB7C-4F58-8AA7-24905F702B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9" y="230"/>
                <a:ext cx="214" cy="2"/>
              </a:xfrm>
              <a:prstGeom prst="line">
                <a:avLst/>
              </a:prstGeom>
              <a:noFill/>
              <a:ln w="12700" cap="rnd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032" name="Object 190">
                <a:extLst>
                  <a:ext uri="{FF2B5EF4-FFF2-40B4-BE49-F238E27FC236}">
                    <a16:creationId xmlns:a16="http://schemas.microsoft.com/office/drawing/2014/main" id="{E69834DB-6B92-4321-9665-4A51AD6EE6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8" y="115"/>
              <a:ext cx="13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6" r:id="rId45" imgW="152517" imgH="209468" progId="Equation.3">
                      <p:embed/>
                    </p:oleObj>
                  </mc:Choice>
                  <mc:Fallback>
                    <p:oleObj r:id="rId45" imgW="152517" imgH="209468" progId="Equation.3">
                      <p:embed/>
                      <p:pic>
                        <p:nvPicPr>
                          <p:cNvPr id="0" name="Object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8" y="115"/>
                            <a:ext cx="13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033" name="Group 191">
                <a:extLst>
                  <a:ext uri="{FF2B5EF4-FFF2-40B4-BE49-F238E27FC236}">
                    <a16:creationId xmlns:a16="http://schemas.microsoft.com/office/drawing/2014/main" id="{B672A0B4-5F7E-43E5-9354-1AA6E9682F3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293" y="0"/>
                <a:ext cx="168" cy="237"/>
                <a:chOff x="0" y="0"/>
                <a:chExt cx="168" cy="237"/>
              </a:xfrm>
            </p:grpSpPr>
            <p:sp>
              <p:nvSpPr>
                <p:cNvPr id="37034" name="AutoShape 192">
                  <a:extLst>
                    <a:ext uri="{FF2B5EF4-FFF2-40B4-BE49-F238E27FC236}">
                      <a16:creationId xmlns:a16="http://schemas.microsoft.com/office/drawing/2014/main" id="{11E4087F-7A72-40C7-AC01-EAB273DE6F16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0" y="0"/>
                  <a:ext cx="168" cy="2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35" name="Rectangle 193">
                  <a:extLst>
                    <a:ext uri="{FF2B5EF4-FFF2-40B4-BE49-F238E27FC236}">
                      <a16:creationId xmlns:a16="http://schemas.microsoft.com/office/drawing/2014/main" id="{60FE7EF1-4275-4850-8BDB-879089C9CE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" y="123"/>
                  <a:ext cx="8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1000">
                      <a:solidFill>
                        <a:srgbClr val="000000"/>
                      </a:solidFill>
                    </a:rPr>
                    <a:t>衍</a:t>
                  </a:r>
                  <a:endParaRPr lang="zh-CN" altLang="en-US" sz="2400">
                    <a:solidFill>
                      <a:srgbClr val="18069C"/>
                    </a:solidFill>
                  </a:endParaRPr>
                </a:p>
              </p:txBody>
            </p:sp>
            <p:sp>
              <p:nvSpPr>
                <p:cNvPr id="37036" name="Rectangle 194">
                  <a:extLst>
                    <a:ext uri="{FF2B5EF4-FFF2-40B4-BE49-F238E27FC236}">
                      <a16:creationId xmlns:a16="http://schemas.microsoft.com/office/drawing/2014/main" id="{E7126BCB-1C67-416C-8D6B-1B037981E7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" y="17"/>
                  <a:ext cx="62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400">
                    <a:solidFill>
                      <a:srgbClr val="18069C"/>
                    </a:solidFill>
                  </a:endParaRPr>
                </a:p>
              </p:txBody>
            </p:sp>
          </p:grpSp>
        </p:grpSp>
        <p:graphicFrame>
          <p:nvGraphicFramePr>
            <p:cNvPr id="37021" name="Object 195">
              <a:extLst>
                <a:ext uri="{FF2B5EF4-FFF2-40B4-BE49-F238E27FC236}">
                  <a16:creationId xmlns:a16="http://schemas.microsoft.com/office/drawing/2014/main" id="{B734D530-FA67-4F48-AFBE-92574C5F97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8" y="411"/>
            <a:ext cx="4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7" r:id="rId47" imgW="447562" imgH="171408" progId="Equation.3">
                    <p:embed/>
                  </p:oleObj>
                </mc:Choice>
                <mc:Fallback>
                  <p:oleObj r:id="rId47" imgW="447562" imgH="171408" progId="Equation.3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411"/>
                          <a:ext cx="43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91" name="Freeform 196">
            <a:extLst>
              <a:ext uri="{FF2B5EF4-FFF2-40B4-BE49-F238E27FC236}">
                <a16:creationId xmlns:a16="http://schemas.microsoft.com/office/drawing/2014/main" id="{F53A0D76-CD32-4D6E-BF4D-9F0610EB3022}"/>
              </a:ext>
            </a:extLst>
          </p:cNvPr>
          <p:cNvSpPr>
            <a:spLocks/>
          </p:cNvSpPr>
          <p:nvPr/>
        </p:nvSpPr>
        <p:spPr bwMode="auto">
          <a:xfrm>
            <a:off x="7429500" y="4827588"/>
            <a:ext cx="493713" cy="149225"/>
          </a:xfrm>
          <a:custGeom>
            <a:avLst/>
            <a:gdLst>
              <a:gd name="T0" fmla="*/ 4838 w 20000"/>
              <a:gd name="T1" fmla="*/ 143562 h 20000"/>
              <a:gd name="T2" fmla="*/ 13997 w 20000"/>
              <a:gd name="T3" fmla="*/ 134303 h 20000"/>
              <a:gd name="T4" fmla="*/ 24612 w 20000"/>
              <a:gd name="T5" fmla="*/ 125043 h 20000"/>
              <a:gd name="T6" fmla="*/ 34264 w 20000"/>
              <a:gd name="T7" fmla="*/ 116291 h 20000"/>
              <a:gd name="T8" fmla="*/ 42953 w 20000"/>
              <a:gd name="T9" fmla="*/ 108061 h 20000"/>
              <a:gd name="T10" fmla="*/ 53568 w 20000"/>
              <a:gd name="T11" fmla="*/ 99309 h 20000"/>
              <a:gd name="T12" fmla="*/ 63220 w 20000"/>
              <a:gd name="T13" fmla="*/ 90050 h 20000"/>
              <a:gd name="T14" fmla="*/ 72403 w 20000"/>
              <a:gd name="T15" fmla="*/ 81305 h 20000"/>
              <a:gd name="T16" fmla="*/ 82055 w 20000"/>
              <a:gd name="T17" fmla="*/ 73068 h 20000"/>
              <a:gd name="T18" fmla="*/ 93139 w 20000"/>
              <a:gd name="T19" fmla="*/ 64838 h 20000"/>
              <a:gd name="T20" fmla="*/ 101828 w 20000"/>
              <a:gd name="T21" fmla="*/ 57631 h 20000"/>
              <a:gd name="T22" fmla="*/ 112443 w 20000"/>
              <a:gd name="T23" fmla="*/ 49916 h 20000"/>
              <a:gd name="T24" fmla="*/ 121626 w 20000"/>
              <a:gd name="T25" fmla="*/ 42708 h 20000"/>
              <a:gd name="T26" fmla="*/ 131278 w 20000"/>
              <a:gd name="T27" fmla="*/ 36538 h 20000"/>
              <a:gd name="T28" fmla="*/ 143325 w 20000"/>
              <a:gd name="T29" fmla="*/ 30875 h 20000"/>
              <a:gd name="T30" fmla="*/ 152508 w 20000"/>
              <a:gd name="T31" fmla="*/ 25726 h 20000"/>
              <a:gd name="T32" fmla="*/ 162160 w 20000"/>
              <a:gd name="T33" fmla="*/ 20071 h 20000"/>
              <a:gd name="T34" fmla="*/ 171318 w 20000"/>
              <a:gd name="T35" fmla="*/ 15952 h 20000"/>
              <a:gd name="T36" fmla="*/ 182921 w 20000"/>
              <a:gd name="T37" fmla="*/ 11319 h 20000"/>
              <a:gd name="T38" fmla="*/ 193042 w 20000"/>
              <a:gd name="T39" fmla="*/ 7715 h 20000"/>
              <a:gd name="T40" fmla="*/ 203657 w 20000"/>
              <a:gd name="T41" fmla="*/ 5148 h 20000"/>
              <a:gd name="T42" fmla="*/ 213309 w 20000"/>
              <a:gd name="T43" fmla="*/ 3089 h 20000"/>
              <a:gd name="T44" fmla="*/ 222961 w 20000"/>
              <a:gd name="T45" fmla="*/ 515 h 20000"/>
              <a:gd name="T46" fmla="*/ 233576 w 20000"/>
              <a:gd name="T47" fmla="*/ 0 h 20000"/>
              <a:gd name="T48" fmla="*/ 244684 w 20000"/>
              <a:gd name="T49" fmla="*/ 0 h 20000"/>
              <a:gd name="T50" fmla="*/ 254336 w 20000"/>
              <a:gd name="T51" fmla="*/ 515 h 20000"/>
              <a:gd name="T52" fmla="*/ 265914 w 20000"/>
              <a:gd name="T53" fmla="*/ 3089 h 20000"/>
              <a:gd name="T54" fmla="*/ 276529 w 20000"/>
              <a:gd name="T55" fmla="*/ 6178 h 20000"/>
              <a:gd name="T56" fmla="*/ 288600 w 20000"/>
              <a:gd name="T57" fmla="*/ 11319 h 20000"/>
              <a:gd name="T58" fmla="*/ 300671 w 20000"/>
              <a:gd name="T59" fmla="*/ 15952 h 20000"/>
              <a:gd name="T60" fmla="*/ 313212 w 20000"/>
              <a:gd name="T61" fmla="*/ 20586 h 20000"/>
              <a:gd name="T62" fmla="*/ 325752 w 20000"/>
              <a:gd name="T63" fmla="*/ 28815 h 20000"/>
              <a:gd name="T64" fmla="*/ 337354 w 20000"/>
              <a:gd name="T65" fmla="*/ 34993 h 20000"/>
              <a:gd name="T66" fmla="*/ 349894 w 20000"/>
              <a:gd name="T67" fmla="*/ 41164 h 20000"/>
              <a:gd name="T68" fmla="*/ 362435 w 20000"/>
              <a:gd name="T69" fmla="*/ 49916 h 20000"/>
              <a:gd name="T70" fmla="*/ 374506 w 20000"/>
              <a:gd name="T71" fmla="*/ 57631 h 20000"/>
              <a:gd name="T72" fmla="*/ 386084 w 20000"/>
              <a:gd name="T73" fmla="*/ 64838 h 20000"/>
              <a:gd name="T74" fmla="*/ 397192 w 20000"/>
              <a:gd name="T75" fmla="*/ 74098 h 20000"/>
              <a:gd name="T76" fmla="*/ 410226 w 20000"/>
              <a:gd name="T77" fmla="*/ 83357 h 20000"/>
              <a:gd name="T78" fmla="*/ 421310 w 20000"/>
              <a:gd name="T79" fmla="*/ 90050 h 20000"/>
              <a:gd name="T80" fmla="*/ 430962 w 20000"/>
              <a:gd name="T81" fmla="*/ 97765 h 20000"/>
              <a:gd name="T82" fmla="*/ 442071 w 20000"/>
              <a:gd name="T83" fmla="*/ 106517 h 20000"/>
              <a:gd name="T84" fmla="*/ 451254 w 20000"/>
              <a:gd name="T85" fmla="*/ 113717 h 20000"/>
              <a:gd name="T86" fmla="*/ 461869 w 20000"/>
              <a:gd name="T87" fmla="*/ 120410 h 20000"/>
              <a:gd name="T88" fmla="*/ 469101 w 20000"/>
              <a:gd name="T89" fmla="*/ 126588 h 20000"/>
              <a:gd name="T90" fmla="*/ 476334 w 20000"/>
              <a:gd name="T91" fmla="*/ 131214 h 20000"/>
              <a:gd name="T92" fmla="*/ 483567 w 20000"/>
              <a:gd name="T93" fmla="*/ 136362 h 20000"/>
              <a:gd name="T94" fmla="*/ 489862 w 20000"/>
              <a:gd name="T95" fmla="*/ 141510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0000" h="20000">
                <a:moveTo>
                  <a:pt x="0" y="19931"/>
                </a:moveTo>
                <a:lnTo>
                  <a:pt x="196" y="19241"/>
                </a:lnTo>
                <a:lnTo>
                  <a:pt x="371" y="18759"/>
                </a:lnTo>
                <a:lnTo>
                  <a:pt x="567" y="18000"/>
                </a:lnTo>
                <a:lnTo>
                  <a:pt x="802" y="17517"/>
                </a:lnTo>
                <a:lnTo>
                  <a:pt x="997" y="16759"/>
                </a:lnTo>
                <a:lnTo>
                  <a:pt x="1232" y="16138"/>
                </a:lnTo>
                <a:lnTo>
                  <a:pt x="1388" y="15586"/>
                </a:lnTo>
                <a:lnTo>
                  <a:pt x="1564" y="15034"/>
                </a:lnTo>
                <a:lnTo>
                  <a:pt x="1740" y="14483"/>
                </a:lnTo>
                <a:lnTo>
                  <a:pt x="1935" y="13655"/>
                </a:lnTo>
                <a:lnTo>
                  <a:pt x="2170" y="13310"/>
                </a:lnTo>
                <a:lnTo>
                  <a:pt x="2346" y="12759"/>
                </a:lnTo>
                <a:lnTo>
                  <a:pt x="2561" y="12069"/>
                </a:lnTo>
                <a:lnTo>
                  <a:pt x="2815" y="11517"/>
                </a:lnTo>
                <a:lnTo>
                  <a:pt x="2933" y="10897"/>
                </a:lnTo>
                <a:lnTo>
                  <a:pt x="3167" y="10345"/>
                </a:lnTo>
                <a:lnTo>
                  <a:pt x="3324" y="9793"/>
                </a:lnTo>
                <a:lnTo>
                  <a:pt x="3558" y="9310"/>
                </a:lnTo>
                <a:lnTo>
                  <a:pt x="3773" y="8690"/>
                </a:lnTo>
                <a:lnTo>
                  <a:pt x="3949" y="8345"/>
                </a:lnTo>
                <a:lnTo>
                  <a:pt x="4125" y="7724"/>
                </a:lnTo>
                <a:lnTo>
                  <a:pt x="4360" y="7172"/>
                </a:lnTo>
                <a:lnTo>
                  <a:pt x="4555" y="6690"/>
                </a:lnTo>
                <a:lnTo>
                  <a:pt x="4790" y="6345"/>
                </a:lnTo>
                <a:lnTo>
                  <a:pt x="4927" y="5724"/>
                </a:lnTo>
                <a:lnTo>
                  <a:pt x="5142" y="5448"/>
                </a:lnTo>
                <a:lnTo>
                  <a:pt x="5318" y="4897"/>
                </a:lnTo>
                <a:lnTo>
                  <a:pt x="5533" y="4483"/>
                </a:lnTo>
                <a:lnTo>
                  <a:pt x="5806" y="4138"/>
                </a:lnTo>
                <a:lnTo>
                  <a:pt x="5963" y="3862"/>
                </a:lnTo>
                <a:lnTo>
                  <a:pt x="6178" y="3448"/>
                </a:lnTo>
                <a:lnTo>
                  <a:pt x="6373" y="3034"/>
                </a:lnTo>
                <a:lnTo>
                  <a:pt x="6569" y="2690"/>
                </a:lnTo>
                <a:lnTo>
                  <a:pt x="6764" y="2414"/>
                </a:lnTo>
                <a:lnTo>
                  <a:pt x="6940" y="2138"/>
                </a:lnTo>
                <a:lnTo>
                  <a:pt x="7234" y="1724"/>
                </a:lnTo>
                <a:lnTo>
                  <a:pt x="7410" y="1517"/>
                </a:lnTo>
                <a:lnTo>
                  <a:pt x="7605" y="1172"/>
                </a:lnTo>
                <a:lnTo>
                  <a:pt x="7820" y="1034"/>
                </a:lnTo>
                <a:lnTo>
                  <a:pt x="7996" y="759"/>
                </a:lnTo>
                <a:lnTo>
                  <a:pt x="8250" y="690"/>
                </a:lnTo>
                <a:lnTo>
                  <a:pt x="8387" y="483"/>
                </a:lnTo>
                <a:lnTo>
                  <a:pt x="8641" y="414"/>
                </a:lnTo>
                <a:lnTo>
                  <a:pt x="8837" y="276"/>
                </a:lnTo>
                <a:lnTo>
                  <a:pt x="9032" y="69"/>
                </a:lnTo>
                <a:lnTo>
                  <a:pt x="9267" y="69"/>
                </a:lnTo>
                <a:lnTo>
                  <a:pt x="9462" y="0"/>
                </a:lnTo>
                <a:lnTo>
                  <a:pt x="9697" y="0"/>
                </a:lnTo>
                <a:lnTo>
                  <a:pt x="9912" y="0"/>
                </a:lnTo>
                <a:lnTo>
                  <a:pt x="10088" y="69"/>
                </a:lnTo>
                <a:lnTo>
                  <a:pt x="10303" y="69"/>
                </a:lnTo>
                <a:lnTo>
                  <a:pt x="10499" y="276"/>
                </a:lnTo>
                <a:lnTo>
                  <a:pt x="10772" y="414"/>
                </a:lnTo>
                <a:lnTo>
                  <a:pt x="11007" y="690"/>
                </a:lnTo>
                <a:lnTo>
                  <a:pt x="11202" y="828"/>
                </a:lnTo>
                <a:lnTo>
                  <a:pt x="11476" y="1034"/>
                </a:lnTo>
                <a:lnTo>
                  <a:pt x="11691" y="1517"/>
                </a:lnTo>
                <a:lnTo>
                  <a:pt x="11984" y="1724"/>
                </a:lnTo>
                <a:lnTo>
                  <a:pt x="12180" y="2138"/>
                </a:lnTo>
                <a:lnTo>
                  <a:pt x="12434" y="2414"/>
                </a:lnTo>
                <a:lnTo>
                  <a:pt x="12688" y="2759"/>
                </a:lnTo>
                <a:lnTo>
                  <a:pt x="12903" y="3241"/>
                </a:lnTo>
                <a:lnTo>
                  <a:pt x="13196" y="3862"/>
                </a:lnTo>
                <a:lnTo>
                  <a:pt x="13431" y="4138"/>
                </a:lnTo>
                <a:lnTo>
                  <a:pt x="13666" y="4690"/>
                </a:lnTo>
                <a:lnTo>
                  <a:pt x="13978" y="5172"/>
                </a:lnTo>
                <a:lnTo>
                  <a:pt x="14174" y="5517"/>
                </a:lnTo>
                <a:lnTo>
                  <a:pt x="14389" y="6000"/>
                </a:lnTo>
                <a:lnTo>
                  <a:pt x="14682" y="6690"/>
                </a:lnTo>
                <a:lnTo>
                  <a:pt x="14917" y="7172"/>
                </a:lnTo>
                <a:lnTo>
                  <a:pt x="15171" y="7724"/>
                </a:lnTo>
                <a:lnTo>
                  <a:pt x="15425" y="8345"/>
                </a:lnTo>
                <a:lnTo>
                  <a:pt x="15640" y="8690"/>
                </a:lnTo>
                <a:lnTo>
                  <a:pt x="15914" y="9310"/>
                </a:lnTo>
                <a:lnTo>
                  <a:pt x="16090" y="9931"/>
                </a:lnTo>
                <a:lnTo>
                  <a:pt x="16344" y="10414"/>
                </a:lnTo>
                <a:lnTo>
                  <a:pt x="16618" y="11172"/>
                </a:lnTo>
                <a:lnTo>
                  <a:pt x="16813" y="11517"/>
                </a:lnTo>
                <a:lnTo>
                  <a:pt x="17067" y="12069"/>
                </a:lnTo>
                <a:lnTo>
                  <a:pt x="17243" y="12759"/>
                </a:lnTo>
                <a:lnTo>
                  <a:pt x="17458" y="13103"/>
                </a:lnTo>
                <a:lnTo>
                  <a:pt x="17674" y="13655"/>
                </a:lnTo>
                <a:lnTo>
                  <a:pt x="17908" y="14276"/>
                </a:lnTo>
                <a:lnTo>
                  <a:pt x="18123" y="14759"/>
                </a:lnTo>
                <a:lnTo>
                  <a:pt x="18280" y="15241"/>
                </a:lnTo>
                <a:lnTo>
                  <a:pt x="18475" y="15586"/>
                </a:lnTo>
                <a:lnTo>
                  <a:pt x="18710" y="16138"/>
                </a:lnTo>
                <a:lnTo>
                  <a:pt x="18788" y="16552"/>
                </a:lnTo>
                <a:lnTo>
                  <a:pt x="19003" y="16966"/>
                </a:lnTo>
                <a:lnTo>
                  <a:pt x="19120" y="17241"/>
                </a:lnTo>
                <a:lnTo>
                  <a:pt x="19296" y="17586"/>
                </a:lnTo>
                <a:lnTo>
                  <a:pt x="19492" y="18000"/>
                </a:lnTo>
                <a:lnTo>
                  <a:pt x="19589" y="18276"/>
                </a:lnTo>
                <a:lnTo>
                  <a:pt x="19707" y="18483"/>
                </a:lnTo>
                <a:lnTo>
                  <a:pt x="19844" y="18966"/>
                </a:lnTo>
                <a:lnTo>
                  <a:pt x="19980" y="19034"/>
                </a:lnTo>
              </a:path>
            </a:pathLst>
          </a:custGeom>
          <a:noFill/>
          <a:ln w="25400" cap="flat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2" name="Freeform 197">
            <a:extLst>
              <a:ext uri="{FF2B5EF4-FFF2-40B4-BE49-F238E27FC236}">
                <a16:creationId xmlns:a16="http://schemas.microsoft.com/office/drawing/2014/main" id="{5D94DE4F-5220-4CC1-B806-5403BA3615DB}"/>
              </a:ext>
            </a:extLst>
          </p:cNvPr>
          <p:cNvSpPr>
            <a:spLocks/>
          </p:cNvSpPr>
          <p:nvPr/>
        </p:nvSpPr>
        <p:spPr bwMode="auto">
          <a:xfrm>
            <a:off x="7850188" y="4924425"/>
            <a:ext cx="512762" cy="103188"/>
          </a:xfrm>
          <a:custGeom>
            <a:avLst/>
            <a:gdLst>
              <a:gd name="T0" fmla="*/ 6717 w 20000"/>
              <a:gd name="T1" fmla="*/ 3034 h 20000"/>
              <a:gd name="T2" fmla="*/ 12973 w 20000"/>
              <a:gd name="T3" fmla="*/ 8601 h 20000"/>
              <a:gd name="T4" fmla="*/ 25459 w 20000"/>
              <a:gd name="T5" fmla="*/ 17702 h 20000"/>
              <a:gd name="T6" fmla="*/ 35073 w 20000"/>
              <a:gd name="T7" fmla="*/ 21246 h 20000"/>
              <a:gd name="T8" fmla="*/ 46123 w 20000"/>
              <a:gd name="T9" fmla="*/ 28325 h 20000"/>
              <a:gd name="T10" fmla="*/ 53353 w 20000"/>
              <a:gd name="T11" fmla="*/ 33892 h 20000"/>
              <a:gd name="T12" fmla="*/ 65839 w 20000"/>
              <a:gd name="T13" fmla="*/ 39454 h 20000"/>
              <a:gd name="T14" fmla="*/ 74017 w 20000"/>
              <a:gd name="T15" fmla="*/ 45527 h 20000"/>
              <a:gd name="T16" fmla="*/ 86990 w 20000"/>
              <a:gd name="T17" fmla="*/ 52100 h 20000"/>
              <a:gd name="T18" fmla="*/ 97066 w 20000"/>
              <a:gd name="T19" fmla="*/ 56650 h 20000"/>
              <a:gd name="T20" fmla="*/ 107654 w 20000"/>
              <a:gd name="T21" fmla="*/ 62723 h 20000"/>
              <a:gd name="T22" fmla="*/ 116294 w 20000"/>
              <a:gd name="T23" fmla="*/ 67273 h 20000"/>
              <a:gd name="T24" fmla="*/ 126857 w 20000"/>
              <a:gd name="T25" fmla="*/ 71829 h 20000"/>
              <a:gd name="T26" fmla="*/ 136010 w 20000"/>
              <a:gd name="T27" fmla="*/ 76380 h 20000"/>
              <a:gd name="T28" fmla="*/ 146573 w 20000"/>
              <a:gd name="T29" fmla="*/ 80930 h 20000"/>
              <a:gd name="T30" fmla="*/ 158597 w 20000"/>
              <a:gd name="T31" fmla="*/ 84980 h 20000"/>
              <a:gd name="T32" fmla="*/ 168186 w 20000"/>
              <a:gd name="T33" fmla="*/ 87003 h 20000"/>
              <a:gd name="T34" fmla="*/ 178774 w 20000"/>
              <a:gd name="T35" fmla="*/ 92059 h 20000"/>
              <a:gd name="T36" fmla="*/ 187902 w 20000"/>
              <a:gd name="T37" fmla="*/ 93576 h 20000"/>
              <a:gd name="T38" fmla="*/ 199439 w 20000"/>
              <a:gd name="T39" fmla="*/ 96104 h 20000"/>
              <a:gd name="T40" fmla="*/ 210976 w 20000"/>
              <a:gd name="T41" fmla="*/ 97626 h 20000"/>
              <a:gd name="T42" fmla="*/ 222975 w 20000"/>
              <a:gd name="T43" fmla="*/ 99143 h 20000"/>
              <a:gd name="T44" fmla="*/ 230666 w 20000"/>
              <a:gd name="T45" fmla="*/ 102682 h 20000"/>
              <a:gd name="T46" fmla="*/ 242203 w 20000"/>
              <a:gd name="T47" fmla="*/ 102682 h 20000"/>
              <a:gd name="T48" fmla="*/ 251817 w 20000"/>
              <a:gd name="T49" fmla="*/ 102682 h 20000"/>
              <a:gd name="T50" fmla="*/ 264303 w 20000"/>
              <a:gd name="T51" fmla="*/ 100154 h 20000"/>
              <a:gd name="T52" fmla="*/ 275840 w 20000"/>
              <a:gd name="T53" fmla="*/ 99143 h 20000"/>
              <a:gd name="T54" fmla="*/ 287377 w 20000"/>
              <a:gd name="T55" fmla="*/ 96104 h 20000"/>
              <a:gd name="T56" fmla="*/ 300837 w 20000"/>
              <a:gd name="T57" fmla="*/ 95599 h 20000"/>
              <a:gd name="T58" fmla="*/ 313323 w 20000"/>
              <a:gd name="T59" fmla="*/ 92059 h 20000"/>
              <a:gd name="T60" fmla="*/ 324860 w 20000"/>
              <a:gd name="T61" fmla="*/ 87003 h 20000"/>
              <a:gd name="T62" fmla="*/ 337833 w 20000"/>
              <a:gd name="T63" fmla="*/ 82953 h 20000"/>
              <a:gd name="T64" fmla="*/ 349858 w 20000"/>
              <a:gd name="T65" fmla="*/ 77897 h 20000"/>
              <a:gd name="T66" fmla="*/ 362830 w 20000"/>
              <a:gd name="T67" fmla="*/ 72840 h 20000"/>
              <a:gd name="T68" fmla="*/ 376752 w 20000"/>
              <a:gd name="T69" fmla="*/ 67273 h 20000"/>
              <a:gd name="T70" fmla="*/ 390212 w 20000"/>
              <a:gd name="T71" fmla="*/ 62723 h 20000"/>
              <a:gd name="T72" fmla="*/ 401749 w 20000"/>
              <a:gd name="T73" fmla="*/ 56650 h 20000"/>
              <a:gd name="T74" fmla="*/ 414722 w 20000"/>
              <a:gd name="T75" fmla="*/ 52100 h 20000"/>
              <a:gd name="T76" fmla="*/ 424336 w 20000"/>
              <a:gd name="T77" fmla="*/ 45527 h 20000"/>
              <a:gd name="T78" fmla="*/ 438745 w 20000"/>
              <a:gd name="T79" fmla="*/ 39454 h 20000"/>
              <a:gd name="T80" fmla="*/ 446923 w 20000"/>
              <a:gd name="T81" fmla="*/ 33892 h 20000"/>
              <a:gd name="T82" fmla="*/ 460383 w 20000"/>
              <a:gd name="T83" fmla="*/ 28831 h 20000"/>
              <a:gd name="T84" fmla="*/ 469998 w 20000"/>
              <a:gd name="T85" fmla="*/ 23775 h 20000"/>
              <a:gd name="T86" fmla="*/ 478638 w 20000"/>
              <a:gd name="T87" fmla="*/ 19730 h 20000"/>
              <a:gd name="T88" fmla="*/ 487303 w 20000"/>
              <a:gd name="T89" fmla="*/ 15679 h 20000"/>
              <a:gd name="T90" fmla="*/ 497379 w 20000"/>
              <a:gd name="T91" fmla="*/ 10623 h 20000"/>
              <a:gd name="T92" fmla="*/ 501225 w 20000"/>
              <a:gd name="T93" fmla="*/ 8601 h 20000"/>
              <a:gd name="T94" fmla="*/ 507968 w 20000"/>
              <a:gd name="T95" fmla="*/ 7084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262" y="588"/>
                </a:lnTo>
                <a:lnTo>
                  <a:pt x="450" y="1373"/>
                </a:lnTo>
                <a:lnTo>
                  <a:pt x="506" y="1667"/>
                </a:lnTo>
                <a:lnTo>
                  <a:pt x="769" y="2549"/>
                </a:lnTo>
                <a:lnTo>
                  <a:pt x="993" y="3431"/>
                </a:lnTo>
                <a:lnTo>
                  <a:pt x="1068" y="3824"/>
                </a:lnTo>
                <a:lnTo>
                  <a:pt x="1368" y="4118"/>
                </a:lnTo>
                <a:lnTo>
                  <a:pt x="1556" y="5000"/>
                </a:lnTo>
                <a:lnTo>
                  <a:pt x="1799" y="5490"/>
                </a:lnTo>
                <a:lnTo>
                  <a:pt x="2006" y="5980"/>
                </a:lnTo>
                <a:lnTo>
                  <a:pt x="2081" y="6569"/>
                </a:lnTo>
                <a:lnTo>
                  <a:pt x="2418" y="7059"/>
                </a:lnTo>
                <a:lnTo>
                  <a:pt x="2568" y="7647"/>
                </a:lnTo>
                <a:lnTo>
                  <a:pt x="2718" y="8431"/>
                </a:lnTo>
                <a:lnTo>
                  <a:pt x="2887" y="8824"/>
                </a:lnTo>
                <a:lnTo>
                  <a:pt x="3093" y="9510"/>
                </a:lnTo>
                <a:lnTo>
                  <a:pt x="3393" y="10098"/>
                </a:lnTo>
                <a:lnTo>
                  <a:pt x="3636" y="10588"/>
                </a:lnTo>
                <a:lnTo>
                  <a:pt x="3786" y="10980"/>
                </a:lnTo>
                <a:lnTo>
                  <a:pt x="3936" y="11569"/>
                </a:lnTo>
                <a:lnTo>
                  <a:pt x="4199" y="12157"/>
                </a:lnTo>
                <a:lnTo>
                  <a:pt x="4349" y="12549"/>
                </a:lnTo>
                <a:lnTo>
                  <a:pt x="4536" y="13039"/>
                </a:lnTo>
                <a:lnTo>
                  <a:pt x="4780" y="13627"/>
                </a:lnTo>
                <a:lnTo>
                  <a:pt x="4948" y="13922"/>
                </a:lnTo>
                <a:lnTo>
                  <a:pt x="5061" y="14510"/>
                </a:lnTo>
                <a:lnTo>
                  <a:pt x="5305" y="14804"/>
                </a:lnTo>
                <a:lnTo>
                  <a:pt x="5623" y="15098"/>
                </a:lnTo>
                <a:lnTo>
                  <a:pt x="5717" y="15686"/>
                </a:lnTo>
                <a:lnTo>
                  <a:pt x="5961" y="16078"/>
                </a:lnTo>
                <a:lnTo>
                  <a:pt x="6186" y="16471"/>
                </a:lnTo>
                <a:lnTo>
                  <a:pt x="6354" y="16471"/>
                </a:lnTo>
                <a:lnTo>
                  <a:pt x="6560" y="16863"/>
                </a:lnTo>
                <a:lnTo>
                  <a:pt x="6823" y="17157"/>
                </a:lnTo>
                <a:lnTo>
                  <a:pt x="6973" y="17843"/>
                </a:lnTo>
                <a:lnTo>
                  <a:pt x="7198" y="18137"/>
                </a:lnTo>
                <a:lnTo>
                  <a:pt x="7329" y="18137"/>
                </a:lnTo>
                <a:lnTo>
                  <a:pt x="7554" y="18627"/>
                </a:lnTo>
                <a:lnTo>
                  <a:pt x="7779" y="18627"/>
                </a:lnTo>
                <a:lnTo>
                  <a:pt x="7985" y="18627"/>
                </a:lnTo>
                <a:lnTo>
                  <a:pt x="8229" y="18922"/>
                </a:lnTo>
                <a:lnTo>
                  <a:pt x="8454" y="19216"/>
                </a:lnTo>
                <a:lnTo>
                  <a:pt x="8697" y="19216"/>
                </a:lnTo>
                <a:lnTo>
                  <a:pt x="8791" y="19412"/>
                </a:lnTo>
                <a:lnTo>
                  <a:pt x="8997" y="19902"/>
                </a:lnTo>
                <a:lnTo>
                  <a:pt x="9241" y="19902"/>
                </a:lnTo>
                <a:lnTo>
                  <a:pt x="9447" y="19902"/>
                </a:lnTo>
                <a:lnTo>
                  <a:pt x="9672" y="19902"/>
                </a:lnTo>
                <a:lnTo>
                  <a:pt x="9822" y="19902"/>
                </a:lnTo>
                <a:lnTo>
                  <a:pt x="10178" y="19902"/>
                </a:lnTo>
                <a:lnTo>
                  <a:pt x="10309" y="19412"/>
                </a:lnTo>
                <a:lnTo>
                  <a:pt x="10553" y="19216"/>
                </a:lnTo>
                <a:lnTo>
                  <a:pt x="10759" y="19216"/>
                </a:lnTo>
                <a:lnTo>
                  <a:pt x="11003" y="18922"/>
                </a:lnTo>
                <a:lnTo>
                  <a:pt x="11209" y="18627"/>
                </a:lnTo>
                <a:lnTo>
                  <a:pt x="11453" y="18627"/>
                </a:lnTo>
                <a:lnTo>
                  <a:pt x="11734" y="18529"/>
                </a:lnTo>
                <a:lnTo>
                  <a:pt x="12015" y="18137"/>
                </a:lnTo>
                <a:lnTo>
                  <a:pt x="12221" y="17843"/>
                </a:lnTo>
                <a:lnTo>
                  <a:pt x="12446" y="17157"/>
                </a:lnTo>
                <a:lnTo>
                  <a:pt x="12671" y="16863"/>
                </a:lnTo>
                <a:lnTo>
                  <a:pt x="12840" y="16471"/>
                </a:lnTo>
                <a:lnTo>
                  <a:pt x="13177" y="16078"/>
                </a:lnTo>
                <a:lnTo>
                  <a:pt x="13346" y="15686"/>
                </a:lnTo>
                <a:lnTo>
                  <a:pt x="13646" y="15098"/>
                </a:lnTo>
                <a:lnTo>
                  <a:pt x="13927" y="14510"/>
                </a:lnTo>
                <a:lnTo>
                  <a:pt x="14152" y="14118"/>
                </a:lnTo>
                <a:lnTo>
                  <a:pt x="14377" y="13627"/>
                </a:lnTo>
                <a:lnTo>
                  <a:pt x="14695" y="13039"/>
                </a:lnTo>
                <a:lnTo>
                  <a:pt x="14958" y="12745"/>
                </a:lnTo>
                <a:lnTo>
                  <a:pt x="15220" y="12157"/>
                </a:lnTo>
                <a:lnTo>
                  <a:pt x="15464" y="11569"/>
                </a:lnTo>
                <a:lnTo>
                  <a:pt x="15670" y="10980"/>
                </a:lnTo>
                <a:lnTo>
                  <a:pt x="15801" y="10588"/>
                </a:lnTo>
                <a:lnTo>
                  <a:pt x="16176" y="10098"/>
                </a:lnTo>
                <a:lnTo>
                  <a:pt x="16289" y="9118"/>
                </a:lnTo>
                <a:lnTo>
                  <a:pt x="16551" y="8824"/>
                </a:lnTo>
                <a:lnTo>
                  <a:pt x="16795" y="8431"/>
                </a:lnTo>
                <a:lnTo>
                  <a:pt x="17113" y="7647"/>
                </a:lnTo>
                <a:lnTo>
                  <a:pt x="17245" y="7059"/>
                </a:lnTo>
                <a:lnTo>
                  <a:pt x="17432" y="6569"/>
                </a:lnTo>
                <a:lnTo>
                  <a:pt x="17713" y="5980"/>
                </a:lnTo>
                <a:lnTo>
                  <a:pt x="17957" y="5588"/>
                </a:lnTo>
                <a:lnTo>
                  <a:pt x="17994" y="5000"/>
                </a:lnTo>
                <a:lnTo>
                  <a:pt x="18332" y="4608"/>
                </a:lnTo>
                <a:lnTo>
                  <a:pt x="18444" y="4118"/>
                </a:lnTo>
                <a:lnTo>
                  <a:pt x="18669" y="3824"/>
                </a:lnTo>
                <a:lnTo>
                  <a:pt x="18725" y="3431"/>
                </a:lnTo>
                <a:lnTo>
                  <a:pt x="19007" y="3039"/>
                </a:lnTo>
                <a:lnTo>
                  <a:pt x="19213" y="2549"/>
                </a:lnTo>
                <a:lnTo>
                  <a:pt x="19400" y="2059"/>
                </a:lnTo>
                <a:lnTo>
                  <a:pt x="19513" y="1667"/>
                </a:lnTo>
                <a:lnTo>
                  <a:pt x="19550" y="1667"/>
                </a:lnTo>
                <a:lnTo>
                  <a:pt x="19681" y="1373"/>
                </a:lnTo>
                <a:lnTo>
                  <a:pt x="19813" y="1373"/>
                </a:lnTo>
                <a:lnTo>
                  <a:pt x="19981" y="980"/>
                </a:lnTo>
              </a:path>
            </a:pathLst>
          </a:custGeom>
          <a:noFill/>
          <a:ln w="25400" cap="flat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893" name="Group 198">
            <a:extLst>
              <a:ext uri="{FF2B5EF4-FFF2-40B4-BE49-F238E27FC236}">
                <a16:creationId xmlns:a16="http://schemas.microsoft.com/office/drawing/2014/main" id="{AB534366-040E-4689-9769-823E93ACD583}"/>
              </a:ext>
            </a:extLst>
          </p:cNvPr>
          <p:cNvGrpSpPr>
            <a:grpSpLocks/>
          </p:cNvGrpSpPr>
          <p:nvPr/>
        </p:nvGrpSpPr>
        <p:grpSpPr bwMode="auto">
          <a:xfrm>
            <a:off x="5568950" y="3752850"/>
            <a:ext cx="1966913" cy="1266825"/>
            <a:chOff x="0" y="0"/>
            <a:chExt cx="20000" cy="20000"/>
          </a:xfrm>
        </p:grpSpPr>
        <p:sp>
          <p:nvSpPr>
            <p:cNvPr id="37013" name="Freeform 199">
              <a:extLst>
                <a:ext uri="{FF2B5EF4-FFF2-40B4-BE49-F238E27FC236}">
                  <a16:creationId xmlns:a16="http://schemas.microsoft.com/office/drawing/2014/main" id="{BFFB1148-7196-4900-A5AC-93060E6014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0" y="0"/>
              <a:ext cx="12974" cy="18139"/>
            </a:xfrm>
            <a:custGeom>
              <a:avLst/>
              <a:gdLst>
                <a:gd name="T0" fmla="*/ 132 w 20000"/>
                <a:gd name="T1" fmla="*/ 16774 h 20000"/>
                <a:gd name="T2" fmla="*/ 440 w 20000"/>
                <a:gd name="T3" fmla="*/ 15678 h 20000"/>
                <a:gd name="T4" fmla="*/ 715 w 20000"/>
                <a:gd name="T5" fmla="*/ 14573 h 20000"/>
                <a:gd name="T6" fmla="*/ 999 w 20000"/>
                <a:gd name="T7" fmla="*/ 13501 h 20000"/>
                <a:gd name="T8" fmla="*/ 1263 w 20000"/>
                <a:gd name="T9" fmla="*/ 12436 h 20000"/>
                <a:gd name="T10" fmla="*/ 1606 w 20000"/>
                <a:gd name="T11" fmla="*/ 11421 h 20000"/>
                <a:gd name="T12" fmla="*/ 1880 w 20000"/>
                <a:gd name="T13" fmla="*/ 10397 h 20000"/>
                <a:gd name="T14" fmla="*/ 2159 w 20000"/>
                <a:gd name="T15" fmla="*/ 9382 h 20000"/>
                <a:gd name="T16" fmla="*/ 2458 w 20000"/>
                <a:gd name="T17" fmla="*/ 8416 h 20000"/>
                <a:gd name="T18" fmla="*/ 2727 w 20000"/>
                <a:gd name="T19" fmla="*/ 7481 h 20000"/>
                <a:gd name="T20" fmla="*/ 3040 w 20000"/>
                <a:gd name="T21" fmla="*/ 6580 h 20000"/>
                <a:gd name="T22" fmla="*/ 3310 w 20000"/>
                <a:gd name="T23" fmla="*/ 5751 h 20000"/>
                <a:gd name="T24" fmla="*/ 3613 w 20000"/>
                <a:gd name="T25" fmla="*/ 4931 h 20000"/>
                <a:gd name="T26" fmla="*/ 3858 w 20000"/>
                <a:gd name="T27" fmla="*/ 4143 h 20000"/>
                <a:gd name="T28" fmla="*/ 4161 w 20000"/>
                <a:gd name="T29" fmla="*/ 3420 h 20000"/>
                <a:gd name="T30" fmla="*/ 4460 w 20000"/>
                <a:gd name="T31" fmla="*/ 2778 h 20000"/>
                <a:gd name="T32" fmla="*/ 4739 w 20000"/>
                <a:gd name="T33" fmla="*/ 2185 h 20000"/>
                <a:gd name="T34" fmla="*/ 5028 w 20000"/>
                <a:gd name="T35" fmla="*/ 1641 h 20000"/>
                <a:gd name="T36" fmla="*/ 5278 w 20000"/>
                <a:gd name="T37" fmla="*/ 1178 h 20000"/>
                <a:gd name="T38" fmla="*/ 5566 w 20000"/>
                <a:gd name="T39" fmla="*/ 788 h 20000"/>
                <a:gd name="T40" fmla="*/ 5831 w 20000"/>
                <a:gd name="T41" fmla="*/ 447 h 20000"/>
                <a:gd name="T42" fmla="*/ 6139 w 20000"/>
                <a:gd name="T43" fmla="*/ 211 h 20000"/>
                <a:gd name="T44" fmla="*/ 6394 w 20000"/>
                <a:gd name="T45" fmla="*/ 82 h 20000"/>
                <a:gd name="T46" fmla="*/ 6687 w 20000"/>
                <a:gd name="T47" fmla="*/ 0 h 20000"/>
                <a:gd name="T48" fmla="*/ 6927 w 20000"/>
                <a:gd name="T49" fmla="*/ 24 h 20000"/>
                <a:gd name="T50" fmla="*/ 7212 w 20000"/>
                <a:gd name="T51" fmla="*/ 195 h 20000"/>
                <a:gd name="T52" fmla="*/ 7486 w 20000"/>
                <a:gd name="T53" fmla="*/ 471 h 20000"/>
                <a:gd name="T54" fmla="*/ 7779 w 20000"/>
                <a:gd name="T55" fmla="*/ 902 h 20000"/>
                <a:gd name="T56" fmla="*/ 8107 w 20000"/>
                <a:gd name="T57" fmla="*/ 1429 h 20000"/>
                <a:gd name="T58" fmla="*/ 8377 w 20000"/>
                <a:gd name="T59" fmla="*/ 2071 h 20000"/>
                <a:gd name="T60" fmla="*/ 8695 w 20000"/>
                <a:gd name="T61" fmla="*/ 2811 h 20000"/>
                <a:gd name="T62" fmla="*/ 8949 w 20000"/>
                <a:gd name="T63" fmla="*/ 3615 h 20000"/>
                <a:gd name="T64" fmla="*/ 9263 w 20000"/>
                <a:gd name="T65" fmla="*/ 4476 h 20000"/>
                <a:gd name="T66" fmla="*/ 9547 w 20000"/>
                <a:gd name="T67" fmla="*/ 5434 h 20000"/>
                <a:gd name="T68" fmla="*/ 9845 w 20000"/>
                <a:gd name="T69" fmla="*/ 6401 h 20000"/>
                <a:gd name="T70" fmla="*/ 10188 w 20000"/>
                <a:gd name="T71" fmla="*/ 7424 h 20000"/>
                <a:gd name="T72" fmla="*/ 10443 w 20000"/>
                <a:gd name="T73" fmla="*/ 8473 h 20000"/>
                <a:gd name="T74" fmla="*/ 10722 w 20000"/>
                <a:gd name="T75" fmla="*/ 9496 h 20000"/>
                <a:gd name="T76" fmla="*/ 10991 w 20000"/>
                <a:gd name="T77" fmla="*/ 10544 h 20000"/>
                <a:gd name="T78" fmla="*/ 11246 w 20000"/>
                <a:gd name="T79" fmla="*/ 11567 h 20000"/>
                <a:gd name="T80" fmla="*/ 11505 w 20000"/>
                <a:gd name="T81" fmla="*/ 12550 h 20000"/>
                <a:gd name="T82" fmla="*/ 11750 w 20000"/>
                <a:gd name="T83" fmla="*/ 13534 h 20000"/>
                <a:gd name="T84" fmla="*/ 11980 w 20000"/>
                <a:gd name="T85" fmla="*/ 14460 h 20000"/>
                <a:gd name="T86" fmla="*/ 12220 w 20000"/>
                <a:gd name="T87" fmla="*/ 15304 h 20000"/>
                <a:gd name="T88" fmla="*/ 12391 w 20000"/>
                <a:gd name="T89" fmla="*/ 16100 h 20000"/>
                <a:gd name="T90" fmla="*/ 12572 w 20000"/>
                <a:gd name="T91" fmla="*/ 16815 h 20000"/>
                <a:gd name="T92" fmla="*/ 12734 w 20000"/>
                <a:gd name="T93" fmla="*/ 17408 h 20000"/>
                <a:gd name="T94" fmla="*/ 12896 w 20000"/>
                <a:gd name="T95" fmla="*/ 1793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04"/>
                  </a:moveTo>
                  <a:lnTo>
                    <a:pt x="204" y="18495"/>
                  </a:lnTo>
                  <a:lnTo>
                    <a:pt x="475" y="17895"/>
                  </a:lnTo>
                  <a:lnTo>
                    <a:pt x="679" y="17286"/>
                  </a:lnTo>
                  <a:lnTo>
                    <a:pt x="898" y="16686"/>
                  </a:lnTo>
                  <a:lnTo>
                    <a:pt x="1102" y="16068"/>
                  </a:lnTo>
                  <a:lnTo>
                    <a:pt x="1328" y="15486"/>
                  </a:lnTo>
                  <a:lnTo>
                    <a:pt x="1540" y="14886"/>
                  </a:lnTo>
                  <a:lnTo>
                    <a:pt x="1766" y="14304"/>
                  </a:lnTo>
                  <a:lnTo>
                    <a:pt x="1947" y="13712"/>
                  </a:lnTo>
                  <a:lnTo>
                    <a:pt x="2234" y="13166"/>
                  </a:lnTo>
                  <a:lnTo>
                    <a:pt x="2475" y="12593"/>
                  </a:lnTo>
                  <a:lnTo>
                    <a:pt x="2679" y="12020"/>
                  </a:lnTo>
                  <a:lnTo>
                    <a:pt x="2898" y="11464"/>
                  </a:lnTo>
                  <a:lnTo>
                    <a:pt x="3109" y="10909"/>
                  </a:lnTo>
                  <a:lnTo>
                    <a:pt x="3328" y="10345"/>
                  </a:lnTo>
                  <a:lnTo>
                    <a:pt x="3547" y="9816"/>
                  </a:lnTo>
                  <a:lnTo>
                    <a:pt x="3789" y="9279"/>
                  </a:lnTo>
                  <a:lnTo>
                    <a:pt x="4015" y="8751"/>
                  </a:lnTo>
                  <a:lnTo>
                    <a:pt x="4204" y="8249"/>
                  </a:lnTo>
                  <a:lnTo>
                    <a:pt x="4445" y="7738"/>
                  </a:lnTo>
                  <a:lnTo>
                    <a:pt x="4687" y="7255"/>
                  </a:lnTo>
                  <a:lnTo>
                    <a:pt x="4883" y="6789"/>
                  </a:lnTo>
                  <a:lnTo>
                    <a:pt x="5102" y="6341"/>
                  </a:lnTo>
                  <a:lnTo>
                    <a:pt x="5351" y="5893"/>
                  </a:lnTo>
                  <a:lnTo>
                    <a:pt x="5570" y="5437"/>
                  </a:lnTo>
                  <a:lnTo>
                    <a:pt x="5743" y="4989"/>
                  </a:lnTo>
                  <a:lnTo>
                    <a:pt x="5947" y="4568"/>
                  </a:lnTo>
                  <a:lnTo>
                    <a:pt x="6211" y="4183"/>
                  </a:lnTo>
                  <a:lnTo>
                    <a:pt x="6415" y="3771"/>
                  </a:lnTo>
                  <a:lnTo>
                    <a:pt x="6642" y="3403"/>
                  </a:lnTo>
                  <a:lnTo>
                    <a:pt x="6875" y="3063"/>
                  </a:lnTo>
                  <a:lnTo>
                    <a:pt x="7087" y="2714"/>
                  </a:lnTo>
                  <a:lnTo>
                    <a:pt x="7306" y="2409"/>
                  </a:lnTo>
                  <a:lnTo>
                    <a:pt x="7494" y="2096"/>
                  </a:lnTo>
                  <a:lnTo>
                    <a:pt x="7751" y="1809"/>
                  </a:lnTo>
                  <a:lnTo>
                    <a:pt x="7985" y="1576"/>
                  </a:lnTo>
                  <a:lnTo>
                    <a:pt x="8136" y="1299"/>
                  </a:lnTo>
                  <a:lnTo>
                    <a:pt x="8362" y="1066"/>
                  </a:lnTo>
                  <a:lnTo>
                    <a:pt x="8581" y="869"/>
                  </a:lnTo>
                  <a:lnTo>
                    <a:pt x="8838" y="654"/>
                  </a:lnTo>
                  <a:lnTo>
                    <a:pt x="8989" y="493"/>
                  </a:lnTo>
                  <a:lnTo>
                    <a:pt x="9253" y="385"/>
                  </a:lnTo>
                  <a:lnTo>
                    <a:pt x="9464" y="233"/>
                  </a:lnTo>
                  <a:lnTo>
                    <a:pt x="9630" y="152"/>
                  </a:lnTo>
                  <a:lnTo>
                    <a:pt x="9857" y="90"/>
                  </a:lnTo>
                  <a:lnTo>
                    <a:pt x="10098" y="27"/>
                  </a:lnTo>
                  <a:lnTo>
                    <a:pt x="10309" y="0"/>
                  </a:lnTo>
                  <a:lnTo>
                    <a:pt x="10475" y="27"/>
                  </a:lnTo>
                  <a:lnTo>
                    <a:pt x="10679" y="27"/>
                  </a:lnTo>
                  <a:lnTo>
                    <a:pt x="10958" y="90"/>
                  </a:lnTo>
                  <a:lnTo>
                    <a:pt x="11117" y="215"/>
                  </a:lnTo>
                  <a:lnTo>
                    <a:pt x="11336" y="349"/>
                  </a:lnTo>
                  <a:lnTo>
                    <a:pt x="11540" y="519"/>
                  </a:lnTo>
                  <a:lnTo>
                    <a:pt x="11774" y="743"/>
                  </a:lnTo>
                  <a:lnTo>
                    <a:pt x="11992" y="994"/>
                  </a:lnTo>
                  <a:lnTo>
                    <a:pt x="12226" y="1245"/>
                  </a:lnTo>
                  <a:lnTo>
                    <a:pt x="12498" y="1576"/>
                  </a:lnTo>
                  <a:lnTo>
                    <a:pt x="12694" y="1908"/>
                  </a:lnTo>
                  <a:lnTo>
                    <a:pt x="12913" y="2284"/>
                  </a:lnTo>
                  <a:lnTo>
                    <a:pt x="13147" y="2705"/>
                  </a:lnTo>
                  <a:lnTo>
                    <a:pt x="13404" y="3099"/>
                  </a:lnTo>
                  <a:lnTo>
                    <a:pt x="13585" y="3520"/>
                  </a:lnTo>
                  <a:lnTo>
                    <a:pt x="13796" y="3986"/>
                  </a:lnTo>
                  <a:lnTo>
                    <a:pt x="14098" y="4433"/>
                  </a:lnTo>
                  <a:lnTo>
                    <a:pt x="14279" y="4935"/>
                  </a:lnTo>
                  <a:lnTo>
                    <a:pt x="14558" y="5472"/>
                  </a:lnTo>
                  <a:lnTo>
                    <a:pt x="14717" y="5992"/>
                  </a:lnTo>
                  <a:lnTo>
                    <a:pt x="14981" y="6511"/>
                  </a:lnTo>
                  <a:lnTo>
                    <a:pt x="15177" y="7058"/>
                  </a:lnTo>
                  <a:lnTo>
                    <a:pt x="15434" y="7622"/>
                  </a:lnTo>
                  <a:lnTo>
                    <a:pt x="15706" y="8186"/>
                  </a:lnTo>
                  <a:lnTo>
                    <a:pt x="15902" y="8786"/>
                  </a:lnTo>
                  <a:lnTo>
                    <a:pt x="16098" y="9342"/>
                  </a:lnTo>
                  <a:lnTo>
                    <a:pt x="16325" y="9915"/>
                  </a:lnTo>
                  <a:lnTo>
                    <a:pt x="16528" y="10470"/>
                  </a:lnTo>
                  <a:lnTo>
                    <a:pt x="16717" y="11052"/>
                  </a:lnTo>
                  <a:lnTo>
                    <a:pt x="16943" y="11626"/>
                  </a:lnTo>
                  <a:lnTo>
                    <a:pt x="17155" y="12181"/>
                  </a:lnTo>
                  <a:lnTo>
                    <a:pt x="17336" y="12754"/>
                  </a:lnTo>
                  <a:lnTo>
                    <a:pt x="17525" y="13300"/>
                  </a:lnTo>
                  <a:lnTo>
                    <a:pt x="17736" y="13838"/>
                  </a:lnTo>
                  <a:lnTo>
                    <a:pt x="17894" y="14393"/>
                  </a:lnTo>
                  <a:lnTo>
                    <a:pt x="18113" y="14922"/>
                  </a:lnTo>
                  <a:lnTo>
                    <a:pt x="18272" y="15432"/>
                  </a:lnTo>
                  <a:lnTo>
                    <a:pt x="18468" y="15943"/>
                  </a:lnTo>
                  <a:lnTo>
                    <a:pt x="18596" y="16426"/>
                  </a:lnTo>
                  <a:lnTo>
                    <a:pt x="18838" y="16874"/>
                  </a:lnTo>
                  <a:lnTo>
                    <a:pt x="18951" y="17331"/>
                  </a:lnTo>
                  <a:lnTo>
                    <a:pt x="19102" y="17752"/>
                  </a:lnTo>
                  <a:lnTo>
                    <a:pt x="19253" y="18137"/>
                  </a:lnTo>
                  <a:lnTo>
                    <a:pt x="19381" y="18540"/>
                  </a:lnTo>
                  <a:lnTo>
                    <a:pt x="19509" y="18898"/>
                  </a:lnTo>
                  <a:lnTo>
                    <a:pt x="19630" y="19194"/>
                  </a:lnTo>
                  <a:lnTo>
                    <a:pt x="19796" y="19507"/>
                  </a:lnTo>
                  <a:lnTo>
                    <a:pt x="19879" y="19776"/>
                  </a:lnTo>
                  <a:lnTo>
                    <a:pt x="19992" y="19991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4" name="Freeform 200">
              <a:extLst>
                <a:ext uri="{FF2B5EF4-FFF2-40B4-BE49-F238E27FC236}">
                  <a16:creationId xmlns:a16="http://schemas.microsoft.com/office/drawing/2014/main" id="{03474712-2EEA-4B3C-83A4-DBA2EB8C2C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62" y="17554"/>
              <a:ext cx="3638" cy="2421"/>
            </a:xfrm>
            <a:custGeom>
              <a:avLst/>
              <a:gdLst>
                <a:gd name="T0" fmla="*/ 44 w 20000"/>
                <a:gd name="T1" fmla="*/ 89 h 20000"/>
                <a:gd name="T2" fmla="*/ 93 w 20000"/>
                <a:gd name="T3" fmla="*/ 227 h 20000"/>
                <a:gd name="T4" fmla="*/ 186 w 20000"/>
                <a:gd name="T5" fmla="*/ 374 h 20000"/>
                <a:gd name="T6" fmla="*/ 245 w 20000"/>
                <a:gd name="T7" fmla="*/ 520 h 20000"/>
                <a:gd name="T8" fmla="*/ 333 w 20000"/>
                <a:gd name="T9" fmla="*/ 642 h 20000"/>
                <a:gd name="T10" fmla="*/ 382 w 20000"/>
                <a:gd name="T11" fmla="*/ 821 h 20000"/>
                <a:gd name="T12" fmla="*/ 465 w 20000"/>
                <a:gd name="T13" fmla="*/ 959 h 20000"/>
                <a:gd name="T14" fmla="*/ 524 w 20000"/>
                <a:gd name="T15" fmla="*/ 1080 h 20000"/>
                <a:gd name="T16" fmla="*/ 612 w 20000"/>
                <a:gd name="T17" fmla="*/ 1219 h 20000"/>
                <a:gd name="T18" fmla="*/ 676 w 20000"/>
                <a:gd name="T19" fmla="*/ 1349 h 20000"/>
                <a:gd name="T20" fmla="*/ 759 w 20000"/>
                <a:gd name="T21" fmla="*/ 1462 h 20000"/>
                <a:gd name="T22" fmla="*/ 832 w 20000"/>
                <a:gd name="T23" fmla="*/ 1584 h 20000"/>
                <a:gd name="T24" fmla="*/ 911 w 20000"/>
                <a:gd name="T25" fmla="*/ 1714 h 20000"/>
                <a:gd name="T26" fmla="*/ 974 w 20000"/>
                <a:gd name="T27" fmla="*/ 1804 h 20000"/>
                <a:gd name="T28" fmla="*/ 1038 w 20000"/>
                <a:gd name="T29" fmla="*/ 1901 h 20000"/>
                <a:gd name="T30" fmla="*/ 1121 w 20000"/>
                <a:gd name="T31" fmla="*/ 1982 h 20000"/>
                <a:gd name="T32" fmla="*/ 1200 w 20000"/>
                <a:gd name="T33" fmla="*/ 2072 h 20000"/>
                <a:gd name="T34" fmla="*/ 1258 w 20000"/>
                <a:gd name="T35" fmla="*/ 2137 h 20000"/>
                <a:gd name="T36" fmla="*/ 1351 w 20000"/>
                <a:gd name="T37" fmla="*/ 2218 h 20000"/>
                <a:gd name="T38" fmla="*/ 1425 w 20000"/>
                <a:gd name="T39" fmla="*/ 2283 h 20000"/>
                <a:gd name="T40" fmla="*/ 1493 w 20000"/>
                <a:gd name="T41" fmla="*/ 2332 h 20000"/>
                <a:gd name="T42" fmla="*/ 1586 w 20000"/>
                <a:gd name="T43" fmla="*/ 2372 h 20000"/>
                <a:gd name="T44" fmla="*/ 1621 w 20000"/>
                <a:gd name="T45" fmla="*/ 2389 h 20000"/>
                <a:gd name="T46" fmla="*/ 1709 w 20000"/>
                <a:gd name="T47" fmla="*/ 2413 h 20000"/>
                <a:gd name="T48" fmla="*/ 1782 w 20000"/>
                <a:gd name="T49" fmla="*/ 2413 h 20000"/>
                <a:gd name="T50" fmla="*/ 1890 w 20000"/>
                <a:gd name="T51" fmla="*/ 2372 h 20000"/>
                <a:gd name="T52" fmla="*/ 1963 w 20000"/>
                <a:gd name="T53" fmla="*/ 2340 h 20000"/>
                <a:gd name="T54" fmla="*/ 2042 w 20000"/>
                <a:gd name="T55" fmla="*/ 2307 h 20000"/>
                <a:gd name="T56" fmla="*/ 2140 w 20000"/>
                <a:gd name="T57" fmla="*/ 2226 h 20000"/>
                <a:gd name="T58" fmla="*/ 2213 w 20000"/>
                <a:gd name="T59" fmla="*/ 2137 h 20000"/>
                <a:gd name="T60" fmla="*/ 2287 w 20000"/>
                <a:gd name="T61" fmla="*/ 2064 h 20000"/>
                <a:gd name="T62" fmla="*/ 2399 w 20000"/>
                <a:gd name="T63" fmla="*/ 1958 h 20000"/>
                <a:gd name="T64" fmla="*/ 2487 w 20000"/>
                <a:gd name="T65" fmla="*/ 1844 h 20000"/>
                <a:gd name="T66" fmla="*/ 2571 w 20000"/>
                <a:gd name="T67" fmla="*/ 1730 h 20000"/>
                <a:gd name="T68" fmla="*/ 2664 w 20000"/>
                <a:gd name="T69" fmla="*/ 1584 h 20000"/>
                <a:gd name="T70" fmla="*/ 2762 w 20000"/>
                <a:gd name="T71" fmla="*/ 1462 h 20000"/>
                <a:gd name="T72" fmla="*/ 2845 w 20000"/>
                <a:gd name="T73" fmla="*/ 1349 h 20000"/>
                <a:gd name="T74" fmla="*/ 2948 w 20000"/>
                <a:gd name="T75" fmla="*/ 1219 h 20000"/>
                <a:gd name="T76" fmla="*/ 3021 w 20000"/>
                <a:gd name="T77" fmla="*/ 1072 h 20000"/>
                <a:gd name="T78" fmla="*/ 3114 w 20000"/>
                <a:gd name="T79" fmla="*/ 959 h 20000"/>
                <a:gd name="T80" fmla="*/ 3173 w 20000"/>
                <a:gd name="T81" fmla="*/ 821 h 20000"/>
                <a:gd name="T82" fmla="*/ 3261 w 20000"/>
                <a:gd name="T83" fmla="*/ 691 h 20000"/>
                <a:gd name="T84" fmla="*/ 3325 w 20000"/>
                <a:gd name="T85" fmla="*/ 577 h 20000"/>
                <a:gd name="T86" fmla="*/ 3398 w 20000"/>
                <a:gd name="T87" fmla="*/ 463 h 20000"/>
                <a:gd name="T88" fmla="*/ 3452 w 20000"/>
                <a:gd name="T89" fmla="*/ 357 h 20000"/>
                <a:gd name="T90" fmla="*/ 3535 w 20000"/>
                <a:gd name="T91" fmla="*/ 284 h 20000"/>
                <a:gd name="T92" fmla="*/ 3560 w 20000"/>
                <a:gd name="T93" fmla="*/ 203 h 20000"/>
                <a:gd name="T94" fmla="*/ 3604 w 20000"/>
                <a:gd name="T95" fmla="*/ 122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42" y="738"/>
                  </a:lnTo>
                  <a:lnTo>
                    <a:pt x="431" y="1141"/>
                  </a:lnTo>
                  <a:lnTo>
                    <a:pt x="511" y="1879"/>
                  </a:lnTo>
                  <a:lnTo>
                    <a:pt x="781" y="2483"/>
                  </a:lnTo>
                  <a:lnTo>
                    <a:pt x="1023" y="3087"/>
                  </a:lnTo>
                  <a:lnTo>
                    <a:pt x="1077" y="3826"/>
                  </a:lnTo>
                  <a:lnTo>
                    <a:pt x="1346" y="4295"/>
                  </a:lnTo>
                  <a:lnTo>
                    <a:pt x="1615" y="4899"/>
                  </a:lnTo>
                  <a:lnTo>
                    <a:pt x="1830" y="5302"/>
                  </a:lnTo>
                  <a:lnTo>
                    <a:pt x="1992" y="6107"/>
                  </a:lnTo>
                  <a:lnTo>
                    <a:pt x="2100" y="6779"/>
                  </a:lnTo>
                  <a:lnTo>
                    <a:pt x="2423" y="7248"/>
                  </a:lnTo>
                  <a:lnTo>
                    <a:pt x="2557" y="7919"/>
                  </a:lnTo>
                  <a:lnTo>
                    <a:pt x="2665" y="8456"/>
                  </a:lnTo>
                  <a:lnTo>
                    <a:pt x="2880" y="8926"/>
                  </a:lnTo>
                  <a:lnTo>
                    <a:pt x="3096" y="9597"/>
                  </a:lnTo>
                  <a:lnTo>
                    <a:pt x="3365" y="10067"/>
                  </a:lnTo>
                  <a:lnTo>
                    <a:pt x="3580" y="10604"/>
                  </a:lnTo>
                  <a:lnTo>
                    <a:pt x="3715" y="11141"/>
                  </a:lnTo>
                  <a:lnTo>
                    <a:pt x="3930" y="11611"/>
                  </a:lnTo>
                  <a:lnTo>
                    <a:pt x="4172" y="12081"/>
                  </a:lnTo>
                  <a:lnTo>
                    <a:pt x="4388" y="12752"/>
                  </a:lnTo>
                  <a:lnTo>
                    <a:pt x="4576" y="13087"/>
                  </a:lnTo>
                  <a:lnTo>
                    <a:pt x="4818" y="13557"/>
                  </a:lnTo>
                  <a:lnTo>
                    <a:pt x="5007" y="14161"/>
                  </a:lnTo>
                  <a:lnTo>
                    <a:pt x="5141" y="14698"/>
                  </a:lnTo>
                  <a:lnTo>
                    <a:pt x="5357" y="14899"/>
                  </a:lnTo>
                  <a:lnTo>
                    <a:pt x="5599" y="15369"/>
                  </a:lnTo>
                  <a:lnTo>
                    <a:pt x="5707" y="15705"/>
                  </a:lnTo>
                  <a:lnTo>
                    <a:pt x="5922" y="16174"/>
                  </a:lnTo>
                  <a:lnTo>
                    <a:pt x="6164" y="16376"/>
                  </a:lnTo>
                  <a:lnTo>
                    <a:pt x="6326" y="16913"/>
                  </a:lnTo>
                  <a:lnTo>
                    <a:pt x="6595" y="17114"/>
                  </a:lnTo>
                  <a:lnTo>
                    <a:pt x="6810" y="17517"/>
                  </a:lnTo>
                  <a:lnTo>
                    <a:pt x="6918" y="17651"/>
                  </a:lnTo>
                  <a:lnTo>
                    <a:pt x="7160" y="18121"/>
                  </a:lnTo>
                  <a:lnTo>
                    <a:pt x="7429" y="18322"/>
                  </a:lnTo>
                  <a:lnTo>
                    <a:pt x="7591" y="18725"/>
                  </a:lnTo>
                  <a:lnTo>
                    <a:pt x="7833" y="18859"/>
                  </a:lnTo>
                  <a:lnTo>
                    <a:pt x="7995" y="19060"/>
                  </a:lnTo>
                  <a:lnTo>
                    <a:pt x="8210" y="19262"/>
                  </a:lnTo>
                  <a:lnTo>
                    <a:pt x="8479" y="19262"/>
                  </a:lnTo>
                  <a:lnTo>
                    <a:pt x="8721" y="19597"/>
                  </a:lnTo>
                  <a:lnTo>
                    <a:pt x="8775" y="19597"/>
                  </a:lnTo>
                  <a:lnTo>
                    <a:pt x="8910" y="19732"/>
                  </a:lnTo>
                  <a:lnTo>
                    <a:pt x="9206" y="19732"/>
                  </a:lnTo>
                  <a:lnTo>
                    <a:pt x="9394" y="19933"/>
                  </a:lnTo>
                  <a:lnTo>
                    <a:pt x="9610" y="19933"/>
                  </a:lnTo>
                  <a:lnTo>
                    <a:pt x="9798" y="19933"/>
                  </a:lnTo>
                  <a:lnTo>
                    <a:pt x="10202" y="19732"/>
                  </a:lnTo>
                  <a:lnTo>
                    <a:pt x="10390" y="19597"/>
                  </a:lnTo>
                  <a:lnTo>
                    <a:pt x="10606" y="19597"/>
                  </a:lnTo>
                  <a:lnTo>
                    <a:pt x="10794" y="19329"/>
                  </a:lnTo>
                  <a:lnTo>
                    <a:pt x="11090" y="19262"/>
                  </a:lnTo>
                  <a:lnTo>
                    <a:pt x="11225" y="19060"/>
                  </a:lnTo>
                  <a:lnTo>
                    <a:pt x="11440" y="18859"/>
                  </a:lnTo>
                  <a:lnTo>
                    <a:pt x="11763" y="18389"/>
                  </a:lnTo>
                  <a:lnTo>
                    <a:pt x="12005" y="18121"/>
                  </a:lnTo>
                  <a:lnTo>
                    <a:pt x="12167" y="17651"/>
                  </a:lnTo>
                  <a:lnTo>
                    <a:pt x="12409" y="17315"/>
                  </a:lnTo>
                  <a:lnTo>
                    <a:pt x="12571" y="17047"/>
                  </a:lnTo>
                  <a:lnTo>
                    <a:pt x="12894" y="16644"/>
                  </a:lnTo>
                  <a:lnTo>
                    <a:pt x="13190" y="16174"/>
                  </a:lnTo>
                  <a:lnTo>
                    <a:pt x="13324" y="15705"/>
                  </a:lnTo>
                  <a:lnTo>
                    <a:pt x="13674" y="15235"/>
                  </a:lnTo>
                  <a:lnTo>
                    <a:pt x="13943" y="14765"/>
                  </a:lnTo>
                  <a:lnTo>
                    <a:pt x="14132" y="14295"/>
                  </a:lnTo>
                  <a:lnTo>
                    <a:pt x="14401" y="13691"/>
                  </a:lnTo>
                  <a:lnTo>
                    <a:pt x="14643" y="13087"/>
                  </a:lnTo>
                  <a:lnTo>
                    <a:pt x="14939" y="12752"/>
                  </a:lnTo>
                  <a:lnTo>
                    <a:pt x="15182" y="12081"/>
                  </a:lnTo>
                  <a:lnTo>
                    <a:pt x="15424" y="11611"/>
                  </a:lnTo>
                  <a:lnTo>
                    <a:pt x="15639" y="11141"/>
                  </a:lnTo>
                  <a:lnTo>
                    <a:pt x="15828" y="10604"/>
                  </a:lnTo>
                  <a:lnTo>
                    <a:pt x="16205" y="10067"/>
                  </a:lnTo>
                  <a:lnTo>
                    <a:pt x="16339" y="9396"/>
                  </a:lnTo>
                  <a:lnTo>
                    <a:pt x="16608" y="8859"/>
                  </a:lnTo>
                  <a:lnTo>
                    <a:pt x="16797" y="8389"/>
                  </a:lnTo>
                  <a:lnTo>
                    <a:pt x="17120" y="7919"/>
                  </a:lnTo>
                  <a:lnTo>
                    <a:pt x="17335" y="7248"/>
                  </a:lnTo>
                  <a:lnTo>
                    <a:pt x="17443" y="6779"/>
                  </a:lnTo>
                  <a:lnTo>
                    <a:pt x="17631" y="6107"/>
                  </a:lnTo>
                  <a:lnTo>
                    <a:pt x="17927" y="5705"/>
                  </a:lnTo>
                  <a:lnTo>
                    <a:pt x="18008" y="5235"/>
                  </a:lnTo>
                  <a:lnTo>
                    <a:pt x="18277" y="4765"/>
                  </a:lnTo>
                  <a:lnTo>
                    <a:pt x="18385" y="4295"/>
                  </a:lnTo>
                  <a:lnTo>
                    <a:pt x="18681" y="3826"/>
                  </a:lnTo>
                  <a:lnTo>
                    <a:pt x="18762" y="3356"/>
                  </a:lnTo>
                  <a:lnTo>
                    <a:pt x="18977" y="2953"/>
                  </a:lnTo>
                  <a:lnTo>
                    <a:pt x="19166" y="2685"/>
                  </a:lnTo>
                  <a:lnTo>
                    <a:pt x="19435" y="2349"/>
                  </a:lnTo>
                  <a:lnTo>
                    <a:pt x="19542" y="1879"/>
                  </a:lnTo>
                  <a:lnTo>
                    <a:pt x="19569" y="1678"/>
                  </a:lnTo>
                  <a:lnTo>
                    <a:pt x="19704" y="1208"/>
                  </a:lnTo>
                  <a:lnTo>
                    <a:pt x="19812" y="1007"/>
                  </a:lnTo>
                  <a:lnTo>
                    <a:pt x="19973" y="805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5" name="Freeform 201">
              <a:extLst>
                <a:ext uri="{FF2B5EF4-FFF2-40B4-BE49-F238E27FC236}">
                  <a16:creationId xmlns:a16="http://schemas.microsoft.com/office/drawing/2014/main" id="{5E24CF1D-1CD4-4645-AC3B-97942B9C822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7579"/>
              <a:ext cx="3638" cy="2421"/>
            </a:xfrm>
            <a:custGeom>
              <a:avLst/>
              <a:gdLst>
                <a:gd name="T0" fmla="*/ 3589 w 20000"/>
                <a:gd name="T1" fmla="*/ 89 h 20000"/>
                <a:gd name="T2" fmla="*/ 3535 w 20000"/>
                <a:gd name="T3" fmla="*/ 227 h 20000"/>
                <a:gd name="T4" fmla="*/ 3447 w 20000"/>
                <a:gd name="T5" fmla="*/ 374 h 20000"/>
                <a:gd name="T6" fmla="*/ 3388 w 20000"/>
                <a:gd name="T7" fmla="*/ 520 h 20000"/>
                <a:gd name="T8" fmla="*/ 3295 w 20000"/>
                <a:gd name="T9" fmla="*/ 642 h 20000"/>
                <a:gd name="T10" fmla="*/ 3246 w 20000"/>
                <a:gd name="T11" fmla="*/ 821 h 20000"/>
                <a:gd name="T12" fmla="*/ 3168 w 20000"/>
                <a:gd name="T13" fmla="*/ 959 h 20000"/>
                <a:gd name="T14" fmla="*/ 3109 w 20000"/>
                <a:gd name="T15" fmla="*/ 1080 h 20000"/>
                <a:gd name="T16" fmla="*/ 3021 w 20000"/>
                <a:gd name="T17" fmla="*/ 1219 h 20000"/>
                <a:gd name="T18" fmla="*/ 2957 w 20000"/>
                <a:gd name="T19" fmla="*/ 1349 h 20000"/>
                <a:gd name="T20" fmla="*/ 2874 w 20000"/>
                <a:gd name="T21" fmla="*/ 1462 h 20000"/>
                <a:gd name="T22" fmla="*/ 2796 w 20000"/>
                <a:gd name="T23" fmla="*/ 1584 h 20000"/>
                <a:gd name="T24" fmla="*/ 2727 w 20000"/>
                <a:gd name="T25" fmla="*/ 1714 h 20000"/>
                <a:gd name="T26" fmla="*/ 2659 w 20000"/>
                <a:gd name="T27" fmla="*/ 1804 h 20000"/>
                <a:gd name="T28" fmla="*/ 2585 w 20000"/>
                <a:gd name="T29" fmla="*/ 1901 h 20000"/>
                <a:gd name="T30" fmla="*/ 2507 w 20000"/>
                <a:gd name="T31" fmla="*/ 1982 h 20000"/>
                <a:gd name="T32" fmla="*/ 2433 w 20000"/>
                <a:gd name="T33" fmla="*/ 2072 h 20000"/>
                <a:gd name="T34" fmla="*/ 2375 w 20000"/>
                <a:gd name="T35" fmla="*/ 2137 h 20000"/>
                <a:gd name="T36" fmla="*/ 2282 w 20000"/>
                <a:gd name="T37" fmla="*/ 2218 h 20000"/>
                <a:gd name="T38" fmla="*/ 2208 w 20000"/>
                <a:gd name="T39" fmla="*/ 2283 h 20000"/>
                <a:gd name="T40" fmla="*/ 2145 w 20000"/>
                <a:gd name="T41" fmla="*/ 2332 h 20000"/>
                <a:gd name="T42" fmla="*/ 2047 w 20000"/>
                <a:gd name="T43" fmla="*/ 2372 h 20000"/>
                <a:gd name="T44" fmla="*/ 2012 w 20000"/>
                <a:gd name="T45" fmla="*/ 2389 h 20000"/>
                <a:gd name="T46" fmla="*/ 1924 w 20000"/>
                <a:gd name="T47" fmla="*/ 2413 h 20000"/>
                <a:gd name="T48" fmla="*/ 1851 w 20000"/>
                <a:gd name="T49" fmla="*/ 2413 h 20000"/>
                <a:gd name="T50" fmla="*/ 1748 w 20000"/>
                <a:gd name="T51" fmla="*/ 2372 h 20000"/>
                <a:gd name="T52" fmla="*/ 1670 w 20000"/>
                <a:gd name="T53" fmla="*/ 2340 h 20000"/>
                <a:gd name="T54" fmla="*/ 1591 w 20000"/>
                <a:gd name="T55" fmla="*/ 2307 h 20000"/>
                <a:gd name="T56" fmla="*/ 1493 w 20000"/>
                <a:gd name="T57" fmla="*/ 2226 h 20000"/>
                <a:gd name="T58" fmla="*/ 1415 w 20000"/>
                <a:gd name="T59" fmla="*/ 2137 h 20000"/>
                <a:gd name="T60" fmla="*/ 1346 w 20000"/>
                <a:gd name="T61" fmla="*/ 2064 h 20000"/>
                <a:gd name="T62" fmla="*/ 1239 w 20000"/>
                <a:gd name="T63" fmla="*/ 1958 h 20000"/>
                <a:gd name="T64" fmla="*/ 1146 w 20000"/>
                <a:gd name="T65" fmla="*/ 1844 h 20000"/>
                <a:gd name="T66" fmla="*/ 1062 w 20000"/>
                <a:gd name="T67" fmla="*/ 1730 h 20000"/>
                <a:gd name="T68" fmla="*/ 970 w 20000"/>
                <a:gd name="T69" fmla="*/ 1584 h 20000"/>
                <a:gd name="T70" fmla="*/ 871 w 20000"/>
                <a:gd name="T71" fmla="*/ 1462 h 20000"/>
                <a:gd name="T72" fmla="*/ 788 w 20000"/>
                <a:gd name="T73" fmla="*/ 1349 h 20000"/>
                <a:gd name="T74" fmla="*/ 681 w 20000"/>
                <a:gd name="T75" fmla="*/ 1219 h 20000"/>
                <a:gd name="T76" fmla="*/ 612 w 20000"/>
                <a:gd name="T77" fmla="*/ 1072 h 20000"/>
                <a:gd name="T78" fmla="*/ 519 w 20000"/>
                <a:gd name="T79" fmla="*/ 959 h 20000"/>
                <a:gd name="T80" fmla="*/ 460 w 20000"/>
                <a:gd name="T81" fmla="*/ 821 h 20000"/>
                <a:gd name="T82" fmla="*/ 367 w 20000"/>
                <a:gd name="T83" fmla="*/ 691 h 20000"/>
                <a:gd name="T84" fmla="*/ 294 w 20000"/>
                <a:gd name="T85" fmla="*/ 577 h 20000"/>
                <a:gd name="T86" fmla="*/ 235 w 20000"/>
                <a:gd name="T87" fmla="*/ 463 h 20000"/>
                <a:gd name="T88" fmla="*/ 176 w 20000"/>
                <a:gd name="T89" fmla="*/ 357 h 20000"/>
                <a:gd name="T90" fmla="*/ 103 w 20000"/>
                <a:gd name="T91" fmla="*/ 284 h 20000"/>
                <a:gd name="T92" fmla="*/ 73 w 20000"/>
                <a:gd name="T93" fmla="*/ 203 h 20000"/>
                <a:gd name="T94" fmla="*/ 25 w 20000"/>
                <a:gd name="T95" fmla="*/ 122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0000" h="20000">
                  <a:moveTo>
                    <a:pt x="19973" y="0"/>
                  </a:moveTo>
                  <a:lnTo>
                    <a:pt x="19731" y="738"/>
                  </a:lnTo>
                  <a:lnTo>
                    <a:pt x="19542" y="1141"/>
                  </a:lnTo>
                  <a:lnTo>
                    <a:pt x="19435" y="1879"/>
                  </a:lnTo>
                  <a:lnTo>
                    <a:pt x="19166" y="2483"/>
                  </a:lnTo>
                  <a:lnTo>
                    <a:pt x="18950" y="3087"/>
                  </a:lnTo>
                  <a:lnTo>
                    <a:pt x="18923" y="3826"/>
                  </a:lnTo>
                  <a:lnTo>
                    <a:pt x="18627" y="4295"/>
                  </a:lnTo>
                  <a:lnTo>
                    <a:pt x="18385" y="4899"/>
                  </a:lnTo>
                  <a:lnTo>
                    <a:pt x="18116" y="5302"/>
                  </a:lnTo>
                  <a:lnTo>
                    <a:pt x="17981" y="6107"/>
                  </a:lnTo>
                  <a:lnTo>
                    <a:pt x="17847" y="6779"/>
                  </a:lnTo>
                  <a:lnTo>
                    <a:pt x="17524" y="7248"/>
                  </a:lnTo>
                  <a:lnTo>
                    <a:pt x="17416" y="7919"/>
                  </a:lnTo>
                  <a:lnTo>
                    <a:pt x="17335" y="8456"/>
                  </a:lnTo>
                  <a:lnTo>
                    <a:pt x="17093" y="8926"/>
                  </a:lnTo>
                  <a:lnTo>
                    <a:pt x="16851" y="9597"/>
                  </a:lnTo>
                  <a:lnTo>
                    <a:pt x="16608" y="10067"/>
                  </a:lnTo>
                  <a:lnTo>
                    <a:pt x="16366" y="10604"/>
                  </a:lnTo>
                  <a:lnTo>
                    <a:pt x="16258" y="11141"/>
                  </a:lnTo>
                  <a:lnTo>
                    <a:pt x="16070" y="11611"/>
                  </a:lnTo>
                  <a:lnTo>
                    <a:pt x="15801" y="12081"/>
                  </a:lnTo>
                  <a:lnTo>
                    <a:pt x="15559" y="12752"/>
                  </a:lnTo>
                  <a:lnTo>
                    <a:pt x="15370" y="13087"/>
                  </a:lnTo>
                  <a:lnTo>
                    <a:pt x="15155" y="13557"/>
                  </a:lnTo>
                  <a:lnTo>
                    <a:pt x="14993" y="14161"/>
                  </a:lnTo>
                  <a:lnTo>
                    <a:pt x="14832" y="14698"/>
                  </a:lnTo>
                  <a:lnTo>
                    <a:pt x="14616" y="14899"/>
                  </a:lnTo>
                  <a:lnTo>
                    <a:pt x="14374" y="15369"/>
                  </a:lnTo>
                  <a:lnTo>
                    <a:pt x="14213" y="15705"/>
                  </a:lnTo>
                  <a:lnTo>
                    <a:pt x="14024" y="16174"/>
                  </a:lnTo>
                  <a:lnTo>
                    <a:pt x="13782" y="16376"/>
                  </a:lnTo>
                  <a:lnTo>
                    <a:pt x="13647" y="16913"/>
                  </a:lnTo>
                  <a:lnTo>
                    <a:pt x="13378" y="17114"/>
                  </a:lnTo>
                  <a:lnTo>
                    <a:pt x="13136" y="17517"/>
                  </a:lnTo>
                  <a:lnTo>
                    <a:pt x="13055" y="17651"/>
                  </a:lnTo>
                  <a:lnTo>
                    <a:pt x="12732" y="18121"/>
                  </a:lnTo>
                  <a:lnTo>
                    <a:pt x="12544" y="18322"/>
                  </a:lnTo>
                  <a:lnTo>
                    <a:pt x="12382" y="18725"/>
                  </a:lnTo>
                  <a:lnTo>
                    <a:pt x="12140" y="18859"/>
                  </a:lnTo>
                  <a:lnTo>
                    <a:pt x="11978" y="19060"/>
                  </a:lnTo>
                  <a:lnTo>
                    <a:pt x="11790" y="19262"/>
                  </a:lnTo>
                  <a:lnTo>
                    <a:pt x="11494" y="19262"/>
                  </a:lnTo>
                  <a:lnTo>
                    <a:pt x="11252" y="19597"/>
                  </a:lnTo>
                  <a:lnTo>
                    <a:pt x="11171" y="19597"/>
                  </a:lnTo>
                  <a:lnTo>
                    <a:pt x="11063" y="19732"/>
                  </a:lnTo>
                  <a:lnTo>
                    <a:pt x="10740" y="19732"/>
                  </a:lnTo>
                  <a:lnTo>
                    <a:pt x="10579" y="19933"/>
                  </a:lnTo>
                  <a:lnTo>
                    <a:pt x="10390" y="19933"/>
                  </a:lnTo>
                  <a:lnTo>
                    <a:pt x="10175" y="19933"/>
                  </a:lnTo>
                  <a:lnTo>
                    <a:pt x="9771" y="19732"/>
                  </a:lnTo>
                  <a:lnTo>
                    <a:pt x="9610" y="19597"/>
                  </a:lnTo>
                  <a:lnTo>
                    <a:pt x="9367" y="19597"/>
                  </a:lnTo>
                  <a:lnTo>
                    <a:pt x="9179" y="19329"/>
                  </a:lnTo>
                  <a:lnTo>
                    <a:pt x="8910" y="19262"/>
                  </a:lnTo>
                  <a:lnTo>
                    <a:pt x="8748" y="19060"/>
                  </a:lnTo>
                  <a:lnTo>
                    <a:pt x="8533" y="18859"/>
                  </a:lnTo>
                  <a:lnTo>
                    <a:pt x="8210" y="18389"/>
                  </a:lnTo>
                  <a:lnTo>
                    <a:pt x="7968" y="18121"/>
                  </a:lnTo>
                  <a:lnTo>
                    <a:pt x="7779" y="17651"/>
                  </a:lnTo>
                  <a:lnTo>
                    <a:pt x="7564" y="17315"/>
                  </a:lnTo>
                  <a:lnTo>
                    <a:pt x="7402" y="17047"/>
                  </a:lnTo>
                  <a:lnTo>
                    <a:pt x="7026" y="16644"/>
                  </a:lnTo>
                  <a:lnTo>
                    <a:pt x="6810" y="16174"/>
                  </a:lnTo>
                  <a:lnTo>
                    <a:pt x="6622" y="15705"/>
                  </a:lnTo>
                  <a:lnTo>
                    <a:pt x="6299" y="15235"/>
                  </a:lnTo>
                  <a:lnTo>
                    <a:pt x="6057" y="14765"/>
                  </a:lnTo>
                  <a:lnTo>
                    <a:pt x="5841" y="14295"/>
                  </a:lnTo>
                  <a:lnTo>
                    <a:pt x="5572" y="13691"/>
                  </a:lnTo>
                  <a:lnTo>
                    <a:pt x="5330" y="13087"/>
                  </a:lnTo>
                  <a:lnTo>
                    <a:pt x="5034" y="12752"/>
                  </a:lnTo>
                  <a:lnTo>
                    <a:pt x="4791" y="12081"/>
                  </a:lnTo>
                  <a:lnTo>
                    <a:pt x="4549" y="11611"/>
                  </a:lnTo>
                  <a:lnTo>
                    <a:pt x="4334" y="11141"/>
                  </a:lnTo>
                  <a:lnTo>
                    <a:pt x="4145" y="10604"/>
                  </a:lnTo>
                  <a:lnTo>
                    <a:pt x="3742" y="10067"/>
                  </a:lnTo>
                  <a:lnTo>
                    <a:pt x="3634" y="9396"/>
                  </a:lnTo>
                  <a:lnTo>
                    <a:pt x="3365" y="8859"/>
                  </a:lnTo>
                  <a:lnTo>
                    <a:pt x="3203" y="8389"/>
                  </a:lnTo>
                  <a:lnTo>
                    <a:pt x="2853" y="7919"/>
                  </a:lnTo>
                  <a:lnTo>
                    <a:pt x="2665" y="7248"/>
                  </a:lnTo>
                  <a:lnTo>
                    <a:pt x="2530" y="6779"/>
                  </a:lnTo>
                  <a:lnTo>
                    <a:pt x="2342" y="6107"/>
                  </a:lnTo>
                  <a:lnTo>
                    <a:pt x="2019" y="5705"/>
                  </a:lnTo>
                  <a:lnTo>
                    <a:pt x="1965" y="5235"/>
                  </a:lnTo>
                  <a:lnTo>
                    <a:pt x="1615" y="4765"/>
                  </a:lnTo>
                  <a:lnTo>
                    <a:pt x="1588" y="4295"/>
                  </a:lnTo>
                  <a:lnTo>
                    <a:pt x="1292" y="3826"/>
                  </a:lnTo>
                  <a:lnTo>
                    <a:pt x="1184" y="3356"/>
                  </a:lnTo>
                  <a:lnTo>
                    <a:pt x="969" y="2953"/>
                  </a:lnTo>
                  <a:lnTo>
                    <a:pt x="781" y="2685"/>
                  </a:lnTo>
                  <a:lnTo>
                    <a:pt x="565" y="2349"/>
                  </a:lnTo>
                  <a:lnTo>
                    <a:pt x="431" y="1879"/>
                  </a:lnTo>
                  <a:lnTo>
                    <a:pt x="404" y="1678"/>
                  </a:lnTo>
                  <a:lnTo>
                    <a:pt x="269" y="1208"/>
                  </a:lnTo>
                  <a:lnTo>
                    <a:pt x="135" y="1007"/>
                  </a:lnTo>
                  <a:lnTo>
                    <a:pt x="0" y="805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94" name="Freeform 202">
            <a:extLst>
              <a:ext uri="{FF2B5EF4-FFF2-40B4-BE49-F238E27FC236}">
                <a16:creationId xmlns:a16="http://schemas.microsoft.com/office/drawing/2014/main" id="{E95E9958-D960-4D40-BC8D-2F8C154282DC}"/>
              </a:ext>
            </a:extLst>
          </p:cNvPr>
          <p:cNvSpPr>
            <a:spLocks/>
          </p:cNvSpPr>
          <p:nvPr/>
        </p:nvSpPr>
        <p:spPr bwMode="auto">
          <a:xfrm>
            <a:off x="5178425" y="4845050"/>
            <a:ext cx="466725" cy="93663"/>
          </a:xfrm>
          <a:custGeom>
            <a:avLst/>
            <a:gdLst>
              <a:gd name="T0" fmla="*/ 461428 w 20000"/>
              <a:gd name="T1" fmla="*/ 90080 h 20000"/>
              <a:gd name="T2" fmla="*/ 452747 w 20000"/>
              <a:gd name="T3" fmla="*/ 84451 h 20000"/>
              <a:gd name="T4" fmla="*/ 442642 w 20000"/>
              <a:gd name="T5" fmla="*/ 78307 h 20000"/>
              <a:gd name="T6" fmla="*/ 433961 w 20000"/>
              <a:gd name="T7" fmla="*/ 73703 h 20000"/>
              <a:gd name="T8" fmla="*/ 425303 w 20000"/>
              <a:gd name="T9" fmla="*/ 67559 h 20000"/>
              <a:gd name="T10" fmla="*/ 415665 w 20000"/>
              <a:gd name="T11" fmla="*/ 61930 h 20000"/>
              <a:gd name="T12" fmla="*/ 407474 w 20000"/>
              <a:gd name="T13" fmla="*/ 56301 h 20000"/>
              <a:gd name="T14" fmla="*/ 397370 w 20000"/>
              <a:gd name="T15" fmla="*/ 51182 h 20000"/>
              <a:gd name="T16" fmla="*/ 387732 w 20000"/>
              <a:gd name="T17" fmla="*/ 45553 h 20000"/>
              <a:gd name="T18" fmla="*/ 378094 w 20000"/>
              <a:gd name="T19" fmla="*/ 40945 h 20000"/>
              <a:gd name="T20" fmla="*/ 369436 w 20000"/>
              <a:gd name="T21" fmla="*/ 36341 h 20000"/>
              <a:gd name="T22" fmla="*/ 359798 w 20000"/>
              <a:gd name="T23" fmla="*/ 31733 h 20000"/>
              <a:gd name="T24" fmla="*/ 351117 w 20000"/>
              <a:gd name="T25" fmla="*/ 27125 h 20000"/>
              <a:gd name="T26" fmla="*/ 342459 w 20000"/>
              <a:gd name="T27" fmla="*/ 23542 h 20000"/>
              <a:gd name="T28" fmla="*/ 331375 w 20000"/>
              <a:gd name="T29" fmla="*/ 18939 h 20000"/>
              <a:gd name="T30" fmla="*/ 321737 w 20000"/>
              <a:gd name="T31" fmla="*/ 15867 h 20000"/>
              <a:gd name="T32" fmla="*/ 312589 w 20000"/>
              <a:gd name="T33" fmla="*/ 12794 h 20000"/>
              <a:gd name="T34" fmla="*/ 303441 w 20000"/>
              <a:gd name="T35" fmla="*/ 9727 h 20000"/>
              <a:gd name="T36" fmla="*/ 292847 w 20000"/>
              <a:gd name="T37" fmla="*/ 7676 h 20000"/>
              <a:gd name="T38" fmla="*/ 284189 w 20000"/>
              <a:gd name="T39" fmla="*/ 5119 h 20000"/>
              <a:gd name="T40" fmla="*/ 273571 w 20000"/>
              <a:gd name="T41" fmla="*/ 3583 h 20000"/>
              <a:gd name="T42" fmla="*/ 264423 w 20000"/>
              <a:gd name="T43" fmla="*/ 2047 h 20000"/>
              <a:gd name="T44" fmla="*/ 255765 w 20000"/>
              <a:gd name="T45" fmla="*/ 510 h 20000"/>
              <a:gd name="T46" fmla="*/ 245637 w 20000"/>
              <a:gd name="T47" fmla="*/ 0 h 20000"/>
              <a:gd name="T48" fmla="*/ 234576 w 20000"/>
              <a:gd name="T49" fmla="*/ 0 h 20000"/>
              <a:gd name="T50" fmla="*/ 225405 w 20000"/>
              <a:gd name="T51" fmla="*/ 510 h 20000"/>
              <a:gd name="T52" fmla="*/ 214343 w 20000"/>
              <a:gd name="T53" fmla="*/ 2047 h 20000"/>
              <a:gd name="T54" fmla="*/ 204706 w 20000"/>
              <a:gd name="T55" fmla="*/ 3583 h 20000"/>
              <a:gd name="T56" fmla="*/ 193154 w 20000"/>
              <a:gd name="T57" fmla="*/ 7676 h 20000"/>
              <a:gd name="T58" fmla="*/ 181579 w 20000"/>
              <a:gd name="T59" fmla="*/ 9727 h 20000"/>
              <a:gd name="T60" fmla="*/ 170028 w 20000"/>
              <a:gd name="T61" fmla="*/ 12794 h 20000"/>
              <a:gd name="T62" fmla="*/ 157496 w 20000"/>
              <a:gd name="T63" fmla="*/ 18424 h 20000"/>
              <a:gd name="T64" fmla="*/ 146435 w 20000"/>
              <a:gd name="T65" fmla="*/ 22521 h 20000"/>
              <a:gd name="T66" fmla="*/ 135350 w 20000"/>
              <a:gd name="T67" fmla="*/ 26104 h 20000"/>
              <a:gd name="T68" fmla="*/ 123309 w 20000"/>
              <a:gd name="T69" fmla="*/ 31733 h 20000"/>
              <a:gd name="T70" fmla="*/ 111734 w 20000"/>
              <a:gd name="T71" fmla="*/ 36341 h 20000"/>
              <a:gd name="T72" fmla="*/ 101139 w 20000"/>
              <a:gd name="T73" fmla="*/ 40945 h 20000"/>
              <a:gd name="T74" fmla="*/ 91035 w 20000"/>
              <a:gd name="T75" fmla="*/ 47089 h 20000"/>
              <a:gd name="T76" fmla="*/ 78993 w 20000"/>
              <a:gd name="T77" fmla="*/ 51693 h 20000"/>
              <a:gd name="T78" fmla="*/ 68865 w 20000"/>
              <a:gd name="T79" fmla="*/ 56301 h 20000"/>
              <a:gd name="T80" fmla="*/ 58271 w 20000"/>
              <a:gd name="T81" fmla="*/ 60904 h 20000"/>
              <a:gd name="T82" fmla="*/ 47676 w 20000"/>
              <a:gd name="T83" fmla="*/ 66538 h 20000"/>
              <a:gd name="T84" fmla="*/ 39485 w 20000"/>
              <a:gd name="T85" fmla="*/ 71142 h 20000"/>
              <a:gd name="T86" fmla="*/ 30337 w 20000"/>
              <a:gd name="T87" fmla="*/ 75239 h 20000"/>
              <a:gd name="T88" fmla="*/ 23126 w 20000"/>
              <a:gd name="T89" fmla="*/ 79333 h 20000"/>
              <a:gd name="T90" fmla="*/ 15892 w 20000"/>
              <a:gd name="T91" fmla="*/ 82915 h 20000"/>
              <a:gd name="T92" fmla="*/ 8191 w 20000"/>
              <a:gd name="T93" fmla="*/ 85987 h 20000"/>
              <a:gd name="T94" fmla="*/ 3360 w 20000"/>
              <a:gd name="T95" fmla="*/ 88544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0000" h="20000">
                <a:moveTo>
                  <a:pt x="19979" y="19891"/>
                </a:moveTo>
                <a:lnTo>
                  <a:pt x="19773" y="19235"/>
                </a:lnTo>
                <a:lnTo>
                  <a:pt x="19608" y="18798"/>
                </a:lnTo>
                <a:lnTo>
                  <a:pt x="19401" y="18033"/>
                </a:lnTo>
                <a:lnTo>
                  <a:pt x="19174" y="17596"/>
                </a:lnTo>
                <a:lnTo>
                  <a:pt x="18968" y="16721"/>
                </a:lnTo>
                <a:lnTo>
                  <a:pt x="18762" y="16066"/>
                </a:lnTo>
                <a:lnTo>
                  <a:pt x="18596" y="15738"/>
                </a:lnTo>
                <a:lnTo>
                  <a:pt x="18411" y="14973"/>
                </a:lnTo>
                <a:lnTo>
                  <a:pt x="18225" y="14426"/>
                </a:lnTo>
                <a:lnTo>
                  <a:pt x="18019" y="13770"/>
                </a:lnTo>
                <a:lnTo>
                  <a:pt x="17812" y="13224"/>
                </a:lnTo>
                <a:lnTo>
                  <a:pt x="17606" y="12678"/>
                </a:lnTo>
                <a:lnTo>
                  <a:pt x="17461" y="12022"/>
                </a:lnTo>
                <a:lnTo>
                  <a:pt x="17152" y="11694"/>
                </a:lnTo>
                <a:lnTo>
                  <a:pt x="17028" y="10929"/>
                </a:lnTo>
                <a:lnTo>
                  <a:pt x="16801" y="10273"/>
                </a:lnTo>
                <a:lnTo>
                  <a:pt x="16615" y="9727"/>
                </a:lnTo>
                <a:lnTo>
                  <a:pt x="16471" y="9290"/>
                </a:lnTo>
                <a:lnTo>
                  <a:pt x="16202" y="8743"/>
                </a:lnTo>
                <a:lnTo>
                  <a:pt x="16037" y="8306"/>
                </a:lnTo>
                <a:lnTo>
                  <a:pt x="15831" y="7760"/>
                </a:lnTo>
                <a:lnTo>
                  <a:pt x="15604" y="7104"/>
                </a:lnTo>
                <a:lnTo>
                  <a:pt x="15418" y="6776"/>
                </a:lnTo>
                <a:lnTo>
                  <a:pt x="15191" y="6230"/>
                </a:lnTo>
                <a:lnTo>
                  <a:pt x="15046" y="5792"/>
                </a:lnTo>
                <a:lnTo>
                  <a:pt x="14840" y="5355"/>
                </a:lnTo>
                <a:lnTo>
                  <a:pt x="14675" y="5027"/>
                </a:lnTo>
                <a:lnTo>
                  <a:pt x="14427" y="4372"/>
                </a:lnTo>
                <a:lnTo>
                  <a:pt x="14200" y="4044"/>
                </a:lnTo>
                <a:lnTo>
                  <a:pt x="13994" y="3934"/>
                </a:lnTo>
                <a:lnTo>
                  <a:pt x="13787" y="3388"/>
                </a:lnTo>
                <a:lnTo>
                  <a:pt x="13622" y="3060"/>
                </a:lnTo>
                <a:lnTo>
                  <a:pt x="13395" y="2732"/>
                </a:lnTo>
                <a:lnTo>
                  <a:pt x="13230" y="2295"/>
                </a:lnTo>
                <a:lnTo>
                  <a:pt x="13003" y="2077"/>
                </a:lnTo>
                <a:lnTo>
                  <a:pt x="12735" y="1639"/>
                </a:lnTo>
                <a:lnTo>
                  <a:pt x="12549" y="1639"/>
                </a:lnTo>
                <a:lnTo>
                  <a:pt x="12343" y="1202"/>
                </a:lnTo>
                <a:lnTo>
                  <a:pt x="12178" y="1093"/>
                </a:lnTo>
                <a:lnTo>
                  <a:pt x="11992" y="765"/>
                </a:lnTo>
                <a:lnTo>
                  <a:pt x="11723" y="765"/>
                </a:lnTo>
                <a:lnTo>
                  <a:pt x="11558" y="437"/>
                </a:lnTo>
                <a:lnTo>
                  <a:pt x="11331" y="437"/>
                </a:lnTo>
                <a:lnTo>
                  <a:pt x="11104" y="328"/>
                </a:lnTo>
                <a:lnTo>
                  <a:pt x="10960" y="109"/>
                </a:lnTo>
                <a:lnTo>
                  <a:pt x="10691" y="109"/>
                </a:lnTo>
                <a:lnTo>
                  <a:pt x="10526" y="0"/>
                </a:lnTo>
                <a:lnTo>
                  <a:pt x="10299" y="0"/>
                </a:lnTo>
                <a:lnTo>
                  <a:pt x="10052" y="0"/>
                </a:lnTo>
                <a:lnTo>
                  <a:pt x="9866" y="109"/>
                </a:lnTo>
                <a:lnTo>
                  <a:pt x="9659" y="109"/>
                </a:lnTo>
                <a:lnTo>
                  <a:pt x="9474" y="328"/>
                </a:lnTo>
                <a:lnTo>
                  <a:pt x="9185" y="437"/>
                </a:lnTo>
                <a:lnTo>
                  <a:pt x="8978" y="765"/>
                </a:lnTo>
                <a:lnTo>
                  <a:pt x="8772" y="765"/>
                </a:lnTo>
                <a:lnTo>
                  <a:pt x="8504" y="1093"/>
                </a:lnTo>
                <a:lnTo>
                  <a:pt x="8277" y="1639"/>
                </a:lnTo>
                <a:lnTo>
                  <a:pt x="7988" y="1639"/>
                </a:lnTo>
                <a:lnTo>
                  <a:pt x="7781" y="2077"/>
                </a:lnTo>
                <a:lnTo>
                  <a:pt x="7534" y="2404"/>
                </a:lnTo>
                <a:lnTo>
                  <a:pt x="7286" y="2732"/>
                </a:lnTo>
                <a:lnTo>
                  <a:pt x="7059" y="3388"/>
                </a:lnTo>
                <a:lnTo>
                  <a:pt x="6749" y="3934"/>
                </a:lnTo>
                <a:lnTo>
                  <a:pt x="6543" y="4044"/>
                </a:lnTo>
                <a:lnTo>
                  <a:pt x="6275" y="4809"/>
                </a:lnTo>
                <a:lnTo>
                  <a:pt x="6027" y="5027"/>
                </a:lnTo>
                <a:lnTo>
                  <a:pt x="5800" y="5574"/>
                </a:lnTo>
                <a:lnTo>
                  <a:pt x="5573" y="6011"/>
                </a:lnTo>
                <a:lnTo>
                  <a:pt x="5284" y="6776"/>
                </a:lnTo>
                <a:lnTo>
                  <a:pt x="5077" y="7104"/>
                </a:lnTo>
                <a:lnTo>
                  <a:pt x="4788" y="7760"/>
                </a:lnTo>
                <a:lnTo>
                  <a:pt x="4561" y="8306"/>
                </a:lnTo>
                <a:lnTo>
                  <a:pt x="4334" y="8743"/>
                </a:lnTo>
                <a:lnTo>
                  <a:pt x="4066" y="9399"/>
                </a:lnTo>
                <a:lnTo>
                  <a:pt x="3901" y="10055"/>
                </a:lnTo>
                <a:lnTo>
                  <a:pt x="3653" y="10492"/>
                </a:lnTo>
                <a:lnTo>
                  <a:pt x="3385" y="11038"/>
                </a:lnTo>
                <a:lnTo>
                  <a:pt x="3179" y="11694"/>
                </a:lnTo>
                <a:lnTo>
                  <a:pt x="2951" y="12022"/>
                </a:lnTo>
                <a:lnTo>
                  <a:pt x="2724" y="12678"/>
                </a:lnTo>
                <a:lnTo>
                  <a:pt x="2497" y="13005"/>
                </a:lnTo>
                <a:lnTo>
                  <a:pt x="2312" y="13770"/>
                </a:lnTo>
                <a:lnTo>
                  <a:pt x="2043" y="14208"/>
                </a:lnTo>
                <a:lnTo>
                  <a:pt x="1858" y="14645"/>
                </a:lnTo>
                <a:lnTo>
                  <a:pt x="1692" y="15191"/>
                </a:lnTo>
                <a:lnTo>
                  <a:pt x="1507" y="15738"/>
                </a:lnTo>
                <a:lnTo>
                  <a:pt x="1300" y="16066"/>
                </a:lnTo>
                <a:lnTo>
                  <a:pt x="1156" y="16721"/>
                </a:lnTo>
                <a:lnTo>
                  <a:pt x="991" y="16940"/>
                </a:lnTo>
                <a:lnTo>
                  <a:pt x="826" y="17268"/>
                </a:lnTo>
                <a:lnTo>
                  <a:pt x="681" y="17705"/>
                </a:lnTo>
                <a:lnTo>
                  <a:pt x="495" y="18033"/>
                </a:lnTo>
                <a:lnTo>
                  <a:pt x="351" y="18361"/>
                </a:lnTo>
                <a:lnTo>
                  <a:pt x="268" y="18361"/>
                </a:lnTo>
                <a:lnTo>
                  <a:pt x="144" y="18907"/>
                </a:lnTo>
                <a:lnTo>
                  <a:pt x="0" y="19126"/>
                </a:lnTo>
              </a:path>
            </a:pathLst>
          </a:custGeom>
          <a:noFill/>
          <a:ln w="25400" cap="flat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5" name="Freeform 203">
            <a:extLst>
              <a:ext uri="{FF2B5EF4-FFF2-40B4-BE49-F238E27FC236}">
                <a16:creationId xmlns:a16="http://schemas.microsoft.com/office/drawing/2014/main" id="{FC582040-65EA-4D43-9C77-3201B5DA195B}"/>
              </a:ext>
            </a:extLst>
          </p:cNvPr>
          <p:cNvSpPr>
            <a:spLocks/>
          </p:cNvSpPr>
          <p:nvPr/>
        </p:nvSpPr>
        <p:spPr bwMode="auto">
          <a:xfrm>
            <a:off x="4729163" y="4919663"/>
            <a:ext cx="485775" cy="100012"/>
          </a:xfrm>
          <a:custGeom>
            <a:avLst/>
            <a:gdLst>
              <a:gd name="T0" fmla="*/ 479047 w 20000"/>
              <a:gd name="T1" fmla="*/ 3610 h 20000"/>
              <a:gd name="T2" fmla="*/ 472781 w 20000"/>
              <a:gd name="T3" fmla="*/ 8766 h 20000"/>
              <a:gd name="T4" fmla="*/ 461243 w 20000"/>
              <a:gd name="T5" fmla="*/ 17012 h 20000"/>
              <a:gd name="T6" fmla="*/ 451625 w 20000"/>
              <a:gd name="T7" fmla="*/ 20107 h 20000"/>
              <a:gd name="T8" fmla="*/ 441035 w 20000"/>
              <a:gd name="T9" fmla="*/ 27838 h 20000"/>
              <a:gd name="T10" fmla="*/ 434793 w 20000"/>
              <a:gd name="T11" fmla="*/ 31964 h 20000"/>
              <a:gd name="T12" fmla="*/ 422770 w 20000"/>
              <a:gd name="T13" fmla="*/ 39180 h 20000"/>
              <a:gd name="T14" fmla="*/ 415556 w 20000"/>
              <a:gd name="T15" fmla="*/ 44850 h 20000"/>
              <a:gd name="T16" fmla="*/ 402562 w 20000"/>
              <a:gd name="T17" fmla="*/ 50521 h 20000"/>
              <a:gd name="T18" fmla="*/ 393429 w 20000"/>
              <a:gd name="T19" fmla="*/ 55677 h 20000"/>
              <a:gd name="T20" fmla="*/ 383811 w 20000"/>
              <a:gd name="T21" fmla="*/ 60832 h 20000"/>
              <a:gd name="T22" fmla="*/ 374678 w 20000"/>
              <a:gd name="T23" fmla="*/ 65473 h 20000"/>
              <a:gd name="T24" fmla="*/ 364574 w 20000"/>
              <a:gd name="T25" fmla="*/ 70628 h 20000"/>
              <a:gd name="T26" fmla="*/ 355903 w 20000"/>
              <a:gd name="T27" fmla="*/ 75269 h 20000"/>
              <a:gd name="T28" fmla="*/ 346285 w 20000"/>
              <a:gd name="T29" fmla="*/ 77844 h 20000"/>
              <a:gd name="T30" fmla="*/ 334748 w 20000"/>
              <a:gd name="T31" fmla="*/ 81970 h 20000"/>
              <a:gd name="T32" fmla="*/ 326587 w 20000"/>
              <a:gd name="T33" fmla="*/ 85060 h 20000"/>
              <a:gd name="T34" fmla="*/ 315997 w 20000"/>
              <a:gd name="T35" fmla="*/ 89186 h 20000"/>
              <a:gd name="T36" fmla="*/ 306864 w 20000"/>
              <a:gd name="T37" fmla="*/ 91246 h 20000"/>
              <a:gd name="T38" fmla="*/ 296274 w 20000"/>
              <a:gd name="T39" fmla="*/ 94341 h 20000"/>
              <a:gd name="T40" fmla="*/ 285684 w 20000"/>
              <a:gd name="T41" fmla="*/ 95887 h 20000"/>
              <a:gd name="T42" fmla="*/ 274633 w 20000"/>
              <a:gd name="T43" fmla="*/ 96402 h 20000"/>
              <a:gd name="T44" fmla="*/ 266933 w 20000"/>
              <a:gd name="T45" fmla="*/ 99497 h 20000"/>
              <a:gd name="T46" fmla="*/ 255882 w 20000"/>
              <a:gd name="T47" fmla="*/ 99497 h 20000"/>
              <a:gd name="T48" fmla="*/ 246264 w 20000"/>
              <a:gd name="T49" fmla="*/ 99497 h 20000"/>
              <a:gd name="T50" fmla="*/ 234241 w 20000"/>
              <a:gd name="T51" fmla="*/ 97952 h 20000"/>
              <a:gd name="T52" fmla="*/ 223165 w 20000"/>
              <a:gd name="T53" fmla="*/ 96402 h 20000"/>
              <a:gd name="T54" fmla="*/ 212575 w 20000"/>
              <a:gd name="T55" fmla="*/ 94341 h 20000"/>
              <a:gd name="T56" fmla="*/ 200091 w 20000"/>
              <a:gd name="T57" fmla="*/ 92281 h 20000"/>
              <a:gd name="T58" fmla="*/ 189015 w 20000"/>
              <a:gd name="T59" fmla="*/ 89186 h 20000"/>
              <a:gd name="T60" fmla="*/ 177964 w 20000"/>
              <a:gd name="T61" fmla="*/ 85060 h 20000"/>
              <a:gd name="T62" fmla="*/ 165455 w 20000"/>
              <a:gd name="T63" fmla="*/ 79905 h 20000"/>
              <a:gd name="T64" fmla="*/ 153918 w 20000"/>
              <a:gd name="T65" fmla="*/ 76299 h 20000"/>
              <a:gd name="T66" fmla="*/ 141409 w 20000"/>
              <a:gd name="T67" fmla="*/ 70628 h 20000"/>
              <a:gd name="T68" fmla="*/ 128900 w 20000"/>
              <a:gd name="T69" fmla="*/ 65473 h 20000"/>
              <a:gd name="T70" fmla="*/ 115420 w 20000"/>
              <a:gd name="T71" fmla="*/ 60832 h 20000"/>
              <a:gd name="T72" fmla="*/ 104369 w 20000"/>
              <a:gd name="T73" fmla="*/ 55677 h 20000"/>
              <a:gd name="T74" fmla="*/ 92346 w 20000"/>
              <a:gd name="T75" fmla="*/ 50521 h 20000"/>
              <a:gd name="T76" fmla="*/ 83213 w 20000"/>
              <a:gd name="T77" fmla="*/ 44850 h 20000"/>
              <a:gd name="T78" fmla="*/ 69733 w 20000"/>
              <a:gd name="T79" fmla="*/ 39180 h 20000"/>
              <a:gd name="T80" fmla="*/ 62033 w 20000"/>
              <a:gd name="T81" fmla="*/ 31964 h 20000"/>
              <a:gd name="T82" fmla="*/ 48578 w 20000"/>
              <a:gd name="T83" fmla="*/ 27838 h 20000"/>
              <a:gd name="T84" fmla="*/ 39931 w 20000"/>
              <a:gd name="T85" fmla="*/ 23713 h 20000"/>
              <a:gd name="T86" fmla="*/ 31745 w 20000"/>
              <a:gd name="T87" fmla="*/ 19072 h 20000"/>
              <a:gd name="T88" fmla="*/ 23560 w 20000"/>
              <a:gd name="T89" fmla="*/ 14952 h 20000"/>
              <a:gd name="T90" fmla="*/ 13942 w 20000"/>
              <a:gd name="T91" fmla="*/ 9796 h 20000"/>
              <a:gd name="T92" fmla="*/ 10590 w 20000"/>
              <a:gd name="T93" fmla="*/ 8766 h 20000"/>
              <a:gd name="T94" fmla="*/ 4323 w 20000"/>
              <a:gd name="T95" fmla="*/ 618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0000" h="20000">
                <a:moveTo>
                  <a:pt x="19980" y="0"/>
                </a:moveTo>
                <a:lnTo>
                  <a:pt x="19723" y="722"/>
                </a:lnTo>
                <a:lnTo>
                  <a:pt x="19525" y="1237"/>
                </a:lnTo>
                <a:lnTo>
                  <a:pt x="19465" y="1753"/>
                </a:lnTo>
                <a:lnTo>
                  <a:pt x="19208" y="2577"/>
                </a:lnTo>
                <a:lnTo>
                  <a:pt x="18990" y="3402"/>
                </a:lnTo>
                <a:lnTo>
                  <a:pt x="18891" y="3814"/>
                </a:lnTo>
                <a:lnTo>
                  <a:pt x="18594" y="4021"/>
                </a:lnTo>
                <a:lnTo>
                  <a:pt x="18455" y="5052"/>
                </a:lnTo>
                <a:lnTo>
                  <a:pt x="18158" y="5567"/>
                </a:lnTo>
                <a:lnTo>
                  <a:pt x="18000" y="5979"/>
                </a:lnTo>
                <a:lnTo>
                  <a:pt x="17901" y="6392"/>
                </a:lnTo>
                <a:lnTo>
                  <a:pt x="17584" y="7010"/>
                </a:lnTo>
                <a:lnTo>
                  <a:pt x="17406" y="7835"/>
                </a:lnTo>
                <a:lnTo>
                  <a:pt x="17267" y="8454"/>
                </a:lnTo>
                <a:lnTo>
                  <a:pt x="17109" y="8969"/>
                </a:lnTo>
                <a:lnTo>
                  <a:pt x="16891" y="9381"/>
                </a:lnTo>
                <a:lnTo>
                  <a:pt x="16574" y="10103"/>
                </a:lnTo>
                <a:lnTo>
                  <a:pt x="16337" y="10722"/>
                </a:lnTo>
                <a:lnTo>
                  <a:pt x="16198" y="11134"/>
                </a:lnTo>
                <a:lnTo>
                  <a:pt x="16040" y="11443"/>
                </a:lnTo>
                <a:lnTo>
                  <a:pt x="15802" y="12165"/>
                </a:lnTo>
                <a:lnTo>
                  <a:pt x="15624" y="12577"/>
                </a:lnTo>
                <a:lnTo>
                  <a:pt x="15426" y="13093"/>
                </a:lnTo>
                <a:lnTo>
                  <a:pt x="15188" y="13608"/>
                </a:lnTo>
                <a:lnTo>
                  <a:pt x="15010" y="14124"/>
                </a:lnTo>
                <a:lnTo>
                  <a:pt x="14911" y="14433"/>
                </a:lnTo>
                <a:lnTo>
                  <a:pt x="14653" y="15052"/>
                </a:lnTo>
                <a:lnTo>
                  <a:pt x="14396" y="15258"/>
                </a:lnTo>
                <a:lnTo>
                  <a:pt x="14257" y="15567"/>
                </a:lnTo>
                <a:lnTo>
                  <a:pt x="13980" y="15979"/>
                </a:lnTo>
                <a:lnTo>
                  <a:pt x="13782" y="16392"/>
                </a:lnTo>
                <a:lnTo>
                  <a:pt x="13604" y="16392"/>
                </a:lnTo>
                <a:lnTo>
                  <a:pt x="13446" y="17010"/>
                </a:lnTo>
                <a:lnTo>
                  <a:pt x="13149" y="17320"/>
                </a:lnTo>
                <a:lnTo>
                  <a:pt x="13010" y="17835"/>
                </a:lnTo>
                <a:lnTo>
                  <a:pt x="12792" y="18247"/>
                </a:lnTo>
                <a:lnTo>
                  <a:pt x="12634" y="18247"/>
                </a:lnTo>
                <a:lnTo>
                  <a:pt x="12416" y="18866"/>
                </a:lnTo>
                <a:lnTo>
                  <a:pt x="12198" y="18866"/>
                </a:lnTo>
                <a:lnTo>
                  <a:pt x="11980" y="18866"/>
                </a:lnTo>
                <a:lnTo>
                  <a:pt x="11762" y="19175"/>
                </a:lnTo>
                <a:lnTo>
                  <a:pt x="11505" y="19278"/>
                </a:lnTo>
                <a:lnTo>
                  <a:pt x="11307" y="19278"/>
                </a:lnTo>
                <a:lnTo>
                  <a:pt x="11188" y="19588"/>
                </a:lnTo>
                <a:lnTo>
                  <a:pt x="10990" y="19897"/>
                </a:lnTo>
                <a:lnTo>
                  <a:pt x="10772" y="19897"/>
                </a:lnTo>
                <a:lnTo>
                  <a:pt x="10535" y="19897"/>
                </a:lnTo>
                <a:lnTo>
                  <a:pt x="10337" y="19897"/>
                </a:lnTo>
                <a:lnTo>
                  <a:pt x="10139" y="19897"/>
                </a:lnTo>
                <a:lnTo>
                  <a:pt x="9802" y="19897"/>
                </a:lnTo>
                <a:lnTo>
                  <a:pt x="9644" y="19588"/>
                </a:lnTo>
                <a:lnTo>
                  <a:pt x="9426" y="19278"/>
                </a:lnTo>
                <a:lnTo>
                  <a:pt x="9188" y="19278"/>
                </a:lnTo>
                <a:lnTo>
                  <a:pt x="8970" y="19175"/>
                </a:lnTo>
                <a:lnTo>
                  <a:pt x="8752" y="18866"/>
                </a:lnTo>
                <a:lnTo>
                  <a:pt x="8515" y="18866"/>
                </a:lnTo>
                <a:lnTo>
                  <a:pt x="8238" y="18454"/>
                </a:lnTo>
                <a:lnTo>
                  <a:pt x="7980" y="18247"/>
                </a:lnTo>
                <a:lnTo>
                  <a:pt x="7782" y="17835"/>
                </a:lnTo>
                <a:lnTo>
                  <a:pt x="7545" y="17320"/>
                </a:lnTo>
                <a:lnTo>
                  <a:pt x="7327" y="17010"/>
                </a:lnTo>
                <a:lnTo>
                  <a:pt x="7149" y="16392"/>
                </a:lnTo>
                <a:lnTo>
                  <a:pt x="6812" y="15979"/>
                </a:lnTo>
                <a:lnTo>
                  <a:pt x="6614" y="15567"/>
                </a:lnTo>
                <a:lnTo>
                  <a:pt x="6337" y="15258"/>
                </a:lnTo>
                <a:lnTo>
                  <a:pt x="6040" y="14433"/>
                </a:lnTo>
                <a:lnTo>
                  <a:pt x="5822" y="14124"/>
                </a:lnTo>
                <a:lnTo>
                  <a:pt x="5564" y="13608"/>
                </a:lnTo>
                <a:lnTo>
                  <a:pt x="5307" y="13093"/>
                </a:lnTo>
                <a:lnTo>
                  <a:pt x="5010" y="12990"/>
                </a:lnTo>
                <a:lnTo>
                  <a:pt x="4752" y="12165"/>
                </a:lnTo>
                <a:lnTo>
                  <a:pt x="4515" y="11443"/>
                </a:lnTo>
                <a:lnTo>
                  <a:pt x="4297" y="11134"/>
                </a:lnTo>
                <a:lnTo>
                  <a:pt x="4158" y="10722"/>
                </a:lnTo>
                <a:lnTo>
                  <a:pt x="3802" y="10103"/>
                </a:lnTo>
                <a:lnTo>
                  <a:pt x="3683" y="9175"/>
                </a:lnTo>
                <a:lnTo>
                  <a:pt x="3426" y="8969"/>
                </a:lnTo>
                <a:lnTo>
                  <a:pt x="3188" y="8454"/>
                </a:lnTo>
                <a:lnTo>
                  <a:pt x="2871" y="7835"/>
                </a:lnTo>
                <a:lnTo>
                  <a:pt x="2752" y="7010"/>
                </a:lnTo>
                <a:lnTo>
                  <a:pt x="2554" y="6392"/>
                </a:lnTo>
                <a:lnTo>
                  <a:pt x="2277" y="5979"/>
                </a:lnTo>
                <a:lnTo>
                  <a:pt x="2000" y="5567"/>
                </a:lnTo>
                <a:lnTo>
                  <a:pt x="1960" y="5052"/>
                </a:lnTo>
                <a:lnTo>
                  <a:pt x="1644" y="4742"/>
                </a:lnTo>
                <a:lnTo>
                  <a:pt x="1525" y="4021"/>
                </a:lnTo>
                <a:lnTo>
                  <a:pt x="1307" y="3814"/>
                </a:lnTo>
                <a:lnTo>
                  <a:pt x="1267" y="3402"/>
                </a:lnTo>
                <a:lnTo>
                  <a:pt x="970" y="2990"/>
                </a:lnTo>
                <a:lnTo>
                  <a:pt x="792" y="2577"/>
                </a:lnTo>
                <a:lnTo>
                  <a:pt x="574" y="1959"/>
                </a:lnTo>
                <a:lnTo>
                  <a:pt x="475" y="1753"/>
                </a:lnTo>
                <a:lnTo>
                  <a:pt x="436" y="1753"/>
                </a:lnTo>
                <a:lnTo>
                  <a:pt x="297" y="1237"/>
                </a:lnTo>
                <a:lnTo>
                  <a:pt x="178" y="1237"/>
                </a:lnTo>
                <a:lnTo>
                  <a:pt x="0" y="1031"/>
                </a:lnTo>
              </a:path>
            </a:pathLst>
          </a:custGeom>
          <a:noFill/>
          <a:ln w="25400" cap="flat" cmpd="sng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896" name="Group 204">
            <a:extLst>
              <a:ext uri="{FF2B5EF4-FFF2-40B4-BE49-F238E27FC236}">
                <a16:creationId xmlns:a16="http://schemas.microsoft.com/office/drawing/2014/main" id="{51F1FC7C-6E8E-4F8B-AAEA-9D8AD8E5FB82}"/>
              </a:ext>
            </a:extLst>
          </p:cNvPr>
          <p:cNvGrpSpPr>
            <a:grpSpLocks/>
          </p:cNvGrpSpPr>
          <p:nvPr/>
        </p:nvGrpSpPr>
        <p:grpSpPr bwMode="auto">
          <a:xfrm>
            <a:off x="4819650" y="3429000"/>
            <a:ext cx="4144963" cy="2057400"/>
            <a:chOff x="0" y="0"/>
            <a:chExt cx="2559" cy="1296"/>
          </a:xfrm>
        </p:grpSpPr>
        <p:sp>
          <p:nvSpPr>
            <p:cNvPr id="36903" name="Line 205">
              <a:extLst>
                <a:ext uri="{FF2B5EF4-FFF2-40B4-BE49-F238E27FC236}">
                  <a16:creationId xmlns:a16="http://schemas.microsoft.com/office/drawing/2014/main" id="{CF4F709D-C07B-416D-A194-7F5F8C7FB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" y="1011"/>
              <a:ext cx="233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Line 206">
              <a:extLst>
                <a:ext uri="{FF2B5EF4-FFF2-40B4-BE49-F238E27FC236}">
                  <a16:creationId xmlns:a16="http://schemas.microsoft.com/office/drawing/2014/main" id="{9287B326-847E-435D-A0EE-79FC2CEF1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3" y="59"/>
              <a:ext cx="2" cy="9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Line 207">
              <a:extLst>
                <a:ext uri="{FF2B5EF4-FFF2-40B4-BE49-F238E27FC236}">
                  <a16:creationId xmlns:a16="http://schemas.microsoft.com/office/drawing/2014/main" id="{14C284D2-9EEB-4264-97B1-C0BAC6B3F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1" y="172"/>
              <a:ext cx="1" cy="8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Line 208">
              <a:extLst>
                <a:ext uri="{FF2B5EF4-FFF2-40B4-BE49-F238E27FC236}">
                  <a16:creationId xmlns:a16="http://schemas.microsoft.com/office/drawing/2014/main" id="{30C11C96-88D2-4272-80ED-26E156D49B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" y="119"/>
              <a:ext cx="2" cy="8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Line 209">
              <a:extLst>
                <a:ext uri="{FF2B5EF4-FFF2-40B4-BE49-F238E27FC236}">
                  <a16:creationId xmlns:a16="http://schemas.microsoft.com/office/drawing/2014/main" id="{B80849B7-A8E9-495F-BBE9-E97FD02D26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7" y="128"/>
              <a:ext cx="1" cy="8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8" name="Line 210">
              <a:extLst>
                <a:ext uri="{FF2B5EF4-FFF2-40B4-BE49-F238E27FC236}">
                  <a16:creationId xmlns:a16="http://schemas.microsoft.com/office/drawing/2014/main" id="{345526C3-E3D3-4938-BB3C-8894A5799D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8" y="154"/>
              <a:ext cx="3" cy="8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09" name="Object 211">
              <a:extLst>
                <a:ext uri="{FF2B5EF4-FFF2-40B4-BE49-F238E27FC236}">
                  <a16:creationId xmlns:a16="http://schemas.microsoft.com/office/drawing/2014/main" id="{4536C176-1E08-4FD9-A1CE-CB784B388F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8" y="438"/>
            <a:ext cx="35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8" r:id="rId49" imgW="438114" imgH="171408" progId="Equation.3">
                    <p:embed/>
                  </p:oleObj>
                </mc:Choice>
                <mc:Fallback>
                  <p:oleObj r:id="rId49" imgW="438114" imgH="171408" progId="Equation.3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438"/>
                          <a:ext cx="350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0" name="Object 212">
              <a:extLst>
                <a:ext uri="{FF2B5EF4-FFF2-40B4-BE49-F238E27FC236}">
                  <a16:creationId xmlns:a16="http://schemas.microsoft.com/office/drawing/2014/main" id="{216415B0-6147-4908-B265-309C45D793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2" y="1005"/>
            <a:ext cx="37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9" r:id="rId51" imgW="476176" imgH="333368" progId="Equation.3">
                    <p:embed/>
                  </p:oleObj>
                </mc:Choice>
                <mc:Fallback>
                  <p:oleObj r:id="rId51" imgW="476176" imgH="333368" progId="Equation.3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1005"/>
                          <a:ext cx="37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1" name="Object 213">
              <a:extLst>
                <a:ext uri="{FF2B5EF4-FFF2-40B4-BE49-F238E27FC236}">
                  <a16:creationId xmlns:a16="http://schemas.microsoft.com/office/drawing/2014/main" id="{4B69E1C4-AD47-41C6-949A-18D4933193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1" y="1043"/>
            <a:ext cx="10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" r:id="rId53" imgW="114185" imgH="171408" progId="Equation.3">
                    <p:embed/>
                  </p:oleObj>
                </mc:Choice>
                <mc:Fallback>
                  <p:oleObj r:id="rId53" imgW="114185" imgH="171408" progId="Equation.3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1043"/>
                          <a:ext cx="10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2" name="Object 214">
              <a:extLst>
                <a:ext uri="{FF2B5EF4-FFF2-40B4-BE49-F238E27FC236}">
                  <a16:creationId xmlns:a16="http://schemas.microsoft.com/office/drawing/2014/main" id="{7F7F5C24-9421-4EA6-852D-DED59D611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025"/>
            <a:ext cx="103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1" r:id="rId55" imgW="114185" imgH="152512" progId="Equation.3">
                    <p:embed/>
                  </p:oleObj>
                </mc:Choice>
                <mc:Fallback>
                  <p:oleObj r:id="rId55" imgW="114185" imgH="152512" progId="Equation.3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25"/>
                          <a:ext cx="103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3" name="Object 215">
              <a:extLst>
                <a:ext uri="{FF2B5EF4-FFF2-40B4-BE49-F238E27FC236}">
                  <a16:creationId xmlns:a16="http://schemas.microsoft.com/office/drawing/2014/main" id="{39BB377E-A9C4-4C3F-B808-37F857858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4" y="1025"/>
            <a:ext cx="10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2" r:id="rId57" imgW="114185" imgH="171408" progId="Equation.3">
                    <p:embed/>
                  </p:oleObj>
                </mc:Choice>
                <mc:Fallback>
                  <p:oleObj r:id="rId57" imgW="114185" imgH="171408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1025"/>
                          <a:ext cx="10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4" name="Object 216">
              <a:extLst>
                <a:ext uri="{FF2B5EF4-FFF2-40B4-BE49-F238E27FC236}">
                  <a16:creationId xmlns:a16="http://schemas.microsoft.com/office/drawing/2014/main" id="{C92FEBD6-4355-4948-8C94-15AC324F0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" y="1008"/>
            <a:ext cx="19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3" r:id="rId59" imgW="228640" imgH="152512" progId="Equation.3">
                    <p:embed/>
                  </p:oleObj>
                </mc:Choice>
                <mc:Fallback>
                  <p:oleObj r:id="rId59" imgW="228640" imgH="152512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1008"/>
                          <a:ext cx="19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5" name="Object 217">
              <a:extLst>
                <a:ext uri="{FF2B5EF4-FFF2-40B4-BE49-F238E27FC236}">
                  <a16:creationId xmlns:a16="http://schemas.microsoft.com/office/drawing/2014/main" id="{C5E004BA-C41F-45A7-9EE0-D1A329202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043"/>
            <a:ext cx="19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4" r:id="rId61" imgW="228640" imgH="171408" progId="Equation.3">
                    <p:embed/>
                  </p:oleObj>
                </mc:Choice>
                <mc:Fallback>
                  <p:oleObj r:id="rId61" imgW="228640" imgH="171408" progId="Equation.3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43"/>
                          <a:ext cx="19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916" name="Group 218">
              <a:extLst>
                <a:ext uri="{FF2B5EF4-FFF2-40B4-BE49-F238E27FC236}">
                  <a16:creationId xmlns:a16="http://schemas.microsoft.com/office/drawing/2014/main" id="{213258B0-7832-485A-99BE-613926990A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" y="221"/>
              <a:ext cx="1778" cy="796"/>
              <a:chOff x="0" y="0"/>
              <a:chExt cx="2313" cy="984"/>
            </a:xfrm>
          </p:grpSpPr>
          <p:grpSp>
            <p:nvGrpSpPr>
              <p:cNvPr id="36920" name="Group 219">
                <a:extLst>
                  <a:ext uri="{FF2B5EF4-FFF2-40B4-BE49-F238E27FC236}">
                    <a16:creationId xmlns:a16="http://schemas.microsoft.com/office/drawing/2014/main" id="{A666D52B-978A-499B-89AF-C614C00054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37" y="0"/>
                <a:ext cx="65" cy="976"/>
                <a:chOff x="0" y="0"/>
                <a:chExt cx="20039" cy="20000"/>
              </a:xfrm>
            </p:grpSpPr>
            <p:sp>
              <p:nvSpPr>
                <p:cNvPr id="37011" name="Arc 220">
                  <a:extLst>
                    <a:ext uri="{FF2B5EF4-FFF2-40B4-BE49-F238E27FC236}">
                      <a16:creationId xmlns:a16="http://schemas.microsoft.com/office/drawing/2014/main" id="{98471D08-C304-435C-9F4A-F559944323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0" y="164"/>
                  <a:ext cx="10662" cy="19836"/>
                </a:xfrm>
                <a:custGeom>
                  <a:avLst/>
                  <a:gdLst>
                    <a:gd name="T0" fmla="*/ 0 w 21600"/>
                    <a:gd name="T1" fmla="*/ 0 h 21600"/>
                    <a:gd name="T2" fmla="*/ 10662 w 21600"/>
                    <a:gd name="T3" fmla="*/ 19836 h 21600"/>
                    <a:gd name="T4" fmla="*/ 0 w 21600"/>
                    <a:gd name="T5" fmla="*/ 1983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12" name="Arc 221">
                  <a:extLst>
                    <a:ext uri="{FF2B5EF4-FFF2-40B4-BE49-F238E27FC236}">
                      <a16:creationId xmlns:a16="http://schemas.microsoft.com/office/drawing/2014/main" id="{7A53D143-EDBF-4235-95AC-EEC01D672A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77" y="0"/>
                  <a:ext cx="10662" cy="19836"/>
                </a:xfrm>
                <a:custGeom>
                  <a:avLst/>
                  <a:gdLst>
                    <a:gd name="T0" fmla="*/ 0 w 21600"/>
                    <a:gd name="T1" fmla="*/ 0 h 21600"/>
                    <a:gd name="T2" fmla="*/ 10662 w 21600"/>
                    <a:gd name="T3" fmla="*/ 19836 h 21600"/>
                    <a:gd name="T4" fmla="*/ 0 w 21600"/>
                    <a:gd name="T5" fmla="*/ 1983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21" name="Group 222">
                <a:extLst>
                  <a:ext uri="{FF2B5EF4-FFF2-40B4-BE49-F238E27FC236}">
                    <a16:creationId xmlns:a16="http://schemas.microsoft.com/office/drawing/2014/main" id="{5FBEC50A-7B75-4AE4-9411-557EE72C18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3" y="167"/>
                <a:ext cx="585" cy="817"/>
                <a:chOff x="0" y="0"/>
                <a:chExt cx="19987" cy="20005"/>
              </a:xfrm>
            </p:grpSpPr>
            <p:grpSp>
              <p:nvGrpSpPr>
                <p:cNvPr id="36990" name="Group 223">
                  <a:extLst>
                    <a:ext uri="{FF2B5EF4-FFF2-40B4-BE49-F238E27FC236}">
                      <a16:creationId xmlns:a16="http://schemas.microsoft.com/office/drawing/2014/main" id="{F2231FD5-16C0-47D8-A57F-82481FF3D1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39" y="18624"/>
                  <a:ext cx="2788" cy="1185"/>
                  <a:chOff x="0" y="0"/>
                  <a:chExt cx="19992" cy="20000"/>
                </a:xfrm>
              </p:grpSpPr>
              <p:sp>
                <p:nvSpPr>
                  <p:cNvPr id="37009" name="Freeform 224">
                    <a:extLst>
                      <a:ext uri="{FF2B5EF4-FFF2-40B4-BE49-F238E27FC236}">
                        <a16:creationId xmlns:a16="http://schemas.microsoft.com/office/drawing/2014/main" id="{F6CDF68F-AA70-4B6F-98DA-B1B0D8D881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612" cy="19831"/>
                  </a:xfrm>
                  <a:custGeom>
                    <a:avLst/>
                    <a:gdLst>
                      <a:gd name="T0" fmla="*/ 8517 w 20000"/>
                      <a:gd name="T1" fmla="*/ 18013 h 20000"/>
                      <a:gd name="T2" fmla="*/ 8234 w 20000"/>
                      <a:gd name="T3" fmla="*/ 17022 h 20000"/>
                      <a:gd name="T4" fmla="*/ 8234 w 20000"/>
                      <a:gd name="T5" fmla="*/ 15865 h 20000"/>
                      <a:gd name="T6" fmla="*/ 8139 w 20000"/>
                      <a:gd name="T7" fmla="*/ 14708 h 20000"/>
                      <a:gd name="T8" fmla="*/ 7950 w 20000"/>
                      <a:gd name="T9" fmla="*/ 13552 h 20000"/>
                      <a:gd name="T10" fmla="*/ 7571 w 20000"/>
                      <a:gd name="T11" fmla="*/ 12560 h 20000"/>
                      <a:gd name="T12" fmla="*/ 7571 w 20000"/>
                      <a:gd name="T13" fmla="*/ 11568 h 20000"/>
                      <a:gd name="T14" fmla="*/ 7287 w 20000"/>
                      <a:gd name="T15" fmla="*/ 10081 h 20000"/>
                      <a:gd name="T16" fmla="*/ 7192 w 20000"/>
                      <a:gd name="T17" fmla="*/ 9090 h 20000"/>
                      <a:gd name="T18" fmla="*/ 7003 w 20000"/>
                      <a:gd name="T19" fmla="*/ 8098 h 20000"/>
                      <a:gd name="T20" fmla="*/ 6814 w 20000"/>
                      <a:gd name="T21" fmla="*/ 7106 h 20000"/>
                      <a:gd name="T22" fmla="*/ 6341 w 20000"/>
                      <a:gd name="T23" fmla="*/ 6115 h 20000"/>
                      <a:gd name="T24" fmla="*/ 6152 w 20000"/>
                      <a:gd name="T25" fmla="*/ 5123 h 20000"/>
                      <a:gd name="T26" fmla="*/ 5867 w 20000"/>
                      <a:gd name="T27" fmla="*/ 4628 h 20000"/>
                      <a:gd name="T28" fmla="*/ 5867 w 20000"/>
                      <a:gd name="T29" fmla="*/ 3636 h 20000"/>
                      <a:gd name="T30" fmla="*/ 5867 w 20000"/>
                      <a:gd name="T31" fmla="*/ 2975 h 20000"/>
                      <a:gd name="T32" fmla="*/ 5489 w 20000"/>
                      <a:gd name="T33" fmla="*/ 2149 h 20000"/>
                      <a:gd name="T34" fmla="*/ 5205 w 20000"/>
                      <a:gd name="T35" fmla="*/ 1653 h 20000"/>
                      <a:gd name="T36" fmla="*/ 5110 w 20000"/>
                      <a:gd name="T37" fmla="*/ 1157 h 20000"/>
                      <a:gd name="T38" fmla="*/ 4827 w 20000"/>
                      <a:gd name="T39" fmla="*/ 661 h 20000"/>
                      <a:gd name="T40" fmla="*/ 4732 w 20000"/>
                      <a:gd name="T41" fmla="*/ 661 h 20000"/>
                      <a:gd name="T42" fmla="*/ 4542 w 20000"/>
                      <a:gd name="T43" fmla="*/ 661 h 20000"/>
                      <a:gd name="T44" fmla="*/ 4448 w 20000"/>
                      <a:gd name="T45" fmla="*/ 0 h 20000"/>
                      <a:gd name="T46" fmla="*/ 4259 w 20000"/>
                      <a:gd name="T47" fmla="*/ 0 h 20000"/>
                      <a:gd name="T48" fmla="*/ 3975 w 20000"/>
                      <a:gd name="T49" fmla="*/ 0 h 20000"/>
                      <a:gd name="T50" fmla="*/ 3785 w 20000"/>
                      <a:gd name="T51" fmla="*/ 0 h 20000"/>
                      <a:gd name="T52" fmla="*/ 3596 w 20000"/>
                      <a:gd name="T53" fmla="*/ 661 h 20000"/>
                      <a:gd name="T54" fmla="*/ 3596 w 20000"/>
                      <a:gd name="T55" fmla="*/ 992 h 20000"/>
                      <a:gd name="T56" fmla="*/ 3312 w 20000"/>
                      <a:gd name="T57" fmla="*/ 1653 h 20000"/>
                      <a:gd name="T58" fmla="*/ 3218 w 20000"/>
                      <a:gd name="T59" fmla="*/ 2149 h 20000"/>
                      <a:gd name="T60" fmla="*/ 2839 w 20000"/>
                      <a:gd name="T61" fmla="*/ 2975 h 20000"/>
                      <a:gd name="T62" fmla="*/ 2745 w 20000"/>
                      <a:gd name="T63" fmla="*/ 3801 h 20000"/>
                      <a:gd name="T64" fmla="*/ 2650 w 20000"/>
                      <a:gd name="T65" fmla="*/ 4792 h 20000"/>
                      <a:gd name="T66" fmla="*/ 2366 w 20000"/>
                      <a:gd name="T67" fmla="*/ 5784 h 20000"/>
                      <a:gd name="T68" fmla="*/ 1893 w 20000"/>
                      <a:gd name="T69" fmla="*/ 6775 h 20000"/>
                      <a:gd name="T70" fmla="*/ 1703 w 20000"/>
                      <a:gd name="T71" fmla="*/ 8098 h 20000"/>
                      <a:gd name="T72" fmla="*/ 1609 w 20000"/>
                      <a:gd name="T73" fmla="*/ 9090 h 20000"/>
                      <a:gd name="T74" fmla="*/ 1420 w 20000"/>
                      <a:gd name="T75" fmla="*/ 10577 h 20000"/>
                      <a:gd name="T76" fmla="*/ 1230 w 20000"/>
                      <a:gd name="T77" fmla="*/ 11568 h 20000"/>
                      <a:gd name="T78" fmla="*/ 1135 w 20000"/>
                      <a:gd name="T79" fmla="*/ 12725 h 20000"/>
                      <a:gd name="T80" fmla="*/ 946 w 20000"/>
                      <a:gd name="T81" fmla="*/ 13716 h 20000"/>
                      <a:gd name="T82" fmla="*/ 757 w 20000"/>
                      <a:gd name="T83" fmla="*/ 14708 h 20000"/>
                      <a:gd name="T84" fmla="*/ 473 w 20000"/>
                      <a:gd name="T85" fmla="*/ 15535 h 20000"/>
                      <a:gd name="T86" fmla="*/ 473 w 20000"/>
                      <a:gd name="T87" fmla="*/ 16526 h 20000"/>
                      <a:gd name="T88" fmla="*/ 473 w 20000"/>
                      <a:gd name="T89" fmla="*/ 17518 h 20000"/>
                      <a:gd name="T90" fmla="*/ 284 w 20000"/>
                      <a:gd name="T91" fmla="*/ 18013 h 20000"/>
                      <a:gd name="T92" fmla="*/ 189 w 20000"/>
                      <a:gd name="T93" fmla="*/ 18839 h 20000"/>
                      <a:gd name="T94" fmla="*/ 189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80" y="19000"/>
                        </a:moveTo>
                        <a:lnTo>
                          <a:pt x="19780" y="18167"/>
                        </a:lnTo>
                        <a:lnTo>
                          <a:pt x="19780" y="17667"/>
                        </a:lnTo>
                        <a:lnTo>
                          <a:pt x="19121" y="17167"/>
                        </a:lnTo>
                        <a:lnTo>
                          <a:pt x="19121" y="16667"/>
                        </a:lnTo>
                        <a:lnTo>
                          <a:pt x="19121" y="16000"/>
                        </a:lnTo>
                        <a:lnTo>
                          <a:pt x="18901" y="15667"/>
                        </a:lnTo>
                        <a:lnTo>
                          <a:pt x="18901" y="14833"/>
                        </a:lnTo>
                        <a:lnTo>
                          <a:pt x="18462" y="14000"/>
                        </a:lnTo>
                        <a:lnTo>
                          <a:pt x="18462" y="13667"/>
                        </a:lnTo>
                        <a:lnTo>
                          <a:pt x="18022" y="13167"/>
                        </a:lnTo>
                        <a:lnTo>
                          <a:pt x="17582" y="12667"/>
                        </a:lnTo>
                        <a:lnTo>
                          <a:pt x="17582" y="11833"/>
                        </a:lnTo>
                        <a:lnTo>
                          <a:pt x="17582" y="11667"/>
                        </a:lnTo>
                        <a:lnTo>
                          <a:pt x="16923" y="10833"/>
                        </a:lnTo>
                        <a:lnTo>
                          <a:pt x="16923" y="10167"/>
                        </a:lnTo>
                        <a:lnTo>
                          <a:pt x="16703" y="9833"/>
                        </a:lnTo>
                        <a:lnTo>
                          <a:pt x="16703" y="9167"/>
                        </a:lnTo>
                        <a:lnTo>
                          <a:pt x="16264" y="8833"/>
                        </a:lnTo>
                        <a:lnTo>
                          <a:pt x="16264" y="8167"/>
                        </a:lnTo>
                        <a:lnTo>
                          <a:pt x="15824" y="7833"/>
                        </a:lnTo>
                        <a:lnTo>
                          <a:pt x="15824" y="7167"/>
                        </a:lnTo>
                        <a:lnTo>
                          <a:pt x="15385" y="6833"/>
                        </a:lnTo>
                        <a:lnTo>
                          <a:pt x="14725" y="6167"/>
                        </a:lnTo>
                        <a:lnTo>
                          <a:pt x="14725" y="5833"/>
                        </a:lnTo>
                        <a:lnTo>
                          <a:pt x="14286" y="5167"/>
                        </a:lnTo>
                        <a:lnTo>
                          <a:pt x="14066" y="4833"/>
                        </a:lnTo>
                        <a:lnTo>
                          <a:pt x="13626" y="4667"/>
                        </a:lnTo>
                        <a:lnTo>
                          <a:pt x="13626" y="3833"/>
                        </a:lnTo>
                        <a:lnTo>
                          <a:pt x="13626" y="3667"/>
                        </a:lnTo>
                        <a:lnTo>
                          <a:pt x="13626" y="3167"/>
                        </a:lnTo>
                        <a:lnTo>
                          <a:pt x="13626" y="3000"/>
                        </a:lnTo>
                        <a:lnTo>
                          <a:pt x="12747" y="2667"/>
                        </a:lnTo>
                        <a:lnTo>
                          <a:pt x="12747" y="2167"/>
                        </a:lnTo>
                        <a:lnTo>
                          <a:pt x="12527" y="2000"/>
                        </a:lnTo>
                        <a:lnTo>
                          <a:pt x="12088" y="1667"/>
                        </a:lnTo>
                        <a:lnTo>
                          <a:pt x="11868" y="1667"/>
                        </a:lnTo>
                        <a:lnTo>
                          <a:pt x="11868" y="1167"/>
                        </a:lnTo>
                        <a:lnTo>
                          <a:pt x="11868" y="1000"/>
                        </a:lnTo>
                        <a:lnTo>
                          <a:pt x="11209" y="667"/>
                        </a:lnTo>
                        <a:lnTo>
                          <a:pt x="10989" y="667"/>
                        </a:lnTo>
                        <a:lnTo>
                          <a:pt x="10549" y="667"/>
                        </a:lnTo>
                        <a:lnTo>
                          <a:pt x="10330" y="0"/>
                        </a:lnTo>
                        <a:lnTo>
                          <a:pt x="9890" y="0"/>
                        </a:lnTo>
                        <a:lnTo>
                          <a:pt x="9670" y="0"/>
                        </a:lnTo>
                        <a:lnTo>
                          <a:pt x="9231" y="0"/>
                        </a:lnTo>
                        <a:lnTo>
                          <a:pt x="8791" y="0"/>
                        </a:lnTo>
                        <a:lnTo>
                          <a:pt x="8791" y="667"/>
                        </a:lnTo>
                        <a:lnTo>
                          <a:pt x="8352" y="667"/>
                        </a:lnTo>
                        <a:lnTo>
                          <a:pt x="8352" y="1000"/>
                        </a:lnTo>
                        <a:lnTo>
                          <a:pt x="8132" y="1167"/>
                        </a:lnTo>
                        <a:lnTo>
                          <a:pt x="7692" y="1667"/>
                        </a:lnTo>
                        <a:lnTo>
                          <a:pt x="7473" y="2000"/>
                        </a:lnTo>
                        <a:lnTo>
                          <a:pt x="7473" y="2167"/>
                        </a:lnTo>
                        <a:lnTo>
                          <a:pt x="6593" y="2667"/>
                        </a:lnTo>
                        <a:lnTo>
                          <a:pt x="6593" y="3000"/>
                        </a:lnTo>
                        <a:lnTo>
                          <a:pt x="6593" y="3167"/>
                        </a:lnTo>
                        <a:lnTo>
                          <a:pt x="6374" y="3833"/>
                        </a:lnTo>
                        <a:lnTo>
                          <a:pt x="6154" y="4167"/>
                        </a:lnTo>
                        <a:lnTo>
                          <a:pt x="6154" y="4833"/>
                        </a:lnTo>
                        <a:lnTo>
                          <a:pt x="5934" y="5667"/>
                        </a:lnTo>
                        <a:lnTo>
                          <a:pt x="5495" y="5833"/>
                        </a:lnTo>
                        <a:lnTo>
                          <a:pt x="5275" y="6667"/>
                        </a:lnTo>
                        <a:lnTo>
                          <a:pt x="4396" y="6833"/>
                        </a:lnTo>
                        <a:lnTo>
                          <a:pt x="4396" y="7667"/>
                        </a:lnTo>
                        <a:lnTo>
                          <a:pt x="3956" y="8167"/>
                        </a:lnTo>
                        <a:lnTo>
                          <a:pt x="3956" y="8833"/>
                        </a:lnTo>
                        <a:lnTo>
                          <a:pt x="3736" y="9167"/>
                        </a:lnTo>
                        <a:lnTo>
                          <a:pt x="3516" y="9833"/>
                        </a:lnTo>
                        <a:lnTo>
                          <a:pt x="3297" y="10667"/>
                        </a:lnTo>
                        <a:lnTo>
                          <a:pt x="3297" y="10833"/>
                        </a:lnTo>
                        <a:lnTo>
                          <a:pt x="2857" y="11667"/>
                        </a:lnTo>
                        <a:lnTo>
                          <a:pt x="2637" y="12167"/>
                        </a:lnTo>
                        <a:lnTo>
                          <a:pt x="2637" y="12833"/>
                        </a:lnTo>
                        <a:lnTo>
                          <a:pt x="2637" y="13167"/>
                        </a:lnTo>
                        <a:lnTo>
                          <a:pt x="2198" y="13833"/>
                        </a:lnTo>
                        <a:lnTo>
                          <a:pt x="1758" y="14667"/>
                        </a:lnTo>
                        <a:lnTo>
                          <a:pt x="1758" y="14833"/>
                        </a:lnTo>
                        <a:lnTo>
                          <a:pt x="1538" y="15667"/>
                        </a:lnTo>
                        <a:lnTo>
                          <a:pt x="1099" y="15667"/>
                        </a:lnTo>
                        <a:lnTo>
                          <a:pt x="1099" y="16667"/>
                        </a:lnTo>
                        <a:lnTo>
                          <a:pt x="1099" y="17167"/>
                        </a:lnTo>
                        <a:lnTo>
                          <a:pt x="1099" y="17667"/>
                        </a:lnTo>
                        <a:lnTo>
                          <a:pt x="1099" y="18000"/>
                        </a:lnTo>
                        <a:lnTo>
                          <a:pt x="659" y="18167"/>
                        </a:lnTo>
                        <a:lnTo>
                          <a:pt x="440" y="19000"/>
                        </a:lnTo>
                        <a:lnTo>
                          <a:pt x="440" y="19167"/>
                        </a:lnTo>
                        <a:lnTo>
                          <a:pt x="440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10" name="Freeform 225">
                    <a:extLst>
                      <a:ext uri="{FF2B5EF4-FFF2-40B4-BE49-F238E27FC236}">
                        <a16:creationId xmlns:a16="http://schemas.microsoft.com/office/drawing/2014/main" id="{48988794-ADEC-4B6A-B1FB-655F5B8213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366" y="169"/>
                    <a:ext cx="8626" cy="19831"/>
                  </a:xfrm>
                  <a:custGeom>
                    <a:avLst/>
                    <a:gdLst>
                      <a:gd name="T0" fmla="*/ 8531 w 20000"/>
                      <a:gd name="T1" fmla="*/ 18013 h 20000"/>
                      <a:gd name="T2" fmla="*/ 8247 w 20000"/>
                      <a:gd name="T3" fmla="*/ 17022 h 20000"/>
                      <a:gd name="T4" fmla="*/ 8247 w 20000"/>
                      <a:gd name="T5" fmla="*/ 15865 h 20000"/>
                      <a:gd name="T6" fmla="*/ 8152 w 20000"/>
                      <a:gd name="T7" fmla="*/ 14708 h 20000"/>
                      <a:gd name="T8" fmla="*/ 7963 w 20000"/>
                      <a:gd name="T9" fmla="*/ 13552 h 20000"/>
                      <a:gd name="T10" fmla="*/ 7583 w 20000"/>
                      <a:gd name="T11" fmla="*/ 12560 h 20000"/>
                      <a:gd name="T12" fmla="*/ 7583 w 20000"/>
                      <a:gd name="T13" fmla="*/ 11568 h 20000"/>
                      <a:gd name="T14" fmla="*/ 7299 w 20000"/>
                      <a:gd name="T15" fmla="*/ 10081 h 20000"/>
                      <a:gd name="T16" fmla="*/ 7204 w 20000"/>
                      <a:gd name="T17" fmla="*/ 9090 h 20000"/>
                      <a:gd name="T18" fmla="*/ 7015 w 20000"/>
                      <a:gd name="T19" fmla="*/ 8098 h 20000"/>
                      <a:gd name="T20" fmla="*/ 6825 w 20000"/>
                      <a:gd name="T21" fmla="*/ 7106 h 20000"/>
                      <a:gd name="T22" fmla="*/ 6351 w 20000"/>
                      <a:gd name="T23" fmla="*/ 6115 h 20000"/>
                      <a:gd name="T24" fmla="*/ 6162 w 20000"/>
                      <a:gd name="T25" fmla="*/ 5123 h 20000"/>
                      <a:gd name="T26" fmla="*/ 5877 w 20000"/>
                      <a:gd name="T27" fmla="*/ 4628 h 20000"/>
                      <a:gd name="T28" fmla="*/ 5877 w 20000"/>
                      <a:gd name="T29" fmla="*/ 3636 h 20000"/>
                      <a:gd name="T30" fmla="*/ 5877 w 20000"/>
                      <a:gd name="T31" fmla="*/ 2975 h 20000"/>
                      <a:gd name="T32" fmla="*/ 5498 w 20000"/>
                      <a:gd name="T33" fmla="*/ 2149 h 20000"/>
                      <a:gd name="T34" fmla="*/ 5214 w 20000"/>
                      <a:gd name="T35" fmla="*/ 1653 h 20000"/>
                      <a:gd name="T36" fmla="*/ 5119 w 20000"/>
                      <a:gd name="T37" fmla="*/ 1157 h 20000"/>
                      <a:gd name="T38" fmla="*/ 4834 w 20000"/>
                      <a:gd name="T39" fmla="*/ 661 h 20000"/>
                      <a:gd name="T40" fmla="*/ 4740 w 20000"/>
                      <a:gd name="T41" fmla="*/ 661 h 20000"/>
                      <a:gd name="T42" fmla="*/ 4550 w 20000"/>
                      <a:gd name="T43" fmla="*/ 661 h 20000"/>
                      <a:gd name="T44" fmla="*/ 4455 w 20000"/>
                      <a:gd name="T45" fmla="*/ 0 h 20000"/>
                      <a:gd name="T46" fmla="*/ 4266 w 20000"/>
                      <a:gd name="T47" fmla="*/ 0 h 20000"/>
                      <a:gd name="T48" fmla="*/ 3981 w 20000"/>
                      <a:gd name="T49" fmla="*/ 0 h 20000"/>
                      <a:gd name="T50" fmla="*/ 3792 w 20000"/>
                      <a:gd name="T51" fmla="*/ 0 h 20000"/>
                      <a:gd name="T52" fmla="*/ 3602 w 20000"/>
                      <a:gd name="T53" fmla="*/ 661 h 20000"/>
                      <a:gd name="T54" fmla="*/ 3602 w 20000"/>
                      <a:gd name="T55" fmla="*/ 992 h 20000"/>
                      <a:gd name="T56" fmla="*/ 3318 w 20000"/>
                      <a:gd name="T57" fmla="*/ 1653 h 20000"/>
                      <a:gd name="T58" fmla="*/ 3223 w 20000"/>
                      <a:gd name="T59" fmla="*/ 2149 h 20000"/>
                      <a:gd name="T60" fmla="*/ 2844 w 20000"/>
                      <a:gd name="T61" fmla="*/ 2975 h 20000"/>
                      <a:gd name="T62" fmla="*/ 2749 w 20000"/>
                      <a:gd name="T63" fmla="*/ 3801 h 20000"/>
                      <a:gd name="T64" fmla="*/ 2654 w 20000"/>
                      <a:gd name="T65" fmla="*/ 4792 h 20000"/>
                      <a:gd name="T66" fmla="*/ 2370 w 20000"/>
                      <a:gd name="T67" fmla="*/ 5784 h 20000"/>
                      <a:gd name="T68" fmla="*/ 1896 w 20000"/>
                      <a:gd name="T69" fmla="*/ 6775 h 20000"/>
                      <a:gd name="T70" fmla="*/ 1706 w 20000"/>
                      <a:gd name="T71" fmla="*/ 8098 h 20000"/>
                      <a:gd name="T72" fmla="*/ 1611 w 20000"/>
                      <a:gd name="T73" fmla="*/ 9090 h 20000"/>
                      <a:gd name="T74" fmla="*/ 1422 w 20000"/>
                      <a:gd name="T75" fmla="*/ 10577 h 20000"/>
                      <a:gd name="T76" fmla="*/ 1232 w 20000"/>
                      <a:gd name="T77" fmla="*/ 11568 h 20000"/>
                      <a:gd name="T78" fmla="*/ 1137 w 20000"/>
                      <a:gd name="T79" fmla="*/ 12725 h 20000"/>
                      <a:gd name="T80" fmla="*/ 948 w 20000"/>
                      <a:gd name="T81" fmla="*/ 13716 h 20000"/>
                      <a:gd name="T82" fmla="*/ 758 w 20000"/>
                      <a:gd name="T83" fmla="*/ 14708 h 20000"/>
                      <a:gd name="T84" fmla="*/ 474 w 20000"/>
                      <a:gd name="T85" fmla="*/ 15535 h 20000"/>
                      <a:gd name="T86" fmla="*/ 474 w 20000"/>
                      <a:gd name="T87" fmla="*/ 16526 h 20000"/>
                      <a:gd name="T88" fmla="*/ 474 w 20000"/>
                      <a:gd name="T89" fmla="*/ 17518 h 20000"/>
                      <a:gd name="T90" fmla="*/ 284 w 20000"/>
                      <a:gd name="T91" fmla="*/ 18013 h 20000"/>
                      <a:gd name="T92" fmla="*/ 190 w 20000"/>
                      <a:gd name="T93" fmla="*/ 18839 h 20000"/>
                      <a:gd name="T94" fmla="*/ 190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80" y="19000"/>
                        </a:moveTo>
                        <a:lnTo>
                          <a:pt x="19780" y="18167"/>
                        </a:lnTo>
                        <a:lnTo>
                          <a:pt x="19780" y="17667"/>
                        </a:lnTo>
                        <a:lnTo>
                          <a:pt x="19121" y="17167"/>
                        </a:lnTo>
                        <a:lnTo>
                          <a:pt x="19121" y="16667"/>
                        </a:lnTo>
                        <a:lnTo>
                          <a:pt x="19121" y="16000"/>
                        </a:lnTo>
                        <a:lnTo>
                          <a:pt x="18901" y="15667"/>
                        </a:lnTo>
                        <a:lnTo>
                          <a:pt x="18901" y="14833"/>
                        </a:lnTo>
                        <a:lnTo>
                          <a:pt x="18462" y="14000"/>
                        </a:lnTo>
                        <a:lnTo>
                          <a:pt x="18462" y="13667"/>
                        </a:lnTo>
                        <a:lnTo>
                          <a:pt x="18022" y="13167"/>
                        </a:lnTo>
                        <a:lnTo>
                          <a:pt x="17582" y="12667"/>
                        </a:lnTo>
                        <a:lnTo>
                          <a:pt x="17582" y="11833"/>
                        </a:lnTo>
                        <a:lnTo>
                          <a:pt x="17582" y="11667"/>
                        </a:lnTo>
                        <a:lnTo>
                          <a:pt x="16923" y="10833"/>
                        </a:lnTo>
                        <a:lnTo>
                          <a:pt x="16923" y="10167"/>
                        </a:lnTo>
                        <a:lnTo>
                          <a:pt x="16703" y="9833"/>
                        </a:lnTo>
                        <a:lnTo>
                          <a:pt x="16703" y="9167"/>
                        </a:lnTo>
                        <a:lnTo>
                          <a:pt x="16264" y="8833"/>
                        </a:lnTo>
                        <a:lnTo>
                          <a:pt x="16264" y="8167"/>
                        </a:lnTo>
                        <a:lnTo>
                          <a:pt x="15824" y="7833"/>
                        </a:lnTo>
                        <a:lnTo>
                          <a:pt x="15824" y="7167"/>
                        </a:lnTo>
                        <a:lnTo>
                          <a:pt x="15385" y="6833"/>
                        </a:lnTo>
                        <a:lnTo>
                          <a:pt x="14725" y="6167"/>
                        </a:lnTo>
                        <a:lnTo>
                          <a:pt x="14725" y="5833"/>
                        </a:lnTo>
                        <a:lnTo>
                          <a:pt x="14286" y="5167"/>
                        </a:lnTo>
                        <a:lnTo>
                          <a:pt x="14066" y="4833"/>
                        </a:lnTo>
                        <a:lnTo>
                          <a:pt x="13626" y="4667"/>
                        </a:lnTo>
                        <a:lnTo>
                          <a:pt x="13626" y="3833"/>
                        </a:lnTo>
                        <a:lnTo>
                          <a:pt x="13626" y="3667"/>
                        </a:lnTo>
                        <a:lnTo>
                          <a:pt x="13626" y="3167"/>
                        </a:lnTo>
                        <a:lnTo>
                          <a:pt x="13626" y="3000"/>
                        </a:lnTo>
                        <a:lnTo>
                          <a:pt x="12747" y="2667"/>
                        </a:lnTo>
                        <a:lnTo>
                          <a:pt x="12747" y="2167"/>
                        </a:lnTo>
                        <a:lnTo>
                          <a:pt x="12527" y="2000"/>
                        </a:lnTo>
                        <a:lnTo>
                          <a:pt x="12088" y="1667"/>
                        </a:lnTo>
                        <a:lnTo>
                          <a:pt x="11868" y="1667"/>
                        </a:lnTo>
                        <a:lnTo>
                          <a:pt x="11868" y="1167"/>
                        </a:lnTo>
                        <a:lnTo>
                          <a:pt x="11868" y="1000"/>
                        </a:lnTo>
                        <a:lnTo>
                          <a:pt x="11209" y="667"/>
                        </a:lnTo>
                        <a:lnTo>
                          <a:pt x="10989" y="667"/>
                        </a:lnTo>
                        <a:lnTo>
                          <a:pt x="10549" y="667"/>
                        </a:lnTo>
                        <a:lnTo>
                          <a:pt x="10330" y="0"/>
                        </a:lnTo>
                        <a:lnTo>
                          <a:pt x="9890" y="0"/>
                        </a:lnTo>
                        <a:lnTo>
                          <a:pt x="9670" y="0"/>
                        </a:lnTo>
                        <a:lnTo>
                          <a:pt x="9231" y="0"/>
                        </a:lnTo>
                        <a:lnTo>
                          <a:pt x="8791" y="0"/>
                        </a:lnTo>
                        <a:lnTo>
                          <a:pt x="8791" y="667"/>
                        </a:lnTo>
                        <a:lnTo>
                          <a:pt x="8352" y="667"/>
                        </a:lnTo>
                        <a:lnTo>
                          <a:pt x="8352" y="1000"/>
                        </a:lnTo>
                        <a:lnTo>
                          <a:pt x="8132" y="1167"/>
                        </a:lnTo>
                        <a:lnTo>
                          <a:pt x="7692" y="1667"/>
                        </a:lnTo>
                        <a:lnTo>
                          <a:pt x="7473" y="2000"/>
                        </a:lnTo>
                        <a:lnTo>
                          <a:pt x="7473" y="2167"/>
                        </a:lnTo>
                        <a:lnTo>
                          <a:pt x="6593" y="2667"/>
                        </a:lnTo>
                        <a:lnTo>
                          <a:pt x="6593" y="3000"/>
                        </a:lnTo>
                        <a:lnTo>
                          <a:pt x="6593" y="3167"/>
                        </a:lnTo>
                        <a:lnTo>
                          <a:pt x="6374" y="3833"/>
                        </a:lnTo>
                        <a:lnTo>
                          <a:pt x="6154" y="4167"/>
                        </a:lnTo>
                        <a:lnTo>
                          <a:pt x="6154" y="4833"/>
                        </a:lnTo>
                        <a:lnTo>
                          <a:pt x="5934" y="5667"/>
                        </a:lnTo>
                        <a:lnTo>
                          <a:pt x="5495" y="5833"/>
                        </a:lnTo>
                        <a:lnTo>
                          <a:pt x="5275" y="6667"/>
                        </a:lnTo>
                        <a:lnTo>
                          <a:pt x="4396" y="6833"/>
                        </a:lnTo>
                        <a:lnTo>
                          <a:pt x="4396" y="7667"/>
                        </a:lnTo>
                        <a:lnTo>
                          <a:pt x="3956" y="8167"/>
                        </a:lnTo>
                        <a:lnTo>
                          <a:pt x="3956" y="8833"/>
                        </a:lnTo>
                        <a:lnTo>
                          <a:pt x="3736" y="9167"/>
                        </a:lnTo>
                        <a:lnTo>
                          <a:pt x="3516" y="9833"/>
                        </a:lnTo>
                        <a:lnTo>
                          <a:pt x="3297" y="10667"/>
                        </a:lnTo>
                        <a:lnTo>
                          <a:pt x="3297" y="10833"/>
                        </a:lnTo>
                        <a:lnTo>
                          <a:pt x="2857" y="11667"/>
                        </a:lnTo>
                        <a:lnTo>
                          <a:pt x="2637" y="12167"/>
                        </a:lnTo>
                        <a:lnTo>
                          <a:pt x="2637" y="12833"/>
                        </a:lnTo>
                        <a:lnTo>
                          <a:pt x="2637" y="13167"/>
                        </a:lnTo>
                        <a:lnTo>
                          <a:pt x="2198" y="13833"/>
                        </a:lnTo>
                        <a:lnTo>
                          <a:pt x="1758" y="14667"/>
                        </a:lnTo>
                        <a:lnTo>
                          <a:pt x="1758" y="14833"/>
                        </a:lnTo>
                        <a:lnTo>
                          <a:pt x="1538" y="15667"/>
                        </a:lnTo>
                        <a:lnTo>
                          <a:pt x="1099" y="15667"/>
                        </a:lnTo>
                        <a:lnTo>
                          <a:pt x="1099" y="16667"/>
                        </a:lnTo>
                        <a:lnTo>
                          <a:pt x="1099" y="17167"/>
                        </a:lnTo>
                        <a:lnTo>
                          <a:pt x="1099" y="17667"/>
                        </a:lnTo>
                        <a:lnTo>
                          <a:pt x="1099" y="18000"/>
                        </a:lnTo>
                        <a:lnTo>
                          <a:pt x="659" y="18167"/>
                        </a:lnTo>
                        <a:lnTo>
                          <a:pt x="440" y="19000"/>
                        </a:lnTo>
                        <a:lnTo>
                          <a:pt x="440" y="19167"/>
                        </a:lnTo>
                        <a:lnTo>
                          <a:pt x="440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91" name="Group 226">
                  <a:extLst>
                    <a:ext uri="{FF2B5EF4-FFF2-40B4-BE49-F238E27FC236}">
                      <a16:creationId xmlns:a16="http://schemas.microsoft.com/office/drawing/2014/main" id="{B1575B8F-F159-47B8-9DD4-4EB05FFF63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23" y="0"/>
                  <a:ext cx="2227" cy="19799"/>
                  <a:chOff x="0" y="0"/>
                  <a:chExt cx="20000" cy="20000"/>
                </a:xfrm>
              </p:grpSpPr>
              <p:sp>
                <p:nvSpPr>
                  <p:cNvPr id="37007" name="Arc 227">
                    <a:extLst>
                      <a:ext uri="{FF2B5EF4-FFF2-40B4-BE49-F238E27FC236}">
                        <a16:creationId xmlns:a16="http://schemas.microsoft.com/office/drawing/2014/main" id="{5A9FB3FC-1974-4F7C-B424-C7960394D6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168"/>
                    <a:ext cx="10669" cy="198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669 w 21600"/>
                      <a:gd name="T3" fmla="*/ 19832 h 21600"/>
                      <a:gd name="T4" fmla="*/ 0 w 21600"/>
                      <a:gd name="T5" fmla="*/ 19832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8" name="Arc 228">
                    <a:extLst>
                      <a:ext uri="{FF2B5EF4-FFF2-40B4-BE49-F238E27FC236}">
                        <a16:creationId xmlns:a16="http://schemas.microsoft.com/office/drawing/2014/main" id="{6421CA9D-3DA0-49C8-B149-AE35228482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85" y="0"/>
                    <a:ext cx="10615" cy="198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615 w 21600"/>
                      <a:gd name="T3" fmla="*/ 19832 h 21600"/>
                      <a:gd name="T4" fmla="*/ 0 w 21600"/>
                      <a:gd name="T5" fmla="*/ 19832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92" name="Group 229">
                  <a:extLst>
                    <a:ext uri="{FF2B5EF4-FFF2-40B4-BE49-F238E27FC236}">
                      <a16:creationId xmlns:a16="http://schemas.microsoft.com/office/drawing/2014/main" id="{092210A6-BD9C-414B-9CC4-C285472732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600" y="6084"/>
                  <a:ext cx="2523" cy="13725"/>
                  <a:chOff x="0" y="0"/>
                  <a:chExt cx="20031" cy="20000"/>
                </a:xfrm>
              </p:grpSpPr>
              <p:sp>
                <p:nvSpPr>
                  <p:cNvPr id="37005" name="Arc 230">
                    <a:extLst>
                      <a:ext uri="{FF2B5EF4-FFF2-40B4-BE49-F238E27FC236}">
                        <a16:creationId xmlns:a16="http://schemas.microsoft.com/office/drawing/2014/main" id="{B85B2A41-1730-4ED4-B2C4-6BBA202324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170"/>
                    <a:ext cx="10766" cy="1983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766 w 21600"/>
                      <a:gd name="T3" fmla="*/ 19830 h 21600"/>
                      <a:gd name="T4" fmla="*/ 0 w 21600"/>
                      <a:gd name="T5" fmla="*/ 1983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6" name="Arc 231">
                    <a:extLst>
                      <a:ext uri="{FF2B5EF4-FFF2-40B4-BE49-F238E27FC236}">
                        <a16:creationId xmlns:a16="http://schemas.microsoft.com/office/drawing/2014/main" id="{D2FAE80B-E5B9-4DFD-A422-5B88E1C078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194" y="0"/>
                    <a:ext cx="10837" cy="198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837 w 21600"/>
                      <a:gd name="T3" fmla="*/ 19828 h 21600"/>
                      <a:gd name="T4" fmla="*/ 0 w 21600"/>
                      <a:gd name="T5" fmla="*/ 19828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93" name="Group 232">
                  <a:extLst>
                    <a:ext uri="{FF2B5EF4-FFF2-40B4-BE49-F238E27FC236}">
                      <a16:creationId xmlns:a16="http://schemas.microsoft.com/office/drawing/2014/main" id="{B8CCBF43-5BE8-474F-924C-B7064DA2B2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31" y="16469"/>
                  <a:ext cx="2525" cy="3340"/>
                  <a:chOff x="0" y="0"/>
                  <a:chExt cx="19999" cy="20000"/>
                </a:xfrm>
              </p:grpSpPr>
              <p:sp>
                <p:nvSpPr>
                  <p:cNvPr id="37003" name="Arc 233">
                    <a:extLst>
                      <a:ext uri="{FF2B5EF4-FFF2-40B4-BE49-F238E27FC236}">
                        <a16:creationId xmlns:a16="http://schemas.microsoft.com/office/drawing/2014/main" id="{3C18EE66-50E8-4C40-BA96-68C3D0342C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168"/>
                    <a:ext cx="10756" cy="198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756 w 21600"/>
                      <a:gd name="T3" fmla="*/ 19832 h 21600"/>
                      <a:gd name="T4" fmla="*/ 0 w 21600"/>
                      <a:gd name="T5" fmla="*/ 19832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4" name="Arc 234">
                    <a:extLst>
                      <a:ext uri="{FF2B5EF4-FFF2-40B4-BE49-F238E27FC236}">
                        <a16:creationId xmlns:a16="http://schemas.microsoft.com/office/drawing/2014/main" id="{7152B909-9C2A-410A-AEDE-0859E64F64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188" y="0"/>
                    <a:ext cx="10811" cy="198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811 w 21600"/>
                      <a:gd name="T3" fmla="*/ 19826 h 21600"/>
                      <a:gd name="T4" fmla="*/ 0 w 21600"/>
                      <a:gd name="T5" fmla="*/ 1982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94" name="Group 235">
                  <a:extLst>
                    <a:ext uri="{FF2B5EF4-FFF2-40B4-BE49-F238E27FC236}">
                      <a16:creationId xmlns:a16="http://schemas.microsoft.com/office/drawing/2014/main" id="{F930E0B2-3804-4915-B585-12E2F00089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18820"/>
                  <a:ext cx="2783" cy="1185"/>
                  <a:chOff x="0" y="0"/>
                  <a:chExt cx="20000" cy="19983"/>
                </a:xfrm>
              </p:grpSpPr>
              <p:sp>
                <p:nvSpPr>
                  <p:cNvPr id="37001" name="Freeform 236">
                    <a:extLst>
                      <a:ext uri="{FF2B5EF4-FFF2-40B4-BE49-F238E27FC236}">
                        <a16:creationId xmlns:a16="http://schemas.microsoft.com/office/drawing/2014/main" id="{36D2F0AF-5CC0-42B0-B875-8BC8769B71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631" cy="19814"/>
                  </a:xfrm>
                  <a:custGeom>
                    <a:avLst/>
                    <a:gdLst>
                      <a:gd name="T0" fmla="*/ 8536 w 20000"/>
                      <a:gd name="T1" fmla="*/ 17998 h 20000"/>
                      <a:gd name="T2" fmla="*/ 8252 w 20000"/>
                      <a:gd name="T3" fmla="*/ 17007 h 20000"/>
                      <a:gd name="T4" fmla="*/ 8252 w 20000"/>
                      <a:gd name="T5" fmla="*/ 15851 h 20000"/>
                      <a:gd name="T6" fmla="*/ 8157 w 20000"/>
                      <a:gd name="T7" fmla="*/ 14695 h 20000"/>
                      <a:gd name="T8" fmla="*/ 7967 w 20000"/>
                      <a:gd name="T9" fmla="*/ 13540 h 20000"/>
                      <a:gd name="T10" fmla="*/ 7588 w 20000"/>
                      <a:gd name="T11" fmla="*/ 12549 h 20000"/>
                      <a:gd name="T12" fmla="*/ 7588 w 20000"/>
                      <a:gd name="T13" fmla="*/ 11558 h 20000"/>
                      <a:gd name="T14" fmla="*/ 7303 w 20000"/>
                      <a:gd name="T15" fmla="*/ 10072 h 20000"/>
                      <a:gd name="T16" fmla="*/ 7208 w 20000"/>
                      <a:gd name="T17" fmla="*/ 9082 h 20000"/>
                      <a:gd name="T18" fmla="*/ 7019 w 20000"/>
                      <a:gd name="T19" fmla="*/ 8091 h 20000"/>
                      <a:gd name="T20" fmla="*/ 6829 w 20000"/>
                      <a:gd name="T21" fmla="*/ 7100 h 20000"/>
                      <a:gd name="T22" fmla="*/ 6355 w 20000"/>
                      <a:gd name="T23" fmla="*/ 6110 h 20000"/>
                      <a:gd name="T24" fmla="*/ 6165 w 20000"/>
                      <a:gd name="T25" fmla="*/ 5119 h 20000"/>
                      <a:gd name="T26" fmla="*/ 5880 w 20000"/>
                      <a:gd name="T27" fmla="*/ 4624 h 20000"/>
                      <a:gd name="T28" fmla="*/ 5880 w 20000"/>
                      <a:gd name="T29" fmla="*/ 3633 h 20000"/>
                      <a:gd name="T30" fmla="*/ 5880 w 20000"/>
                      <a:gd name="T31" fmla="*/ 2972 h 20000"/>
                      <a:gd name="T32" fmla="*/ 5501 w 20000"/>
                      <a:gd name="T33" fmla="*/ 2147 h 20000"/>
                      <a:gd name="T34" fmla="*/ 5217 w 20000"/>
                      <a:gd name="T35" fmla="*/ 1651 h 20000"/>
                      <a:gd name="T36" fmla="*/ 5122 w 20000"/>
                      <a:gd name="T37" fmla="*/ 1156 h 20000"/>
                      <a:gd name="T38" fmla="*/ 4837 w 20000"/>
                      <a:gd name="T39" fmla="*/ 661 h 20000"/>
                      <a:gd name="T40" fmla="*/ 4742 w 20000"/>
                      <a:gd name="T41" fmla="*/ 661 h 20000"/>
                      <a:gd name="T42" fmla="*/ 4552 w 20000"/>
                      <a:gd name="T43" fmla="*/ 661 h 20000"/>
                      <a:gd name="T44" fmla="*/ 4458 w 20000"/>
                      <a:gd name="T45" fmla="*/ 0 h 20000"/>
                      <a:gd name="T46" fmla="*/ 4268 w 20000"/>
                      <a:gd name="T47" fmla="*/ 0 h 20000"/>
                      <a:gd name="T48" fmla="*/ 3984 w 20000"/>
                      <a:gd name="T49" fmla="*/ 0 h 20000"/>
                      <a:gd name="T50" fmla="*/ 3794 w 20000"/>
                      <a:gd name="T51" fmla="*/ 0 h 20000"/>
                      <a:gd name="T52" fmla="*/ 3604 w 20000"/>
                      <a:gd name="T53" fmla="*/ 661 h 20000"/>
                      <a:gd name="T54" fmla="*/ 3604 w 20000"/>
                      <a:gd name="T55" fmla="*/ 991 h 20000"/>
                      <a:gd name="T56" fmla="*/ 3319 w 20000"/>
                      <a:gd name="T57" fmla="*/ 1651 h 20000"/>
                      <a:gd name="T58" fmla="*/ 3225 w 20000"/>
                      <a:gd name="T59" fmla="*/ 2147 h 20000"/>
                      <a:gd name="T60" fmla="*/ 2845 w 20000"/>
                      <a:gd name="T61" fmla="*/ 2972 h 20000"/>
                      <a:gd name="T62" fmla="*/ 2751 w 20000"/>
                      <a:gd name="T63" fmla="*/ 3797 h 20000"/>
                      <a:gd name="T64" fmla="*/ 2656 w 20000"/>
                      <a:gd name="T65" fmla="*/ 4788 h 20000"/>
                      <a:gd name="T66" fmla="*/ 2371 w 20000"/>
                      <a:gd name="T67" fmla="*/ 5779 h 20000"/>
                      <a:gd name="T68" fmla="*/ 1897 w 20000"/>
                      <a:gd name="T69" fmla="*/ 6769 h 20000"/>
                      <a:gd name="T70" fmla="*/ 1707 w 20000"/>
                      <a:gd name="T71" fmla="*/ 8091 h 20000"/>
                      <a:gd name="T72" fmla="*/ 1612 w 20000"/>
                      <a:gd name="T73" fmla="*/ 9082 h 20000"/>
                      <a:gd name="T74" fmla="*/ 1423 w 20000"/>
                      <a:gd name="T75" fmla="*/ 10568 h 20000"/>
                      <a:gd name="T76" fmla="*/ 1233 w 20000"/>
                      <a:gd name="T77" fmla="*/ 11558 h 20000"/>
                      <a:gd name="T78" fmla="*/ 1138 w 20000"/>
                      <a:gd name="T79" fmla="*/ 12714 h 20000"/>
                      <a:gd name="T80" fmla="*/ 949 w 20000"/>
                      <a:gd name="T81" fmla="*/ 13704 h 20000"/>
                      <a:gd name="T82" fmla="*/ 759 w 20000"/>
                      <a:gd name="T83" fmla="*/ 14695 h 20000"/>
                      <a:gd name="T84" fmla="*/ 474 w 20000"/>
                      <a:gd name="T85" fmla="*/ 15521 h 20000"/>
                      <a:gd name="T86" fmla="*/ 474 w 20000"/>
                      <a:gd name="T87" fmla="*/ 16512 h 20000"/>
                      <a:gd name="T88" fmla="*/ 474 w 20000"/>
                      <a:gd name="T89" fmla="*/ 17503 h 20000"/>
                      <a:gd name="T90" fmla="*/ 284 w 20000"/>
                      <a:gd name="T91" fmla="*/ 17998 h 20000"/>
                      <a:gd name="T92" fmla="*/ 190 w 20000"/>
                      <a:gd name="T93" fmla="*/ 18823 h 20000"/>
                      <a:gd name="T94" fmla="*/ 190 w 20000"/>
                      <a:gd name="T95" fmla="*/ 19484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80" y="19000"/>
                        </a:moveTo>
                        <a:lnTo>
                          <a:pt x="19780" y="18167"/>
                        </a:lnTo>
                        <a:lnTo>
                          <a:pt x="19780" y="17667"/>
                        </a:lnTo>
                        <a:lnTo>
                          <a:pt x="19121" y="17167"/>
                        </a:lnTo>
                        <a:lnTo>
                          <a:pt x="19121" y="16667"/>
                        </a:lnTo>
                        <a:lnTo>
                          <a:pt x="19121" y="16000"/>
                        </a:lnTo>
                        <a:lnTo>
                          <a:pt x="18901" y="15667"/>
                        </a:lnTo>
                        <a:lnTo>
                          <a:pt x="18901" y="14833"/>
                        </a:lnTo>
                        <a:lnTo>
                          <a:pt x="18462" y="14000"/>
                        </a:lnTo>
                        <a:lnTo>
                          <a:pt x="18462" y="13667"/>
                        </a:lnTo>
                        <a:lnTo>
                          <a:pt x="18022" y="13167"/>
                        </a:lnTo>
                        <a:lnTo>
                          <a:pt x="17582" y="12667"/>
                        </a:lnTo>
                        <a:lnTo>
                          <a:pt x="17582" y="11833"/>
                        </a:lnTo>
                        <a:lnTo>
                          <a:pt x="17582" y="11667"/>
                        </a:lnTo>
                        <a:lnTo>
                          <a:pt x="16923" y="10833"/>
                        </a:lnTo>
                        <a:lnTo>
                          <a:pt x="16923" y="10167"/>
                        </a:lnTo>
                        <a:lnTo>
                          <a:pt x="16703" y="9833"/>
                        </a:lnTo>
                        <a:lnTo>
                          <a:pt x="16703" y="9167"/>
                        </a:lnTo>
                        <a:lnTo>
                          <a:pt x="16264" y="8833"/>
                        </a:lnTo>
                        <a:lnTo>
                          <a:pt x="16264" y="8167"/>
                        </a:lnTo>
                        <a:lnTo>
                          <a:pt x="15824" y="7833"/>
                        </a:lnTo>
                        <a:lnTo>
                          <a:pt x="15824" y="7167"/>
                        </a:lnTo>
                        <a:lnTo>
                          <a:pt x="15385" y="6833"/>
                        </a:lnTo>
                        <a:lnTo>
                          <a:pt x="14725" y="6167"/>
                        </a:lnTo>
                        <a:lnTo>
                          <a:pt x="14725" y="5833"/>
                        </a:lnTo>
                        <a:lnTo>
                          <a:pt x="14286" y="5167"/>
                        </a:lnTo>
                        <a:lnTo>
                          <a:pt x="14066" y="4833"/>
                        </a:lnTo>
                        <a:lnTo>
                          <a:pt x="13626" y="4667"/>
                        </a:lnTo>
                        <a:lnTo>
                          <a:pt x="13626" y="3833"/>
                        </a:lnTo>
                        <a:lnTo>
                          <a:pt x="13626" y="3667"/>
                        </a:lnTo>
                        <a:lnTo>
                          <a:pt x="13626" y="3167"/>
                        </a:lnTo>
                        <a:lnTo>
                          <a:pt x="13626" y="3000"/>
                        </a:lnTo>
                        <a:lnTo>
                          <a:pt x="12747" y="2667"/>
                        </a:lnTo>
                        <a:lnTo>
                          <a:pt x="12747" y="2167"/>
                        </a:lnTo>
                        <a:lnTo>
                          <a:pt x="12527" y="2000"/>
                        </a:lnTo>
                        <a:lnTo>
                          <a:pt x="12088" y="1667"/>
                        </a:lnTo>
                        <a:lnTo>
                          <a:pt x="11868" y="1667"/>
                        </a:lnTo>
                        <a:lnTo>
                          <a:pt x="11868" y="1167"/>
                        </a:lnTo>
                        <a:lnTo>
                          <a:pt x="11868" y="1000"/>
                        </a:lnTo>
                        <a:lnTo>
                          <a:pt x="11209" y="667"/>
                        </a:lnTo>
                        <a:lnTo>
                          <a:pt x="10989" y="667"/>
                        </a:lnTo>
                        <a:lnTo>
                          <a:pt x="10549" y="667"/>
                        </a:lnTo>
                        <a:lnTo>
                          <a:pt x="10330" y="0"/>
                        </a:lnTo>
                        <a:lnTo>
                          <a:pt x="9890" y="0"/>
                        </a:lnTo>
                        <a:lnTo>
                          <a:pt x="9670" y="0"/>
                        </a:lnTo>
                        <a:lnTo>
                          <a:pt x="9231" y="0"/>
                        </a:lnTo>
                        <a:lnTo>
                          <a:pt x="8791" y="0"/>
                        </a:lnTo>
                        <a:lnTo>
                          <a:pt x="8791" y="667"/>
                        </a:lnTo>
                        <a:lnTo>
                          <a:pt x="8352" y="667"/>
                        </a:lnTo>
                        <a:lnTo>
                          <a:pt x="8352" y="1000"/>
                        </a:lnTo>
                        <a:lnTo>
                          <a:pt x="8132" y="1167"/>
                        </a:lnTo>
                        <a:lnTo>
                          <a:pt x="7692" y="1667"/>
                        </a:lnTo>
                        <a:lnTo>
                          <a:pt x="7473" y="2000"/>
                        </a:lnTo>
                        <a:lnTo>
                          <a:pt x="7473" y="2167"/>
                        </a:lnTo>
                        <a:lnTo>
                          <a:pt x="6593" y="2667"/>
                        </a:lnTo>
                        <a:lnTo>
                          <a:pt x="6593" y="3000"/>
                        </a:lnTo>
                        <a:lnTo>
                          <a:pt x="6593" y="3167"/>
                        </a:lnTo>
                        <a:lnTo>
                          <a:pt x="6374" y="3833"/>
                        </a:lnTo>
                        <a:lnTo>
                          <a:pt x="6154" y="4167"/>
                        </a:lnTo>
                        <a:lnTo>
                          <a:pt x="6154" y="4833"/>
                        </a:lnTo>
                        <a:lnTo>
                          <a:pt x="5934" y="5667"/>
                        </a:lnTo>
                        <a:lnTo>
                          <a:pt x="5495" y="5833"/>
                        </a:lnTo>
                        <a:lnTo>
                          <a:pt x="5275" y="6667"/>
                        </a:lnTo>
                        <a:lnTo>
                          <a:pt x="4396" y="6833"/>
                        </a:lnTo>
                        <a:lnTo>
                          <a:pt x="4396" y="7667"/>
                        </a:lnTo>
                        <a:lnTo>
                          <a:pt x="3956" y="8167"/>
                        </a:lnTo>
                        <a:lnTo>
                          <a:pt x="3956" y="8833"/>
                        </a:lnTo>
                        <a:lnTo>
                          <a:pt x="3736" y="9167"/>
                        </a:lnTo>
                        <a:lnTo>
                          <a:pt x="3516" y="9833"/>
                        </a:lnTo>
                        <a:lnTo>
                          <a:pt x="3297" y="10667"/>
                        </a:lnTo>
                        <a:lnTo>
                          <a:pt x="3297" y="10833"/>
                        </a:lnTo>
                        <a:lnTo>
                          <a:pt x="2857" y="11667"/>
                        </a:lnTo>
                        <a:lnTo>
                          <a:pt x="2637" y="12167"/>
                        </a:lnTo>
                        <a:lnTo>
                          <a:pt x="2637" y="12833"/>
                        </a:lnTo>
                        <a:lnTo>
                          <a:pt x="2637" y="13167"/>
                        </a:lnTo>
                        <a:lnTo>
                          <a:pt x="2198" y="13833"/>
                        </a:lnTo>
                        <a:lnTo>
                          <a:pt x="1758" y="14667"/>
                        </a:lnTo>
                        <a:lnTo>
                          <a:pt x="1758" y="14833"/>
                        </a:lnTo>
                        <a:lnTo>
                          <a:pt x="1538" y="15667"/>
                        </a:lnTo>
                        <a:lnTo>
                          <a:pt x="1099" y="15667"/>
                        </a:lnTo>
                        <a:lnTo>
                          <a:pt x="1099" y="16667"/>
                        </a:lnTo>
                        <a:lnTo>
                          <a:pt x="1099" y="17167"/>
                        </a:lnTo>
                        <a:lnTo>
                          <a:pt x="1099" y="17667"/>
                        </a:lnTo>
                        <a:lnTo>
                          <a:pt x="1099" y="18000"/>
                        </a:lnTo>
                        <a:lnTo>
                          <a:pt x="659" y="18167"/>
                        </a:lnTo>
                        <a:lnTo>
                          <a:pt x="440" y="19000"/>
                        </a:lnTo>
                        <a:lnTo>
                          <a:pt x="440" y="19167"/>
                        </a:lnTo>
                        <a:lnTo>
                          <a:pt x="440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2" name="Freeform 237">
                    <a:extLst>
                      <a:ext uri="{FF2B5EF4-FFF2-40B4-BE49-F238E27FC236}">
                        <a16:creationId xmlns:a16="http://schemas.microsoft.com/office/drawing/2014/main" id="{D1944550-CB2A-47CE-9233-EE6BDEA638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355" y="152"/>
                    <a:ext cx="8645" cy="19831"/>
                  </a:xfrm>
                  <a:custGeom>
                    <a:avLst/>
                    <a:gdLst>
                      <a:gd name="T0" fmla="*/ 8550 w 20000"/>
                      <a:gd name="T1" fmla="*/ 18013 h 20000"/>
                      <a:gd name="T2" fmla="*/ 8265 w 20000"/>
                      <a:gd name="T3" fmla="*/ 17022 h 20000"/>
                      <a:gd name="T4" fmla="*/ 8265 w 20000"/>
                      <a:gd name="T5" fmla="*/ 15865 h 20000"/>
                      <a:gd name="T6" fmla="*/ 8170 w 20000"/>
                      <a:gd name="T7" fmla="*/ 14708 h 20000"/>
                      <a:gd name="T8" fmla="*/ 7980 w 20000"/>
                      <a:gd name="T9" fmla="*/ 13552 h 20000"/>
                      <a:gd name="T10" fmla="*/ 7600 w 20000"/>
                      <a:gd name="T11" fmla="*/ 12560 h 20000"/>
                      <a:gd name="T12" fmla="*/ 7600 w 20000"/>
                      <a:gd name="T13" fmla="*/ 11568 h 20000"/>
                      <a:gd name="T14" fmla="*/ 7315 w 20000"/>
                      <a:gd name="T15" fmla="*/ 10081 h 20000"/>
                      <a:gd name="T16" fmla="*/ 7220 w 20000"/>
                      <a:gd name="T17" fmla="*/ 9090 h 20000"/>
                      <a:gd name="T18" fmla="*/ 7030 w 20000"/>
                      <a:gd name="T19" fmla="*/ 8098 h 20000"/>
                      <a:gd name="T20" fmla="*/ 6840 w 20000"/>
                      <a:gd name="T21" fmla="*/ 7106 h 20000"/>
                      <a:gd name="T22" fmla="*/ 6365 w 20000"/>
                      <a:gd name="T23" fmla="*/ 6115 h 20000"/>
                      <a:gd name="T24" fmla="*/ 6175 w 20000"/>
                      <a:gd name="T25" fmla="*/ 5123 h 20000"/>
                      <a:gd name="T26" fmla="*/ 5890 w 20000"/>
                      <a:gd name="T27" fmla="*/ 4628 h 20000"/>
                      <a:gd name="T28" fmla="*/ 5890 w 20000"/>
                      <a:gd name="T29" fmla="*/ 3636 h 20000"/>
                      <a:gd name="T30" fmla="*/ 5890 w 20000"/>
                      <a:gd name="T31" fmla="*/ 2975 h 20000"/>
                      <a:gd name="T32" fmla="*/ 5510 w 20000"/>
                      <a:gd name="T33" fmla="*/ 2149 h 20000"/>
                      <a:gd name="T34" fmla="*/ 5225 w 20000"/>
                      <a:gd name="T35" fmla="*/ 1653 h 20000"/>
                      <a:gd name="T36" fmla="*/ 5130 w 20000"/>
                      <a:gd name="T37" fmla="*/ 1157 h 20000"/>
                      <a:gd name="T38" fmla="*/ 4845 w 20000"/>
                      <a:gd name="T39" fmla="*/ 661 h 20000"/>
                      <a:gd name="T40" fmla="*/ 4750 w 20000"/>
                      <a:gd name="T41" fmla="*/ 661 h 20000"/>
                      <a:gd name="T42" fmla="*/ 4560 w 20000"/>
                      <a:gd name="T43" fmla="*/ 661 h 20000"/>
                      <a:gd name="T44" fmla="*/ 4465 w 20000"/>
                      <a:gd name="T45" fmla="*/ 0 h 20000"/>
                      <a:gd name="T46" fmla="*/ 4275 w 20000"/>
                      <a:gd name="T47" fmla="*/ 0 h 20000"/>
                      <a:gd name="T48" fmla="*/ 3990 w 20000"/>
                      <a:gd name="T49" fmla="*/ 0 h 20000"/>
                      <a:gd name="T50" fmla="*/ 3800 w 20000"/>
                      <a:gd name="T51" fmla="*/ 0 h 20000"/>
                      <a:gd name="T52" fmla="*/ 3610 w 20000"/>
                      <a:gd name="T53" fmla="*/ 661 h 20000"/>
                      <a:gd name="T54" fmla="*/ 3610 w 20000"/>
                      <a:gd name="T55" fmla="*/ 992 h 20000"/>
                      <a:gd name="T56" fmla="*/ 3325 w 20000"/>
                      <a:gd name="T57" fmla="*/ 1653 h 20000"/>
                      <a:gd name="T58" fmla="*/ 3230 w 20000"/>
                      <a:gd name="T59" fmla="*/ 2149 h 20000"/>
                      <a:gd name="T60" fmla="*/ 2850 w 20000"/>
                      <a:gd name="T61" fmla="*/ 2975 h 20000"/>
                      <a:gd name="T62" fmla="*/ 2755 w 20000"/>
                      <a:gd name="T63" fmla="*/ 3801 h 20000"/>
                      <a:gd name="T64" fmla="*/ 2660 w 20000"/>
                      <a:gd name="T65" fmla="*/ 4792 h 20000"/>
                      <a:gd name="T66" fmla="*/ 2375 w 20000"/>
                      <a:gd name="T67" fmla="*/ 5784 h 20000"/>
                      <a:gd name="T68" fmla="*/ 1900 w 20000"/>
                      <a:gd name="T69" fmla="*/ 6775 h 20000"/>
                      <a:gd name="T70" fmla="*/ 1710 w 20000"/>
                      <a:gd name="T71" fmla="*/ 8098 h 20000"/>
                      <a:gd name="T72" fmla="*/ 1615 w 20000"/>
                      <a:gd name="T73" fmla="*/ 9090 h 20000"/>
                      <a:gd name="T74" fmla="*/ 1425 w 20000"/>
                      <a:gd name="T75" fmla="*/ 10577 h 20000"/>
                      <a:gd name="T76" fmla="*/ 1235 w 20000"/>
                      <a:gd name="T77" fmla="*/ 11568 h 20000"/>
                      <a:gd name="T78" fmla="*/ 1140 w 20000"/>
                      <a:gd name="T79" fmla="*/ 12725 h 20000"/>
                      <a:gd name="T80" fmla="*/ 950 w 20000"/>
                      <a:gd name="T81" fmla="*/ 13716 h 20000"/>
                      <a:gd name="T82" fmla="*/ 760 w 20000"/>
                      <a:gd name="T83" fmla="*/ 14708 h 20000"/>
                      <a:gd name="T84" fmla="*/ 475 w 20000"/>
                      <a:gd name="T85" fmla="*/ 15535 h 20000"/>
                      <a:gd name="T86" fmla="*/ 475 w 20000"/>
                      <a:gd name="T87" fmla="*/ 16526 h 20000"/>
                      <a:gd name="T88" fmla="*/ 475 w 20000"/>
                      <a:gd name="T89" fmla="*/ 17518 h 20000"/>
                      <a:gd name="T90" fmla="*/ 285 w 20000"/>
                      <a:gd name="T91" fmla="*/ 18013 h 20000"/>
                      <a:gd name="T92" fmla="*/ 190 w 20000"/>
                      <a:gd name="T93" fmla="*/ 18839 h 20000"/>
                      <a:gd name="T94" fmla="*/ 190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80" y="19000"/>
                        </a:moveTo>
                        <a:lnTo>
                          <a:pt x="19780" y="18167"/>
                        </a:lnTo>
                        <a:lnTo>
                          <a:pt x="19780" y="17667"/>
                        </a:lnTo>
                        <a:lnTo>
                          <a:pt x="19121" y="17167"/>
                        </a:lnTo>
                        <a:lnTo>
                          <a:pt x="19121" y="16667"/>
                        </a:lnTo>
                        <a:lnTo>
                          <a:pt x="19121" y="16000"/>
                        </a:lnTo>
                        <a:lnTo>
                          <a:pt x="18901" y="15667"/>
                        </a:lnTo>
                        <a:lnTo>
                          <a:pt x="18901" y="14833"/>
                        </a:lnTo>
                        <a:lnTo>
                          <a:pt x="18462" y="14000"/>
                        </a:lnTo>
                        <a:lnTo>
                          <a:pt x="18462" y="13667"/>
                        </a:lnTo>
                        <a:lnTo>
                          <a:pt x="18022" y="13167"/>
                        </a:lnTo>
                        <a:lnTo>
                          <a:pt x="17582" y="12667"/>
                        </a:lnTo>
                        <a:lnTo>
                          <a:pt x="17582" y="11833"/>
                        </a:lnTo>
                        <a:lnTo>
                          <a:pt x="17582" y="11667"/>
                        </a:lnTo>
                        <a:lnTo>
                          <a:pt x="16923" y="10833"/>
                        </a:lnTo>
                        <a:lnTo>
                          <a:pt x="16923" y="10167"/>
                        </a:lnTo>
                        <a:lnTo>
                          <a:pt x="16703" y="9833"/>
                        </a:lnTo>
                        <a:lnTo>
                          <a:pt x="16703" y="9167"/>
                        </a:lnTo>
                        <a:lnTo>
                          <a:pt x="16264" y="8833"/>
                        </a:lnTo>
                        <a:lnTo>
                          <a:pt x="16264" y="8167"/>
                        </a:lnTo>
                        <a:lnTo>
                          <a:pt x="15824" y="7833"/>
                        </a:lnTo>
                        <a:lnTo>
                          <a:pt x="15824" y="7167"/>
                        </a:lnTo>
                        <a:lnTo>
                          <a:pt x="15385" y="6833"/>
                        </a:lnTo>
                        <a:lnTo>
                          <a:pt x="14725" y="6167"/>
                        </a:lnTo>
                        <a:lnTo>
                          <a:pt x="14725" y="5833"/>
                        </a:lnTo>
                        <a:lnTo>
                          <a:pt x="14286" y="5167"/>
                        </a:lnTo>
                        <a:lnTo>
                          <a:pt x="14066" y="4833"/>
                        </a:lnTo>
                        <a:lnTo>
                          <a:pt x="13626" y="4667"/>
                        </a:lnTo>
                        <a:lnTo>
                          <a:pt x="13626" y="3833"/>
                        </a:lnTo>
                        <a:lnTo>
                          <a:pt x="13626" y="3667"/>
                        </a:lnTo>
                        <a:lnTo>
                          <a:pt x="13626" y="3167"/>
                        </a:lnTo>
                        <a:lnTo>
                          <a:pt x="13626" y="3000"/>
                        </a:lnTo>
                        <a:lnTo>
                          <a:pt x="12747" y="2667"/>
                        </a:lnTo>
                        <a:lnTo>
                          <a:pt x="12747" y="2167"/>
                        </a:lnTo>
                        <a:lnTo>
                          <a:pt x="12527" y="2000"/>
                        </a:lnTo>
                        <a:lnTo>
                          <a:pt x="12088" y="1667"/>
                        </a:lnTo>
                        <a:lnTo>
                          <a:pt x="11868" y="1667"/>
                        </a:lnTo>
                        <a:lnTo>
                          <a:pt x="11868" y="1167"/>
                        </a:lnTo>
                        <a:lnTo>
                          <a:pt x="11868" y="1000"/>
                        </a:lnTo>
                        <a:lnTo>
                          <a:pt x="11209" y="667"/>
                        </a:lnTo>
                        <a:lnTo>
                          <a:pt x="10989" y="667"/>
                        </a:lnTo>
                        <a:lnTo>
                          <a:pt x="10549" y="667"/>
                        </a:lnTo>
                        <a:lnTo>
                          <a:pt x="10330" y="0"/>
                        </a:lnTo>
                        <a:lnTo>
                          <a:pt x="9890" y="0"/>
                        </a:lnTo>
                        <a:lnTo>
                          <a:pt x="9670" y="0"/>
                        </a:lnTo>
                        <a:lnTo>
                          <a:pt x="9231" y="0"/>
                        </a:lnTo>
                        <a:lnTo>
                          <a:pt x="8791" y="0"/>
                        </a:lnTo>
                        <a:lnTo>
                          <a:pt x="8791" y="667"/>
                        </a:lnTo>
                        <a:lnTo>
                          <a:pt x="8352" y="667"/>
                        </a:lnTo>
                        <a:lnTo>
                          <a:pt x="8352" y="1000"/>
                        </a:lnTo>
                        <a:lnTo>
                          <a:pt x="8132" y="1167"/>
                        </a:lnTo>
                        <a:lnTo>
                          <a:pt x="7692" y="1667"/>
                        </a:lnTo>
                        <a:lnTo>
                          <a:pt x="7473" y="2000"/>
                        </a:lnTo>
                        <a:lnTo>
                          <a:pt x="7473" y="2167"/>
                        </a:lnTo>
                        <a:lnTo>
                          <a:pt x="6593" y="2667"/>
                        </a:lnTo>
                        <a:lnTo>
                          <a:pt x="6593" y="3000"/>
                        </a:lnTo>
                        <a:lnTo>
                          <a:pt x="6593" y="3167"/>
                        </a:lnTo>
                        <a:lnTo>
                          <a:pt x="6374" y="3833"/>
                        </a:lnTo>
                        <a:lnTo>
                          <a:pt x="6154" y="4167"/>
                        </a:lnTo>
                        <a:lnTo>
                          <a:pt x="6154" y="4833"/>
                        </a:lnTo>
                        <a:lnTo>
                          <a:pt x="5934" y="5667"/>
                        </a:lnTo>
                        <a:lnTo>
                          <a:pt x="5495" y="5833"/>
                        </a:lnTo>
                        <a:lnTo>
                          <a:pt x="5275" y="6667"/>
                        </a:lnTo>
                        <a:lnTo>
                          <a:pt x="4396" y="6833"/>
                        </a:lnTo>
                        <a:lnTo>
                          <a:pt x="4396" y="7667"/>
                        </a:lnTo>
                        <a:lnTo>
                          <a:pt x="3956" y="8167"/>
                        </a:lnTo>
                        <a:lnTo>
                          <a:pt x="3956" y="8833"/>
                        </a:lnTo>
                        <a:lnTo>
                          <a:pt x="3736" y="9167"/>
                        </a:lnTo>
                        <a:lnTo>
                          <a:pt x="3516" y="9833"/>
                        </a:lnTo>
                        <a:lnTo>
                          <a:pt x="3297" y="10667"/>
                        </a:lnTo>
                        <a:lnTo>
                          <a:pt x="3297" y="10833"/>
                        </a:lnTo>
                        <a:lnTo>
                          <a:pt x="2857" y="11667"/>
                        </a:lnTo>
                        <a:lnTo>
                          <a:pt x="2637" y="12167"/>
                        </a:lnTo>
                        <a:lnTo>
                          <a:pt x="2637" y="12833"/>
                        </a:lnTo>
                        <a:lnTo>
                          <a:pt x="2637" y="13167"/>
                        </a:lnTo>
                        <a:lnTo>
                          <a:pt x="2198" y="13833"/>
                        </a:lnTo>
                        <a:lnTo>
                          <a:pt x="1758" y="14667"/>
                        </a:lnTo>
                        <a:lnTo>
                          <a:pt x="1758" y="14833"/>
                        </a:lnTo>
                        <a:lnTo>
                          <a:pt x="1538" y="15667"/>
                        </a:lnTo>
                        <a:lnTo>
                          <a:pt x="1099" y="15667"/>
                        </a:lnTo>
                        <a:lnTo>
                          <a:pt x="1099" y="16667"/>
                        </a:lnTo>
                        <a:lnTo>
                          <a:pt x="1099" y="17167"/>
                        </a:lnTo>
                        <a:lnTo>
                          <a:pt x="1099" y="17667"/>
                        </a:lnTo>
                        <a:lnTo>
                          <a:pt x="1099" y="18000"/>
                        </a:lnTo>
                        <a:lnTo>
                          <a:pt x="659" y="18167"/>
                        </a:lnTo>
                        <a:lnTo>
                          <a:pt x="440" y="19000"/>
                        </a:lnTo>
                        <a:lnTo>
                          <a:pt x="440" y="19167"/>
                        </a:lnTo>
                        <a:lnTo>
                          <a:pt x="440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95" name="Group 238">
                  <a:extLst>
                    <a:ext uri="{FF2B5EF4-FFF2-40B4-BE49-F238E27FC236}">
                      <a16:creationId xmlns:a16="http://schemas.microsoft.com/office/drawing/2014/main" id="{B430228B-25AB-4526-870D-E153C3E30B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078" y="18624"/>
                  <a:ext cx="2790" cy="1185"/>
                  <a:chOff x="0" y="0"/>
                  <a:chExt cx="20001" cy="20000"/>
                </a:xfrm>
              </p:grpSpPr>
              <p:sp>
                <p:nvSpPr>
                  <p:cNvPr id="36999" name="Freeform 239">
                    <a:extLst>
                      <a:ext uri="{FF2B5EF4-FFF2-40B4-BE49-F238E27FC236}">
                        <a16:creationId xmlns:a16="http://schemas.microsoft.com/office/drawing/2014/main" id="{F98891EF-9CE0-464F-8388-7B7938B3B6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624" cy="19831"/>
                  </a:xfrm>
                  <a:custGeom>
                    <a:avLst/>
                    <a:gdLst>
                      <a:gd name="T0" fmla="*/ 8529 w 20000"/>
                      <a:gd name="T1" fmla="*/ 18013 h 20000"/>
                      <a:gd name="T2" fmla="*/ 8245 w 20000"/>
                      <a:gd name="T3" fmla="*/ 17022 h 20000"/>
                      <a:gd name="T4" fmla="*/ 8245 w 20000"/>
                      <a:gd name="T5" fmla="*/ 15865 h 20000"/>
                      <a:gd name="T6" fmla="*/ 8150 w 20000"/>
                      <a:gd name="T7" fmla="*/ 14708 h 20000"/>
                      <a:gd name="T8" fmla="*/ 7961 w 20000"/>
                      <a:gd name="T9" fmla="*/ 13552 h 20000"/>
                      <a:gd name="T10" fmla="*/ 7581 w 20000"/>
                      <a:gd name="T11" fmla="*/ 12560 h 20000"/>
                      <a:gd name="T12" fmla="*/ 7581 w 20000"/>
                      <a:gd name="T13" fmla="*/ 11568 h 20000"/>
                      <a:gd name="T14" fmla="*/ 7297 w 20000"/>
                      <a:gd name="T15" fmla="*/ 10081 h 20000"/>
                      <a:gd name="T16" fmla="*/ 7202 w 20000"/>
                      <a:gd name="T17" fmla="*/ 9090 h 20000"/>
                      <a:gd name="T18" fmla="*/ 7013 w 20000"/>
                      <a:gd name="T19" fmla="*/ 8098 h 20000"/>
                      <a:gd name="T20" fmla="*/ 6823 w 20000"/>
                      <a:gd name="T21" fmla="*/ 7106 h 20000"/>
                      <a:gd name="T22" fmla="*/ 6349 w 20000"/>
                      <a:gd name="T23" fmla="*/ 6115 h 20000"/>
                      <a:gd name="T24" fmla="*/ 6160 w 20000"/>
                      <a:gd name="T25" fmla="*/ 5123 h 20000"/>
                      <a:gd name="T26" fmla="*/ 5876 w 20000"/>
                      <a:gd name="T27" fmla="*/ 4628 h 20000"/>
                      <a:gd name="T28" fmla="*/ 5876 w 20000"/>
                      <a:gd name="T29" fmla="*/ 3636 h 20000"/>
                      <a:gd name="T30" fmla="*/ 5876 w 20000"/>
                      <a:gd name="T31" fmla="*/ 2975 h 20000"/>
                      <a:gd name="T32" fmla="*/ 5497 w 20000"/>
                      <a:gd name="T33" fmla="*/ 2149 h 20000"/>
                      <a:gd name="T34" fmla="*/ 5212 w 20000"/>
                      <a:gd name="T35" fmla="*/ 1653 h 20000"/>
                      <a:gd name="T36" fmla="*/ 5117 w 20000"/>
                      <a:gd name="T37" fmla="*/ 1157 h 20000"/>
                      <a:gd name="T38" fmla="*/ 4833 w 20000"/>
                      <a:gd name="T39" fmla="*/ 661 h 20000"/>
                      <a:gd name="T40" fmla="*/ 4738 w 20000"/>
                      <a:gd name="T41" fmla="*/ 661 h 20000"/>
                      <a:gd name="T42" fmla="*/ 4549 w 20000"/>
                      <a:gd name="T43" fmla="*/ 661 h 20000"/>
                      <a:gd name="T44" fmla="*/ 4454 w 20000"/>
                      <a:gd name="T45" fmla="*/ 0 h 20000"/>
                      <a:gd name="T46" fmla="*/ 4265 w 20000"/>
                      <a:gd name="T47" fmla="*/ 0 h 20000"/>
                      <a:gd name="T48" fmla="*/ 3980 w 20000"/>
                      <a:gd name="T49" fmla="*/ 0 h 20000"/>
                      <a:gd name="T50" fmla="*/ 3791 w 20000"/>
                      <a:gd name="T51" fmla="*/ 0 h 20000"/>
                      <a:gd name="T52" fmla="*/ 3601 w 20000"/>
                      <a:gd name="T53" fmla="*/ 661 h 20000"/>
                      <a:gd name="T54" fmla="*/ 3601 w 20000"/>
                      <a:gd name="T55" fmla="*/ 992 h 20000"/>
                      <a:gd name="T56" fmla="*/ 3317 w 20000"/>
                      <a:gd name="T57" fmla="*/ 1653 h 20000"/>
                      <a:gd name="T58" fmla="*/ 3222 w 20000"/>
                      <a:gd name="T59" fmla="*/ 2149 h 20000"/>
                      <a:gd name="T60" fmla="*/ 2843 w 20000"/>
                      <a:gd name="T61" fmla="*/ 2975 h 20000"/>
                      <a:gd name="T62" fmla="*/ 2748 w 20000"/>
                      <a:gd name="T63" fmla="*/ 3801 h 20000"/>
                      <a:gd name="T64" fmla="*/ 2654 w 20000"/>
                      <a:gd name="T65" fmla="*/ 4792 h 20000"/>
                      <a:gd name="T66" fmla="*/ 2369 w 20000"/>
                      <a:gd name="T67" fmla="*/ 5784 h 20000"/>
                      <a:gd name="T68" fmla="*/ 1896 w 20000"/>
                      <a:gd name="T69" fmla="*/ 6775 h 20000"/>
                      <a:gd name="T70" fmla="*/ 1706 w 20000"/>
                      <a:gd name="T71" fmla="*/ 8098 h 20000"/>
                      <a:gd name="T72" fmla="*/ 1611 w 20000"/>
                      <a:gd name="T73" fmla="*/ 9090 h 20000"/>
                      <a:gd name="T74" fmla="*/ 1422 w 20000"/>
                      <a:gd name="T75" fmla="*/ 10577 h 20000"/>
                      <a:gd name="T76" fmla="*/ 1232 w 20000"/>
                      <a:gd name="T77" fmla="*/ 11568 h 20000"/>
                      <a:gd name="T78" fmla="*/ 1137 w 20000"/>
                      <a:gd name="T79" fmla="*/ 12725 h 20000"/>
                      <a:gd name="T80" fmla="*/ 948 w 20000"/>
                      <a:gd name="T81" fmla="*/ 13716 h 20000"/>
                      <a:gd name="T82" fmla="*/ 758 w 20000"/>
                      <a:gd name="T83" fmla="*/ 14708 h 20000"/>
                      <a:gd name="T84" fmla="*/ 474 w 20000"/>
                      <a:gd name="T85" fmla="*/ 15535 h 20000"/>
                      <a:gd name="T86" fmla="*/ 474 w 20000"/>
                      <a:gd name="T87" fmla="*/ 16526 h 20000"/>
                      <a:gd name="T88" fmla="*/ 474 w 20000"/>
                      <a:gd name="T89" fmla="*/ 17518 h 20000"/>
                      <a:gd name="T90" fmla="*/ 284 w 20000"/>
                      <a:gd name="T91" fmla="*/ 18013 h 20000"/>
                      <a:gd name="T92" fmla="*/ 190 w 20000"/>
                      <a:gd name="T93" fmla="*/ 18839 h 20000"/>
                      <a:gd name="T94" fmla="*/ 190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80" y="19000"/>
                        </a:moveTo>
                        <a:lnTo>
                          <a:pt x="19780" y="18167"/>
                        </a:lnTo>
                        <a:lnTo>
                          <a:pt x="19780" y="17667"/>
                        </a:lnTo>
                        <a:lnTo>
                          <a:pt x="19121" y="17167"/>
                        </a:lnTo>
                        <a:lnTo>
                          <a:pt x="19121" y="16667"/>
                        </a:lnTo>
                        <a:lnTo>
                          <a:pt x="19121" y="16000"/>
                        </a:lnTo>
                        <a:lnTo>
                          <a:pt x="18901" y="15667"/>
                        </a:lnTo>
                        <a:lnTo>
                          <a:pt x="18901" y="14833"/>
                        </a:lnTo>
                        <a:lnTo>
                          <a:pt x="18462" y="14000"/>
                        </a:lnTo>
                        <a:lnTo>
                          <a:pt x="18462" y="13667"/>
                        </a:lnTo>
                        <a:lnTo>
                          <a:pt x="18022" y="13167"/>
                        </a:lnTo>
                        <a:lnTo>
                          <a:pt x="17582" y="12667"/>
                        </a:lnTo>
                        <a:lnTo>
                          <a:pt x="17582" y="11833"/>
                        </a:lnTo>
                        <a:lnTo>
                          <a:pt x="17582" y="11667"/>
                        </a:lnTo>
                        <a:lnTo>
                          <a:pt x="16923" y="10833"/>
                        </a:lnTo>
                        <a:lnTo>
                          <a:pt x="16923" y="10167"/>
                        </a:lnTo>
                        <a:lnTo>
                          <a:pt x="16703" y="9833"/>
                        </a:lnTo>
                        <a:lnTo>
                          <a:pt x="16703" y="9167"/>
                        </a:lnTo>
                        <a:lnTo>
                          <a:pt x="16264" y="8833"/>
                        </a:lnTo>
                        <a:lnTo>
                          <a:pt x="16264" y="8167"/>
                        </a:lnTo>
                        <a:lnTo>
                          <a:pt x="15824" y="7833"/>
                        </a:lnTo>
                        <a:lnTo>
                          <a:pt x="15824" y="7167"/>
                        </a:lnTo>
                        <a:lnTo>
                          <a:pt x="15385" y="6833"/>
                        </a:lnTo>
                        <a:lnTo>
                          <a:pt x="14725" y="6167"/>
                        </a:lnTo>
                        <a:lnTo>
                          <a:pt x="14725" y="5833"/>
                        </a:lnTo>
                        <a:lnTo>
                          <a:pt x="14286" y="5167"/>
                        </a:lnTo>
                        <a:lnTo>
                          <a:pt x="14066" y="4833"/>
                        </a:lnTo>
                        <a:lnTo>
                          <a:pt x="13626" y="4667"/>
                        </a:lnTo>
                        <a:lnTo>
                          <a:pt x="13626" y="3833"/>
                        </a:lnTo>
                        <a:lnTo>
                          <a:pt x="13626" y="3667"/>
                        </a:lnTo>
                        <a:lnTo>
                          <a:pt x="13626" y="3167"/>
                        </a:lnTo>
                        <a:lnTo>
                          <a:pt x="13626" y="3000"/>
                        </a:lnTo>
                        <a:lnTo>
                          <a:pt x="12747" y="2667"/>
                        </a:lnTo>
                        <a:lnTo>
                          <a:pt x="12747" y="2167"/>
                        </a:lnTo>
                        <a:lnTo>
                          <a:pt x="12527" y="2000"/>
                        </a:lnTo>
                        <a:lnTo>
                          <a:pt x="12088" y="1667"/>
                        </a:lnTo>
                        <a:lnTo>
                          <a:pt x="11868" y="1667"/>
                        </a:lnTo>
                        <a:lnTo>
                          <a:pt x="11868" y="1167"/>
                        </a:lnTo>
                        <a:lnTo>
                          <a:pt x="11868" y="1000"/>
                        </a:lnTo>
                        <a:lnTo>
                          <a:pt x="11209" y="667"/>
                        </a:lnTo>
                        <a:lnTo>
                          <a:pt x="10989" y="667"/>
                        </a:lnTo>
                        <a:lnTo>
                          <a:pt x="10549" y="667"/>
                        </a:lnTo>
                        <a:lnTo>
                          <a:pt x="10330" y="0"/>
                        </a:lnTo>
                        <a:lnTo>
                          <a:pt x="9890" y="0"/>
                        </a:lnTo>
                        <a:lnTo>
                          <a:pt x="9670" y="0"/>
                        </a:lnTo>
                        <a:lnTo>
                          <a:pt x="9231" y="0"/>
                        </a:lnTo>
                        <a:lnTo>
                          <a:pt x="8791" y="0"/>
                        </a:lnTo>
                        <a:lnTo>
                          <a:pt x="8791" y="667"/>
                        </a:lnTo>
                        <a:lnTo>
                          <a:pt x="8352" y="667"/>
                        </a:lnTo>
                        <a:lnTo>
                          <a:pt x="8352" y="1000"/>
                        </a:lnTo>
                        <a:lnTo>
                          <a:pt x="8132" y="1167"/>
                        </a:lnTo>
                        <a:lnTo>
                          <a:pt x="7692" y="1667"/>
                        </a:lnTo>
                        <a:lnTo>
                          <a:pt x="7473" y="2000"/>
                        </a:lnTo>
                        <a:lnTo>
                          <a:pt x="7473" y="2167"/>
                        </a:lnTo>
                        <a:lnTo>
                          <a:pt x="6593" y="2667"/>
                        </a:lnTo>
                        <a:lnTo>
                          <a:pt x="6593" y="3000"/>
                        </a:lnTo>
                        <a:lnTo>
                          <a:pt x="6593" y="3167"/>
                        </a:lnTo>
                        <a:lnTo>
                          <a:pt x="6374" y="3833"/>
                        </a:lnTo>
                        <a:lnTo>
                          <a:pt x="6154" y="4167"/>
                        </a:lnTo>
                        <a:lnTo>
                          <a:pt x="6154" y="4833"/>
                        </a:lnTo>
                        <a:lnTo>
                          <a:pt x="5934" y="5667"/>
                        </a:lnTo>
                        <a:lnTo>
                          <a:pt x="5495" y="5833"/>
                        </a:lnTo>
                        <a:lnTo>
                          <a:pt x="5275" y="6667"/>
                        </a:lnTo>
                        <a:lnTo>
                          <a:pt x="4396" y="6833"/>
                        </a:lnTo>
                        <a:lnTo>
                          <a:pt x="4396" y="7667"/>
                        </a:lnTo>
                        <a:lnTo>
                          <a:pt x="3956" y="8167"/>
                        </a:lnTo>
                        <a:lnTo>
                          <a:pt x="3956" y="8833"/>
                        </a:lnTo>
                        <a:lnTo>
                          <a:pt x="3736" y="9167"/>
                        </a:lnTo>
                        <a:lnTo>
                          <a:pt x="3516" y="9833"/>
                        </a:lnTo>
                        <a:lnTo>
                          <a:pt x="3297" y="10667"/>
                        </a:lnTo>
                        <a:lnTo>
                          <a:pt x="3297" y="10833"/>
                        </a:lnTo>
                        <a:lnTo>
                          <a:pt x="2857" y="11667"/>
                        </a:lnTo>
                        <a:lnTo>
                          <a:pt x="2637" y="12167"/>
                        </a:lnTo>
                        <a:lnTo>
                          <a:pt x="2637" y="12833"/>
                        </a:lnTo>
                        <a:lnTo>
                          <a:pt x="2637" y="13167"/>
                        </a:lnTo>
                        <a:lnTo>
                          <a:pt x="2198" y="13833"/>
                        </a:lnTo>
                        <a:lnTo>
                          <a:pt x="1758" y="14667"/>
                        </a:lnTo>
                        <a:lnTo>
                          <a:pt x="1758" y="14833"/>
                        </a:lnTo>
                        <a:lnTo>
                          <a:pt x="1538" y="15667"/>
                        </a:lnTo>
                        <a:lnTo>
                          <a:pt x="1099" y="15667"/>
                        </a:lnTo>
                        <a:lnTo>
                          <a:pt x="1099" y="16667"/>
                        </a:lnTo>
                        <a:lnTo>
                          <a:pt x="1099" y="17167"/>
                        </a:lnTo>
                        <a:lnTo>
                          <a:pt x="1099" y="17667"/>
                        </a:lnTo>
                        <a:lnTo>
                          <a:pt x="1099" y="18000"/>
                        </a:lnTo>
                        <a:lnTo>
                          <a:pt x="659" y="18167"/>
                        </a:lnTo>
                        <a:lnTo>
                          <a:pt x="440" y="19000"/>
                        </a:lnTo>
                        <a:lnTo>
                          <a:pt x="440" y="19167"/>
                        </a:lnTo>
                        <a:lnTo>
                          <a:pt x="440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0" name="Freeform 240">
                    <a:extLst>
                      <a:ext uri="{FF2B5EF4-FFF2-40B4-BE49-F238E27FC236}">
                        <a16:creationId xmlns:a16="http://schemas.microsoft.com/office/drawing/2014/main" id="{BEF46006-C1D5-4541-B51B-823587CBC6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377" y="152"/>
                    <a:ext cx="8624" cy="19848"/>
                  </a:xfrm>
                  <a:custGeom>
                    <a:avLst/>
                    <a:gdLst>
                      <a:gd name="T0" fmla="*/ 8529 w 20000"/>
                      <a:gd name="T1" fmla="*/ 18029 h 20000"/>
                      <a:gd name="T2" fmla="*/ 8245 w 20000"/>
                      <a:gd name="T3" fmla="*/ 17037 h 20000"/>
                      <a:gd name="T4" fmla="*/ 8245 w 20000"/>
                      <a:gd name="T5" fmla="*/ 15878 h 20000"/>
                      <a:gd name="T6" fmla="*/ 8150 w 20000"/>
                      <a:gd name="T7" fmla="*/ 14720 h 20000"/>
                      <a:gd name="T8" fmla="*/ 7961 w 20000"/>
                      <a:gd name="T9" fmla="*/ 13563 h 20000"/>
                      <a:gd name="T10" fmla="*/ 7581 w 20000"/>
                      <a:gd name="T11" fmla="*/ 12571 h 20000"/>
                      <a:gd name="T12" fmla="*/ 7581 w 20000"/>
                      <a:gd name="T13" fmla="*/ 11578 h 20000"/>
                      <a:gd name="T14" fmla="*/ 7297 w 20000"/>
                      <a:gd name="T15" fmla="*/ 10090 h 20000"/>
                      <a:gd name="T16" fmla="*/ 7202 w 20000"/>
                      <a:gd name="T17" fmla="*/ 9097 h 20000"/>
                      <a:gd name="T18" fmla="*/ 7013 w 20000"/>
                      <a:gd name="T19" fmla="*/ 8105 h 20000"/>
                      <a:gd name="T20" fmla="*/ 6823 w 20000"/>
                      <a:gd name="T21" fmla="*/ 7113 h 20000"/>
                      <a:gd name="T22" fmla="*/ 6349 w 20000"/>
                      <a:gd name="T23" fmla="*/ 6120 h 20000"/>
                      <a:gd name="T24" fmla="*/ 6160 w 20000"/>
                      <a:gd name="T25" fmla="*/ 5128 h 20000"/>
                      <a:gd name="T26" fmla="*/ 5876 w 20000"/>
                      <a:gd name="T27" fmla="*/ 4632 h 20000"/>
                      <a:gd name="T28" fmla="*/ 5876 w 20000"/>
                      <a:gd name="T29" fmla="*/ 3639 h 20000"/>
                      <a:gd name="T30" fmla="*/ 5876 w 20000"/>
                      <a:gd name="T31" fmla="*/ 2977 h 20000"/>
                      <a:gd name="T32" fmla="*/ 5497 w 20000"/>
                      <a:gd name="T33" fmla="*/ 2151 h 20000"/>
                      <a:gd name="T34" fmla="*/ 5212 w 20000"/>
                      <a:gd name="T35" fmla="*/ 1654 h 20000"/>
                      <a:gd name="T36" fmla="*/ 5117 w 20000"/>
                      <a:gd name="T37" fmla="*/ 1158 h 20000"/>
                      <a:gd name="T38" fmla="*/ 4833 w 20000"/>
                      <a:gd name="T39" fmla="*/ 662 h 20000"/>
                      <a:gd name="T40" fmla="*/ 4738 w 20000"/>
                      <a:gd name="T41" fmla="*/ 662 h 20000"/>
                      <a:gd name="T42" fmla="*/ 4549 w 20000"/>
                      <a:gd name="T43" fmla="*/ 662 h 20000"/>
                      <a:gd name="T44" fmla="*/ 4454 w 20000"/>
                      <a:gd name="T45" fmla="*/ 0 h 20000"/>
                      <a:gd name="T46" fmla="*/ 4265 w 20000"/>
                      <a:gd name="T47" fmla="*/ 0 h 20000"/>
                      <a:gd name="T48" fmla="*/ 3980 w 20000"/>
                      <a:gd name="T49" fmla="*/ 0 h 20000"/>
                      <a:gd name="T50" fmla="*/ 3791 w 20000"/>
                      <a:gd name="T51" fmla="*/ 0 h 20000"/>
                      <a:gd name="T52" fmla="*/ 3601 w 20000"/>
                      <a:gd name="T53" fmla="*/ 662 h 20000"/>
                      <a:gd name="T54" fmla="*/ 3601 w 20000"/>
                      <a:gd name="T55" fmla="*/ 992 h 20000"/>
                      <a:gd name="T56" fmla="*/ 3317 w 20000"/>
                      <a:gd name="T57" fmla="*/ 1654 h 20000"/>
                      <a:gd name="T58" fmla="*/ 3222 w 20000"/>
                      <a:gd name="T59" fmla="*/ 2151 h 20000"/>
                      <a:gd name="T60" fmla="*/ 2843 w 20000"/>
                      <a:gd name="T61" fmla="*/ 2977 h 20000"/>
                      <a:gd name="T62" fmla="*/ 2748 w 20000"/>
                      <a:gd name="T63" fmla="*/ 3804 h 20000"/>
                      <a:gd name="T64" fmla="*/ 2654 w 20000"/>
                      <a:gd name="T65" fmla="*/ 4796 h 20000"/>
                      <a:gd name="T66" fmla="*/ 2369 w 20000"/>
                      <a:gd name="T67" fmla="*/ 5789 h 20000"/>
                      <a:gd name="T68" fmla="*/ 1896 w 20000"/>
                      <a:gd name="T69" fmla="*/ 6781 h 20000"/>
                      <a:gd name="T70" fmla="*/ 1706 w 20000"/>
                      <a:gd name="T71" fmla="*/ 8105 h 20000"/>
                      <a:gd name="T72" fmla="*/ 1611 w 20000"/>
                      <a:gd name="T73" fmla="*/ 9097 h 20000"/>
                      <a:gd name="T74" fmla="*/ 1422 w 20000"/>
                      <a:gd name="T75" fmla="*/ 10586 h 20000"/>
                      <a:gd name="T76" fmla="*/ 1232 w 20000"/>
                      <a:gd name="T77" fmla="*/ 11578 h 20000"/>
                      <a:gd name="T78" fmla="*/ 1137 w 20000"/>
                      <a:gd name="T79" fmla="*/ 12735 h 20000"/>
                      <a:gd name="T80" fmla="*/ 948 w 20000"/>
                      <a:gd name="T81" fmla="*/ 13728 h 20000"/>
                      <a:gd name="T82" fmla="*/ 758 w 20000"/>
                      <a:gd name="T83" fmla="*/ 14720 h 20000"/>
                      <a:gd name="T84" fmla="*/ 474 w 20000"/>
                      <a:gd name="T85" fmla="*/ 15548 h 20000"/>
                      <a:gd name="T86" fmla="*/ 474 w 20000"/>
                      <a:gd name="T87" fmla="*/ 16540 h 20000"/>
                      <a:gd name="T88" fmla="*/ 474 w 20000"/>
                      <a:gd name="T89" fmla="*/ 17533 h 20000"/>
                      <a:gd name="T90" fmla="*/ 284 w 20000"/>
                      <a:gd name="T91" fmla="*/ 18029 h 20000"/>
                      <a:gd name="T92" fmla="*/ 190 w 20000"/>
                      <a:gd name="T93" fmla="*/ 18856 h 20000"/>
                      <a:gd name="T94" fmla="*/ 190 w 20000"/>
                      <a:gd name="T95" fmla="*/ 19518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80" y="19000"/>
                        </a:moveTo>
                        <a:lnTo>
                          <a:pt x="19780" y="18167"/>
                        </a:lnTo>
                        <a:lnTo>
                          <a:pt x="19780" y="17667"/>
                        </a:lnTo>
                        <a:lnTo>
                          <a:pt x="19121" y="17167"/>
                        </a:lnTo>
                        <a:lnTo>
                          <a:pt x="19121" y="16667"/>
                        </a:lnTo>
                        <a:lnTo>
                          <a:pt x="19121" y="16000"/>
                        </a:lnTo>
                        <a:lnTo>
                          <a:pt x="18901" y="15667"/>
                        </a:lnTo>
                        <a:lnTo>
                          <a:pt x="18901" y="14833"/>
                        </a:lnTo>
                        <a:lnTo>
                          <a:pt x="18462" y="14000"/>
                        </a:lnTo>
                        <a:lnTo>
                          <a:pt x="18462" y="13667"/>
                        </a:lnTo>
                        <a:lnTo>
                          <a:pt x="18022" y="13167"/>
                        </a:lnTo>
                        <a:lnTo>
                          <a:pt x="17582" y="12667"/>
                        </a:lnTo>
                        <a:lnTo>
                          <a:pt x="17582" y="11833"/>
                        </a:lnTo>
                        <a:lnTo>
                          <a:pt x="17582" y="11667"/>
                        </a:lnTo>
                        <a:lnTo>
                          <a:pt x="16923" y="10833"/>
                        </a:lnTo>
                        <a:lnTo>
                          <a:pt x="16923" y="10167"/>
                        </a:lnTo>
                        <a:lnTo>
                          <a:pt x="16703" y="9833"/>
                        </a:lnTo>
                        <a:lnTo>
                          <a:pt x="16703" y="9167"/>
                        </a:lnTo>
                        <a:lnTo>
                          <a:pt x="16264" y="8833"/>
                        </a:lnTo>
                        <a:lnTo>
                          <a:pt x="16264" y="8167"/>
                        </a:lnTo>
                        <a:lnTo>
                          <a:pt x="15824" y="7833"/>
                        </a:lnTo>
                        <a:lnTo>
                          <a:pt x="15824" y="7167"/>
                        </a:lnTo>
                        <a:lnTo>
                          <a:pt x="15385" y="6833"/>
                        </a:lnTo>
                        <a:lnTo>
                          <a:pt x="14725" y="6167"/>
                        </a:lnTo>
                        <a:lnTo>
                          <a:pt x="14725" y="5833"/>
                        </a:lnTo>
                        <a:lnTo>
                          <a:pt x="14286" y="5167"/>
                        </a:lnTo>
                        <a:lnTo>
                          <a:pt x="14066" y="4833"/>
                        </a:lnTo>
                        <a:lnTo>
                          <a:pt x="13626" y="4667"/>
                        </a:lnTo>
                        <a:lnTo>
                          <a:pt x="13626" y="3833"/>
                        </a:lnTo>
                        <a:lnTo>
                          <a:pt x="13626" y="3667"/>
                        </a:lnTo>
                        <a:lnTo>
                          <a:pt x="13626" y="3167"/>
                        </a:lnTo>
                        <a:lnTo>
                          <a:pt x="13626" y="3000"/>
                        </a:lnTo>
                        <a:lnTo>
                          <a:pt x="12747" y="2667"/>
                        </a:lnTo>
                        <a:lnTo>
                          <a:pt x="12747" y="2167"/>
                        </a:lnTo>
                        <a:lnTo>
                          <a:pt x="12527" y="2000"/>
                        </a:lnTo>
                        <a:lnTo>
                          <a:pt x="12088" y="1667"/>
                        </a:lnTo>
                        <a:lnTo>
                          <a:pt x="11868" y="1667"/>
                        </a:lnTo>
                        <a:lnTo>
                          <a:pt x="11868" y="1167"/>
                        </a:lnTo>
                        <a:lnTo>
                          <a:pt x="11868" y="1000"/>
                        </a:lnTo>
                        <a:lnTo>
                          <a:pt x="11209" y="667"/>
                        </a:lnTo>
                        <a:lnTo>
                          <a:pt x="10989" y="667"/>
                        </a:lnTo>
                        <a:lnTo>
                          <a:pt x="10549" y="667"/>
                        </a:lnTo>
                        <a:lnTo>
                          <a:pt x="10330" y="0"/>
                        </a:lnTo>
                        <a:lnTo>
                          <a:pt x="9890" y="0"/>
                        </a:lnTo>
                        <a:lnTo>
                          <a:pt x="9670" y="0"/>
                        </a:lnTo>
                        <a:lnTo>
                          <a:pt x="9231" y="0"/>
                        </a:lnTo>
                        <a:lnTo>
                          <a:pt x="8791" y="0"/>
                        </a:lnTo>
                        <a:lnTo>
                          <a:pt x="8791" y="667"/>
                        </a:lnTo>
                        <a:lnTo>
                          <a:pt x="8352" y="667"/>
                        </a:lnTo>
                        <a:lnTo>
                          <a:pt x="8352" y="1000"/>
                        </a:lnTo>
                        <a:lnTo>
                          <a:pt x="8132" y="1167"/>
                        </a:lnTo>
                        <a:lnTo>
                          <a:pt x="7692" y="1667"/>
                        </a:lnTo>
                        <a:lnTo>
                          <a:pt x="7473" y="2000"/>
                        </a:lnTo>
                        <a:lnTo>
                          <a:pt x="7473" y="2167"/>
                        </a:lnTo>
                        <a:lnTo>
                          <a:pt x="6593" y="2667"/>
                        </a:lnTo>
                        <a:lnTo>
                          <a:pt x="6593" y="3000"/>
                        </a:lnTo>
                        <a:lnTo>
                          <a:pt x="6593" y="3167"/>
                        </a:lnTo>
                        <a:lnTo>
                          <a:pt x="6374" y="3833"/>
                        </a:lnTo>
                        <a:lnTo>
                          <a:pt x="6154" y="4167"/>
                        </a:lnTo>
                        <a:lnTo>
                          <a:pt x="6154" y="4833"/>
                        </a:lnTo>
                        <a:lnTo>
                          <a:pt x="5934" y="5667"/>
                        </a:lnTo>
                        <a:lnTo>
                          <a:pt x="5495" y="5833"/>
                        </a:lnTo>
                        <a:lnTo>
                          <a:pt x="5275" y="6667"/>
                        </a:lnTo>
                        <a:lnTo>
                          <a:pt x="4396" y="6833"/>
                        </a:lnTo>
                        <a:lnTo>
                          <a:pt x="4396" y="7667"/>
                        </a:lnTo>
                        <a:lnTo>
                          <a:pt x="3956" y="8167"/>
                        </a:lnTo>
                        <a:lnTo>
                          <a:pt x="3956" y="8833"/>
                        </a:lnTo>
                        <a:lnTo>
                          <a:pt x="3736" y="9167"/>
                        </a:lnTo>
                        <a:lnTo>
                          <a:pt x="3516" y="9833"/>
                        </a:lnTo>
                        <a:lnTo>
                          <a:pt x="3297" y="10667"/>
                        </a:lnTo>
                        <a:lnTo>
                          <a:pt x="3297" y="10833"/>
                        </a:lnTo>
                        <a:lnTo>
                          <a:pt x="2857" y="11667"/>
                        </a:lnTo>
                        <a:lnTo>
                          <a:pt x="2637" y="12167"/>
                        </a:lnTo>
                        <a:lnTo>
                          <a:pt x="2637" y="12833"/>
                        </a:lnTo>
                        <a:lnTo>
                          <a:pt x="2637" y="13167"/>
                        </a:lnTo>
                        <a:lnTo>
                          <a:pt x="2198" y="13833"/>
                        </a:lnTo>
                        <a:lnTo>
                          <a:pt x="1758" y="14667"/>
                        </a:lnTo>
                        <a:lnTo>
                          <a:pt x="1758" y="14833"/>
                        </a:lnTo>
                        <a:lnTo>
                          <a:pt x="1538" y="15667"/>
                        </a:lnTo>
                        <a:lnTo>
                          <a:pt x="1099" y="15667"/>
                        </a:lnTo>
                        <a:lnTo>
                          <a:pt x="1099" y="16667"/>
                        </a:lnTo>
                        <a:lnTo>
                          <a:pt x="1099" y="17167"/>
                        </a:lnTo>
                        <a:lnTo>
                          <a:pt x="1099" y="17667"/>
                        </a:lnTo>
                        <a:lnTo>
                          <a:pt x="1099" y="18000"/>
                        </a:lnTo>
                        <a:lnTo>
                          <a:pt x="659" y="18167"/>
                        </a:lnTo>
                        <a:lnTo>
                          <a:pt x="440" y="19000"/>
                        </a:lnTo>
                        <a:lnTo>
                          <a:pt x="440" y="19167"/>
                        </a:lnTo>
                        <a:lnTo>
                          <a:pt x="440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96" name="Group 241">
                  <a:extLst>
                    <a:ext uri="{FF2B5EF4-FFF2-40B4-BE49-F238E27FC236}">
                      <a16:creationId xmlns:a16="http://schemas.microsoft.com/office/drawing/2014/main" id="{B1D5D65F-0506-40E0-98CE-201E861C9C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472" y="18810"/>
                  <a:ext cx="2515" cy="1185"/>
                  <a:chOff x="0" y="0"/>
                  <a:chExt cx="19999" cy="20000"/>
                </a:xfrm>
              </p:grpSpPr>
              <p:sp>
                <p:nvSpPr>
                  <p:cNvPr id="36997" name="Freeform 242">
                    <a:extLst>
                      <a:ext uri="{FF2B5EF4-FFF2-40B4-BE49-F238E27FC236}">
                        <a16:creationId xmlns:a16="http://schemas.microsoft.com/office/drawing/2014/main" id="{A95A0B52-DDDD-46E3-A90F-90B0322F01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588" cy="19848"/>
                  </a:xfrm>
                  <a:custGeom>
                    <a:avLst/>
                    <a:gdLst>
                      <a:gd name="T0" fmla="*/ 8483 w 20000"/>
                      <a:gd name="T1" fmla="*/ 18029 h 20000"/>
                      <a:gd name="T2" fmla="*/ 8169 w 20000"/>
                      <a:gd name="T3" fmla="*/ 17037 h 20000"/>
                      <a:gd name="T4" fmla="*/ 8169 w 20000"/>
                      <a:gd name="T5" fmla="*/ 15878 h 20000"/>
                      <a:gd name="T6" fmla="*/ 8169 w 20000"/>
                      <a:gd name="T7" fmla="*/ 14720 h 20000"/>
                      <a:gd name="T8" fmla="*/ 7960 w 20000"/>
                      <a:gd name="T9" fmla="*/ 13563 h 20000"/>
                      <a:gd name="T10" fmla="*/ 7541 w 20000"/>
                      <a:gd name="T11" fmla="*/ 12571 h 20000"/>
                      <a:gd name="T12" fmla="*/ 7541 w 20000"/>
                      <a:gd name="T13" fmla="*/ 11578 h 20000"/>
                      <a:gd name="T14" fmla="*/ 7226 w 20000"/>
                      <a:gd name="T15" fmla="*/ 10090 h 20000"/>
                      <a:gd name="T16" fmla="*/ 7226 w 20000"/>
                      <a:gd name="T17" fmla="*/ 9097 h 20000"/>
                      <a:gd name="T18" fmla="*/ 7017 w 20000"/>
                      <a:gd name="T19" fmla="*/ 8105 h 20000"/>
                      <a:gd name="T20" fmla="*/ 6808 w 20000"/>
                      <a:gd name="T21" fmla="*/ 7113 h 20000"/>
                      <a:gd name="T22" fmla="*/ 6284 w 20000"/>
                      <a:gd name="T23" fmla="*/ 6120 h 20000"/>
                      <a:gd name="T24" fmla="*/ 6074 w 20000"/>
                      <a:gd name="T25" fmla="*/ 5128 h 20000"/>
                      <a:gd name="T26" fmla="*/ 5865 w 20000"/>
                      <a:gd name="T27" fmla="*/ 4632 h 20000"/>
                      <a:gd name="T28" fmla="*/ 5865 w 20000"/>
                      <a:gd name="T29" fmla="*/ 3639 h 20000"/>
                      <a:gd name="T30" fmla="*/ 5865 w 20000"/>
                      <a:gd name="T31" fmla="*/ 2977 h 20000"/>
                      <a:gd name="T32" fmla="*/ 5446 w 20000"/>
                      <a:gd name="T33" fmla="*/ 2151 h 20000"/>
                      <a:gd name="T34" fmla="*/ 5237 w 20000"/>
                      <a:gd name="T35" fmla="*/ 1654 h 20000"/>
                      <a:gd name="T36" fmla="*/ 5132 w 20000"/>
                      <a:gd name="T37" fmla="*/ 1158 h 20000"/>
                      <a:gd name="T38" fmla="*/ 4818 w 20000"/>
                      <a:gd name="T39" fmla="*/ 662 h 20000"/>
                      <a:gd name="T40" fmla="*/ 4713 w 20000"/>
                      <a:gd name="T41" fmla="*/ 662 h 20000"/>
                      <a:gd name="T42" fmla="*/ 4504 w 20000"/>
                      <a:gd name="T43" fmla="*/ 662 h 20000"/>
                      <a:gd name="T44" fmla="*/ 4399 w 20000"/>
                      <a:gd name="T45" fmla="*/ 0 h 20000"/>
                      <a:gd name="T46" fmla="*/ 4294 w 20000"/>
                      <a:gd name="T47" fmla="*/ 0 h 20000"/>
                      <a:gd name="T48" fmla="*/ 3980 w 20000"/>
                      <a:gd name="T49" fmla="*/ 0 h 20000"/>
                      <a:gd name="T50" fmla="*/ 3770 w 20000"/>
                      <a:gd name="T51" fmla="*/ 0 h 20000"/>
                      <a:gd name="T52" fmla="*/ 3561 w 20000"/>
                      <a:gd name="T53" fmla="*/ 662 h 20000"/>
                      <a:gd name="T54" fmla="*/ 3561 w 20000"/>
                      <a:gd name="T55" fmla="*/ 992 h 20000"/>
                      <a:gd name="T56" fmla="*/ 3351 w 20000"/>
                      <a:gd name="T57" fmla="*/ 1654 h 20000"/>
                      <a:gd name="T58" fmla="*/ 3247 w 20000"/>
                      <a:gd name="T59" fmla="*/ 2151 h 20000"/>
                      <a:gd name="T60" fmla="*/ 2828 w 20000"/>
                      <a:gd name="T61" fmla="*/ 2977 h 20000"/>
                      <a:gd name="T62" fmla="*/ 2723 w 20000"/>
                      <a:gd name="T63" fmla="*/ 3804 h 20000"/>
                      <a:gd name="T64" fmla="*/ 2618 w 20000"/>
                      <a:gd name="T65" fmla="*/ 4796 h 20000"/>
                      <a:gd name="T66" fmla="*/ 2409 w 20000"/>
                      <a:gd name="T67" fmla="*/ 5789 h 20000"/>
                      <a:gd name="T68" fmla="*/ 1885 w 20000"/>
                      <a:gd name="T69" fmla="*/ 6781 h 20000"/>
                      <a:gd name="T70" fmla="*/ 1676 w 20000"/>
                      <a:gd name="T71" fmla="*/ 8105 h 20000"/>
                      <a:gd name="T72" fmla="*/ 1571 w 20000"/>
                      <a:gd name="T73" fmla="*/ 9097 h 20000"/>
                      <a:gd name="T74" fmla="*/ 1362 w 20000"/>
                      <a:gd name="T75" fmla="*/ 10586 h 20000"/>
                      <a:gd name="T76" fmla="*/ 1257 w 20000"/>
                      <a:gd name="T77" fmla="*/ 11578 h 20000"/>
                      <a:gd name="T78" fmla="*/ 1152 w 20000"/>
                      <a:gd name="T79" fmla="*/ 12735 h 20000"/>
                      <a:gd name="T80" fmla="*/ 943 w 20000"/>
                      <a:gd name="T81" fmla="*/ 13728 h 20000"/>
                      <a:gd name="T82" fmla="*/ 733 w 20000"/>
                      <a:gd name="T83" fmla="*/ 14720 h 20000"/>
                      <a:gd name="T84" fmla="*/ 419 w 20000"/>
                      <a:gd name="T85" fmla="*/ 15548 h 20000"/>
                      <a:gd name="T86" fmla="*/ 419 w 20000"/>
                      <a:gd name="T87" fmla="*/ 16540 h 20000"/>
                      <a:gd name="T88" fmla="*/ 419 w 20000"/>
                      <a:gd name="T89" fmla="*/ 17533 h 20000"/>
                      <a:gd name="T90" fmla="*/ 314 w 20000"/>
                      <a:gd name="T91" fmla="*/ 18029 h 20000"/>
                      <a:gd name="T92" fmla="*/ 210 w 20000"/>
                      <a:gd name="T93" fmla="*/ 18856 h 20000"/>
                      <a:gd name="T94" fmla="*/ 210 w 20000"/>
                      <a:gd name="T95" fmla="*/ 19518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56" y="19000"/>
                        </a:moveTo>
                        <a:lnTo>
                          <a:pt x="19756" y="18167"/>
                        </a:lnTo>
                        <a:lnTo>
                          <a:pt x="19756" y="17667"/>
                        </a:lnTo>
                        <a:lnTo>
                          <a:pt x="19024" y="17167"/>
                        </a:lnTo>
                        <a:lnTo>
                          <a:pt x="19024" y="16667"/>
                        </a:lnTo>
                        <a:lnTo>
                          <a:pt x="19024" y="16000"/>
                        </a:lnTo>
                        <a:lnTo>
                          <a:pt x="19024" y="15667"/>
                        </a:lnTo>
                        <a:lnTo>
                          <a:pt x="19024" y="14833"/>
                        </a:lnTo>
                        <a:lnTo>
                          <a:pt x="18537" y="14000"/>
                        </a:lnTo>
                        <a:lnTo>
                          <a:pt x="18537" y="13667"/>
                        </a:lnTo>
                        <a:lnTo>
                          <a:pt x="18049" y="13167"/>
                        </a:lnTo>
                        <a:lnTo>
                          <a:pt x="17561" y="12667"/>
                        </a:lnTo>
                        <a:lnTo>
                          <a:pt x="17561" y="11833"/>
                        </a:lnTo>
                        <a:lnTo>
                          <a:pt x="17561" y="11667"/>
                        </a:lnTo>
                        <a:lnTo>
                          <a:pt x="16829" y="10833"/>
                        </a:lnTo>
                        <a:lnTo>
                          <a:pt x="16829" y="10167"/>
                        </a:lnTo>
                        <a:lnTo>
                          <a:pt x="16829" y="9833"/>
                        </a:lnTo>
                        <a:lnTo>
                          <a:pt x="16829" y="9167"/>
                        </a:lnTo>
                        <a:lnTo>
                          <a:pt x="16341" y="8833"/>
                        </a:lnTo>
                        <a:lnTo>
                          <a:pt x="16341" y="8167"/>
                        </a:lnTo>
                        <a:lnTo>
                          <a:pt x="15854" y="7833"/>
                        </a:lnTo>
                        <a:lnTo>
                          <a:pt x="15854" y="7167"/>
                        </a:lnTo>
                        <a:lnTo>
                          <a:pt x="15366" y="6833"/>
                        </a:lnTo>
                        <a:lnTo>
                          <a:pt x="14634" y="6167"/>
                        </a:lnTo>
                        <a:lnTo>
                          <a:pt x="14634" y="5833"/>
                        </a:lnTo>
                        <a:lnTo>
                          <a:pt x="14146" y="5167"/>
                        </a:lnTo>
                        <a:lnTo>
                          <a:pt x="14146" y="4833"/>
                        </a:lnTo>
                        <a:lnTo>
                          <a:pt x="13659" y="4667"/>
                        </a:lnTo>
                        <a:lnTo>
                          <a:pt x="13659" y="3833"/>
                        </a:lnTo>
                        <a:lnTo>
                          <a:pt x="13659" y="3667"/>
                        </a:lnTo>
                        <a:lnTo>
                          <a:pt x="13659" y="3167"/>
                        </a:lnTo>
                        <a:lnTo>
                          <a:pt x="13659" y="3000"/>
                        </a:lnTo>
                        <a:lnTo>
                          <a:pt x="12683" y="2667"/>
                        </a:lnTo>
                        <a:lnTo>
                          <a:pt x="12683" y="2167"/>
                        </a:lnTo>
                        <a:lnTo>
                          <a:pt x="12439" y="2000"/>
                        </a:lnTo>
                        <a:lnTo>
                          <a:pt x="12195" y="1667"/>
                        </a:lnTo>
                        <a:lnTo>
                          <a:pt x="11951" y="1667"/>
                        </a:lnTo>
                        <a:lnTo>
                          <a:pt x="11951" y="1167"/>
                        </a:lnTo>
                        <a:lnTo>
                          <a:pt x="11951" y="1000"/>
                        </a:lnTo>
                        <a:lnTo>
                          <a:pt x="11220" y="667"/>
                        </a:lnTo>
                        <a:lnTo>
                          <a:pt x="10976" y="667"/>
                        </a:lnTo>
                        <a:lnTo>
                          <a:pt x="10488" y="667"/>
                        </a:lnTo>
                        <a:lnTo>
                          <a:pt x="10244" y="0"/>
                        </a:lnTo>
                        <a:lnTo>
                          <a:pt x="10000" y="0"/>
                        </a:lnTo>
                        <a:lnTo>
                          <a:pt x="9756" y="0"/>
                        </a:lnTo>
                        <a:lnTo>
                          <a:pt x="9268" y="0"/>
                        </a:lnTo>
                        <a:lnTo>
                          <a:pt x="8780" y="0"/>
                        </a:lnTo>
                        <a:lnTo>
                          <a:pt x="8780" y="667"/>
                        </a:lnTo>
                        <a:lnTo>
                          <a:pt x="8293" y="667"/>
                        </a:lnTo>
                        <a:lnTo>
                          <a:pt x="8293" y="1000"/>
                        </a:lnTo>
                        <a:lnTo>
                          <a:pt x="8049" y="1167"/>
                        </a:lnTo>
                        <a:lnTo>
                          <a:pt x="7805" y="1667"/>
                        </a:lnTo>
                        <a:lnTo>
                          <a:pt x="7561" y="2000"/>
                        </a:lnTo>
                        <a:lnTo>
                          <a:pt x="7561" y="2167"/>
                        </a:lnTo>
                        <a:lnTo>
                          <a:pt x="6585" y="2667"/>
                        </a:lnTo>
                        <a:lnTo>
                          <a:pt x="6585" y="3000"/>
                        </a:lnTo>
                        <a:lnTo>
                          <a:pt x="6585" y="3167"/>
                        </a:lnTo>
                        <a:lnTo>
                          <a:pt x="6341" y="3833"/>
                        </a:lnTo>
                        <a:lnTo>
                          <a:pt x="6098" y="4167"/>
                        </a:lnTo>
                        <a:lnTo>
                          <a:pt x="6098" y="4833"/>
                        </a:lnTo>
                        <a:lnTo>
                          <a:pt x="5854" y="5667"/>
                        </a:lnTo>
                        <a:lnTo>
                          <a:pt x="5610" y="5833"/>
                        </a:lnTo>
                        <a:lnTo>
                          <a:pt x="5366" y="6667"/>
                        </a:lnTo>
                        <a:lnTo>
                          <a:pt x="4390" y="6833"/>
                        </a:lnTo>
                        <a:lnTo>
                          <a:pt x="4390" y="7667"/>
                        </a:lnTo>
                        <a:lnTo>
                          <a:pt x="3902" y="8167"/>
                        </a:lnTo>
                        <a:lnTo>
                          <a:pt x="3902" y="8833"/>
                        </a:lnTo>
                        <a:lnTo>
                          <a:pt x="3659" y="9167"/>
                        </a:lnTo>
                        <a:lnTo>
                          <a:pt x="3415" y="9833"/>
                        </a:lnTo>
                        <a:lnTo>
                          <a:pt x="3171" y="10667"/>
                        </a:lnTo>
                        <a:lnTo>
                          <a:pt x="3171" y="10833"/>
                        </a:lnTo>
                        <a:lnTo>
                          <a:pt x="2927" y="11667"/>
                        </a:lnTo>
                        <a:lnTo>
                          <a:pt x="2683" y="12167"/>
                        </a:lnTo>
                        <a:lnTo>
                          <a:pt x="2683" y="12833"/>
                        </a:lnTo>
                        <a:lnTo>
                          <a:pt x="2683" y="13167"/>
                        </a:lnTo>
                        <a:lnTo>
                          <a:pt x="2195" y="13833"/>
                        </a:lnTo>
                        <a:lnTo>
                          <a:pt x="1707" y="14667"/>
                        </a:lnTo>
                        <a:lnTo>
                          <a:pt x="1707" y="14833"/>
                        </a:lnTo>
                        <a:lnTo>
                          <a:pt x="1463" y="15667"/>
                        </a:lnTo>
                        <a:lnTo>
                          <a:pt x="976" y="15667"/>
                        </a:lnTo>
                        <a:lnTo>
                          <a:pt x="976" y="16667"/>
                        </a:lnTo>
                        <a:lnTo>
                          <a:pt x="976" y="17167"/>
                        </a:lnTo>
                        <a:lnTo>
                          <a:pt x="976" y="17667"/>
                        </a:lnTo>
                        <a:lnTo>
                          <a:pt x="976" y="18000"/>
                        </a:lnTo>
                        <a:lnTo>
                          <a:pt x="732" y="18167"/>
                        </a:lnTo>
                        <a:lnTo>
                          <a:pt x="488" y="19000"/>
                        </a:lnTo>
                        <a:lnTo>
                          <a:pt x="488" y="19167"/>
                        </a:lnTo>
                        <a:lnTo>
                          <a:pt x="488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98" name="Freeform 243">
                    <a:extLst>
                      <a:ext uri="{FF2B5EF4-FFF2-40B4-BE49-F238E27FC236}">
                        <a16:creationId xmlns:a16="http://schemas.microsoft.com/office/drawing/2014/main" id="{572B2830-1751-4F20-A794-7C4B01AC88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419" y="169"/>
                    <a:ext cx="8580" cy="19831"/>
                  </a:xfrm>
                  <a:custGeom>
                    <a:avLst/>
                    <a:gdLst>
                      <a:gd name="T0" fmla="*/ 8475 w 20000"/>
                      <a:gd name="T1" fmla="*/ 18013 h 20000"/>
                      <a:gd name="T2" fmla="*/ 8161 w 20000"/>
                      <a:gd name="T3" fmla="*/ 17022 h 20000"/>
                      <a:gd name="T4" fmla="*/ 8161 w 20000"/>
                      <a:gd name="T5" fmla="*/ 15865 h 20000"/>
                      <a:gd name="T6" fmla="*/ 8161 w 20000"/>
                      <a:gd name="T7" fmla="*/ 14708 h 20000"/>
                      <a:gd name="T8" fmla="*/ 7952 w 20000"/>
                      <a:gd name="T9" fmla="*/ 13552 h 20000"/>
                      <a:gd name="T10" fmla="*/ 7534 w 20000"/>
                      <a:gd name="T11" fmla="*/ 12560 h 20000"/>
                      <a:gd name="T12" fmla="*/ 7534 w 20000"/>
                      <a:gd name="T13" fmla="*/ 11568 h 20000"/>
                      <a:gd name="T14" fmla="*/ 7220 w 20000"/>
                      <a:gd name="T15" fmla="*/ 10081 h 20000"/>
                      <a:gd name="T16" fmla="*/ 7220 w 20000"/>
                      <a:gd name="T17" fmla="*/ 9090 h 20000"/>
                      <a:gd name="T18" fmla="*/ 7010 w 20000"/>
                      <a:gd name="T19" fmla="*/ 8098 h 20000"/>
                      <a:gd name="T20" fmla="*/ 6801 w 20000"/>
                      <a:gd name="T21" fmla="*/ 7106 h 20000"/>
                      <a:gd name="T22" fmla="*/ 6278 w 20000"/>
                      <a:gd name="T23" fmla="*/ 6115 h 20000"/>
                      <a:gd name="T24" fmla="*/ 6069 w 20000"/>
                      <a:gd name="T25" fmla="*/ 5123 h 20000"/>
                      <a:gd name="T26" fmla="*/ 5860 w 20000"/>
                      <a:gd name="T27" fmla="*/ 4628 h 20000"/>
                      <a:gd name="T28" fmla="*/ 5860 w 20000"/>
                      <a:gd name="T29" fmla="*/ 3636 h 20000"/>
                      <a:gd name="T30" fmla="*/ 5860 w 20000"/>
                      <a:gd name="T31" fmla="*/ 2975 h 20000"/>
                      <a:gd name="T32" fmla="*/ 5441 w 20000"/>
                      <a:gd name="T33" fmla="*/ 2149 h 20000"/>
                      <a:gd name="T34" fmla="*/ 5232 w 20000"/>
                      <a:gd name="T35" fmla="*/ 1653 h 20000"/>
                      <a:gd name="T36" fmla="*/ 5127 w 20000"/>
                      <a:gd name="T37" fmla="*/ 1157 h 20000"/>
                      <a:gd name="T38" fmla="*/ 4813 w 20000"/>
                      <a:gd name="T39" fmla="*/ 661 h 20000"/>
                      <a:gd name="T40" fmla="*/ 4709 w 20000"/>
                      <a:gd name="T41" fmla="*/ 661 h 20000"/>
                      <a:gd name="T42" fmla="*/ 4499 w 20000"/>
                      <a:gd name="T43" fmla="*/ 661 h 20000"/>
                      <a:gd name="T44" fmla="*/ 4395 w 20000"/>
                      <a:gd name="T45" fmla="*/ 0 h 20000"/>
                      <a:gd name="T46" fmla="*/ 4290 w 20000"/>
                      <a:gd name="T47" fmla="*/ 0 h 20000"/>
                      <a:gd name="T48" fmla="*/ 3976 w 20000"/>
                      <a:gd name="T49" fmla="*/ 0 h 20000"/>
                      <a:gd name="T50" fmla="*/ 3767 w 20000"/>
                      <a:gd name="T51" fmla="*/ 0 h 20000"/>
                      <a:gd name="T52" fmla="*/ 3558 w 20000"/>
                      <a:gd name="T53" fmla="*/ 661 h 20000"/>
                      <a:gd name="T54" fmla="*/ 3558 w 20000"/>
                      <a:gd name="T55" fmla="*/ 992 h 20000"/>
                      <a:gd name="T56" fmla="*/ 3348 w 20000"/>
                      <a:gd name="T57" fmla="*/ 1653 h 20000"/>
                      <a:gd name="T58" fmla="*/ 3244 w 20000"/>
                      <a:gd name="T59" fmla="*/ 2149 h 20000"/>
                      <a:gd name="T60" fmla="*/ 2825 w 20000"/>
                      <a:gd name="T61" fmla="*/ 2975 h 20000"/>
                      <a:gd name="T62" fmla="*/ 2720 w 20000"/>
                      <a:gd name="T63" fmla="*/ 3801 h 20000"/>
                      <a:gd name="T64" fmla="*/ 2616 w 20000"/>
                      <a:gd name="T65" fmla="*/ 4792 h 20000"/>
                      <a:gd name="T66" fmla="*/ 2407 w 20000"/>
                      <a:gd name="T67" fmla="*/ 5784 h 20000"/>
                      <a:gd name="T68" fmla="*/ 1883 w 20000"/>
                      <a:gd name="T69" fmla="*/ 6775 h 20000"/>
                      <a:gd name="T70" fmla="*/ 1674 w 20000"/>
                      <a:gd name="T71" fmla="*/ 8098 h 20000"/>
                      <a:gd name="T72" fmla="*/ 1570 w 20000"/>
                      <a:gd name="T73" fmla="*/ 9090 h 20000"/>
                      <a:gd name="T74" fmla="*/ 1360 w 20000"/>
                      <a:gd name="T75" fmla="*/ 10577 h 20000"/>
                      <a:gd name="T76" fmla="*/ 1256 w 20000"/>
                      <a:gd name="T77" fmla="*/ 11568 h 20000"/>
                      <a:gd name="T78" fmla="*/ 1151 w 20000"/>
                      <a:gd name="T79" fmla="*/ 12725 h 20000"/>
                      <a:gd name="T80" fmla="*/ 942 w 20000"/>
                      <a:gd name="T81" fmla="*/ 13716 h 20000"/>
                      <a:gd name="T82" fmla="*/ 732 w 20000"/>
                      <a:gd name="T83" fmla="*/ 14708 h 20000"/>
                      <a:gd name="T84" fmla="*/ 419 w 20000"/>
                      <a:gd name="T85" fmla="*/ 15535 h 20000"/>
                      <a:gd name="T86" fmla="*/ 419 w 20000"/>
                      <a:gd name="T87" fmla="*/ 16526 h 20000"/>
                      <a:gd name="T88" fmla="*/ 419 w 20000"/>
                      <a:gd name="T89" fmla="*/ 17518 h 20000"/>
                      <a:gd name="T90" fmla="*/ 314 w 20000"/>
                      <a:gd name="T91" fmla="*/ 18013 h 20000"/>
                      <a:gd name="T92" fmla="*/ 209 w 20000"/>
                      <a:gd name="T93" fmla="*/ 18839 h 20000"/>
                      <a:gd name="T94" fmla="*/ 209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19756" y="19000"/>
                        </a:moveTo>
                        <a:lnTo>
                          <a:pt x="19756" y="18167"/>
                        </a:lnTo>
                        <a:lnTo>
                          <a:pt x="19756" y="17667"/>
                        </a:lnTo>
                        <a:lnTo>
                          <a:pt x="19024" y="17167"/>
                        </a:lnTo>
                        <a:lnTo>
                          <a:pt x="19024" y="16667"/>
                        </a:lnTo>
                        <a:lnTo>
                          <a:pt x="19024" y="16000"/>
                        </a:lnTo>
                        <a:lnTo>
                          <a:pt x="19024" y="15667"/>
                        </a:lnTo>
                        <a:lnTo>
                          <a:pt x="19024" y="14833"/>
                        </a:lnTo>
                        <a:lnTo>
                          <a:pt x="18537" y="14000"/>
                        </a:lnTo>
                        <a:lnTo>
                          <a:pt x="18537" y="13667"/>
                        </a:lnTo>
                        <a:lnTo>
                          <a:pt x="18049" y="13167"/>
                        </a:lnTo>
                        <a:lnTo>
                          <a:pt x="17561" y="12667"/>
                        </a:lnTo>
                        <a:lnTo>
                          <a:pt x="17561" y="11833"/>
                        </a:lnTo>
                        <a:lnTo>
                          <a:pt x="17561" y="11667"/>
                        </a:lnTo>
                        <a:lnTo>
                          <a:pt x="16829" y="10833"/>
                        </a:lnTo>
                        <a:lnTo>
                          <a:pt x="16829" y="10167"/>
                        </a:lnTo>
                        <a:lnTo>
                          <a:pt x="16829" y="9833"/>
                        </a:lnTo>
                        <a:lnTo>
                          <a:pt x="16829" y="9167"/>
                        </a:lnTo>
                        <a:lnTo>
                          <a:pt x="16341" y="8833"/>
                        </a:lnTo>
                        <a:lnTo>
                          <a:pt x="16341" y="8167"/>
                        </a:lnTo>
                        <a:lnTo>
                          <a:pt x="15854" y="7833"/>
                        </a:lnTo>
                        <a:lnTo>
                          <a:pt x="15854" y="7167"/>
                        </a:lnTo>
                        <a:lnTo>
                          <a:pt x="15366" y="6833"/>
                        </a:lnTo>
                        <a:lnTo>
                          <a:pt x="14634" y="6167"/>
                        </a:lnTo>
                        <a:lnTo>
                          <a:pt x="14634" y="5833"/>
                        </a:lnTo>
                        <a:lnTo>
                          <a:pt x="14146" y="5167"/>
                        </a:lnTo>
                        <a:lnTo>
                          <a:pt x="14146" y="4833"/>
                        </a:lnTo>
                        <a:lnTo>
                          <a:pt x="13659" y="4667"/>
                        </a:lnTo>
                        <a:lnTo>
                          <a:pt x="13659" y="3833"/>
                        </a:lnTo>
                        <a:lnTo>
                          <a:pt x="13659" y="3667"/>
                        </a:lnTo>
                        <a:lnTo>
                          <a:pt x="13659" y="3167"/>
                        </a:lnTo>
                        <a:lnTo>
                          <a:pt x="13659" y="3000"/>
                        </a:lnTo>
                        <a:lnTo>
                          <a:pt x="12683" y="2667"/>
                        </a:lnTo>
                        <a:lnTo>
                          <a:pt x="12683" y="2167"/>
                        </a:lnTo>
                        <a:lnTo>
                          <a:pt x="12439" y="2000"/>
                        </a:lnTo>
                        <a:lnTo>
                          <a:pt x="12195" y="1667"/>
                        </a:lnTo>
                        <a:lnTo>
                          <a:pt x="11951" y="1667"/>
                        </a:lnTo>
                        <a:lnTo>
                          <a:pt x="11951" y="1167"/>
                        </a:lnTo>
                        <a:lnTo>
                          <a:pt x="11951" y="1000"/>
                        </a:lnTo>
                        <a:lnTo>
                          <a:pt x="11220" y="667"/>
                        </a:lnTo>
                        <a:lnTo>
                          <a:pt x="10976" y="667"/>
                        </a:lnTo>
                        <a:lnTo>
                          <a:pt x="10488" y="667"/>
                        </a:lnTo>
                        <a:lnTo>
                          <a:pt x="10244" y="0"/>
                        </a:lnTo>
                        <a:lnTo>
                          <a:pt x="10000" y="0"/>
                        </a:lnTo>
                        <a:lnTo>
                          <a:pt x="9756" y="0"/>
                        </a:lnTo>
                        <a:lnTo>
                          <a:pt x="9268" y="0"/>
                        </a:lnTo>
                        <a:lnTo>
                          <a:pt x="8780" y="0"/>
                        </a:lnTo>
                        <a:lnTo>
                          <a:pt x="8780" y="667"/>
                        </a:lnTo>
                        <a:lnTo>
                          <a:pt x="8293" y="667"/>
                        </a:lnTo>
                        <a:lnTo>
                          <a:pt x="8293" y="1000"/>
                        </a:lnTo>
                        <a:lnTo>
                          <a:pt x="8049" y="1167"/>
                        </a:lnTo>
                        <a:lnTo>
                          <a:pt x="7805" y="1667"/>
                        </a:lnTo>
                        <a:lnTo>
                          <a:pt x="7561" y="2000"/>
                        </a:lnTo>
                        <a:lnTo>
                          <a:pt x="7561" y="2167"/>
                        </a:lnTo>
                        <a:lnTo>
                          <a:pt x="6585" y="2667"/>
                        </a:lnTo>
                        <a:lnTo>
                          <a:pt x="6585" y="3000"/>
                        </a:lnTo>
                        <a:lnTo>
                          <a:pt x="6585" y="3167"/>
                        </a:lnTo>
                        <a:lnTo>
                          <a:pt x="6341" y="3833"/>
                        </a:lnTo>
                        <a:lnTo>
                          <a:pt x="6098" y="4167"/>
                        </a:lnTo>
                        <a:lnTo>
                          <a:pt x="6098" y="4833"/>
                        </a:lnTo>
                        <a:lnTo>
                          <a:pt x="5854" y="5667"/>
                        </a:lnTo>
                        <a:lnTo>
                          <a:pt x="5610" y="5833"/>
                        </a:lnTo>
                        <a:lnTo>
                          <a:pt x="5366" y="6667"/>
                        </a:lnTo>
                        <a:lnTo>
                          <a:pt x="4390" y="6833"/>
                        </a:lnTo>
                        <a:lnTo>
                          <a:pt x="4390" y="7667"/>
                        </a:lnTo>
                        <a:lnTo>
                          <a:pt x="3902" y="8167"/>
                        </a:lnTo>
                        <a:lnTo>
                          <a:pt x="3902" y="8833"/>
                        </a:lnTo>
                        <a:lnTo>
                          <a:pt x="3659" y="9167"/>
                        </a:lnTo>
                        <a:lnTo>
                          <a:pt x="3415" y="9833"/>
                        </a:lnTo>
                        <a:lnTo>
                          <a:pt x="3171" y="10667"/>
                        </a:lnTo>
                        <a:lnTo>
                          <a:pt x="3171" y="10833"/>
                        </a:lnTo>
                        <a:lnTo>
                          <a:pt x="2927" y="11667"/>
                        </a:lnTo>
                        <a:lnTo>
                          <a:pt x="2683" y="12167"/>
                        </a:lnTo>
                        <a:lnTo>
                          <a:pt x="2683" y="12833"/>
                        </a:lnTo>
                        <a:lnTo>
                          <a:pt x="2683" y="13167"/>
                        </a:lnTo>
                        <a:lnTo>
                          <a:pt x="2195" y="13833"/>
                        </a:lnTo>
                        <a:lnTo>
                          <a:pt x="1707" y="14667"/>
                        </a:lnTo>
                        <a:lnTo>
                          <a:pt x="1707" y="14833"/>
                        </a:lnTo>
                        <a:lnTo>
                          <a:pt x="1463" y="15667"/>
                        </a:lnTo>
                        <a:lnTo>
                          <a:pt x="976" y="15667"/>
                        </a:lnTo>
                        <a:lnTo>
                          <a:pt x="976" y="16667"/>
                        </a:lnTo>
                        <a:lnTo>
                          <a:pt x="976" y="17167"/>
                        </a:lnTo>
                        <a:lnTo>
                          <a:pt x="976" y="17667"/>
                        </a:lnTo>
                        <a:lnTo>
                          <a:pt x="976" y="18000"/>
                        </a:lnTo>
                        <a:lnTo>
                          <a:pt x="732" y="18167"/>
                        </a:lnTo>
                        <a:lnTo>
                          <a:pt x="488" y="19000"/>
                        </a:lnTo>
                        <a:lnTo>
                          <a:pt x="488" y="19167"/>
                        </a:lnTo>
                        <a:lnTo>
                          <a:pt x="488" y="19667"/>
                        </a:lnTo>
                        <a:lnTo>
                          <a:pt x="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922" name="Group 244">
                <a:extLst>
                  <a:ext uri="{FF2B5EF4-FFF2-40B4-BE49-F238E27FC236}">
                    <a16:creationId xmlns:a16="http://schemas.microsoft.com/office/drawing/2014/main" id="{033F014F-FED1-498C-9DC1-56ED6B07A7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6" y="167"/>
                <a:ext cx="585" cy="817"/>
                <a:chOff x="0" y="0"/>
                <a:chExt cx="19991" cy="20005"/>
              </a:xfrm>
            </p:grpSpPr>
            <p:grpSp>
              <p:nvGrpSpPr>
                <p:cNvPr id="36969" name="Group 245">
                  <a:extLst>
                    <a:ext uri="{FF2B5EF4-FFF2-40B4-BE49-F238E27FC236}">
                      <a16:creationId xmlns:a16="http://schemas.microsoft.com/office/drawing/2014/main" id="{3DA2CB68-F1B2-4A90-905E-B52F867738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662" y="18624"/>
                  <a:ext cx="2788" cy="1185"/>
                  <a:chOff x="0" y="0"/>
                  <a:chExt cx="20006" cy="20000"/>
                </a:xfrm>
              </p:grpSpPr>
              <p:sp>
                <p:nvSpPr>
                  <p:cNvPr id="36988" name="Freeform 246">
                    <a:extLst>
                      <a:ext uri="{FF2B5EF4-FFF2-40B4-BE49-F238E27FC236}">
                        <a16:creationId xmlns:a16="http://schemas.microsoft.com/office/drawing/2014/main" id="{7B82F99D-FDC5-40A9-9DC6-2B2F78AA48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388" y="0"/>
                    <a:ext cx="8618" cy="19831"/>
                  </a:xfrm>
                  <a:custGeom>
                    <a:avLst/>
                    <a:gdLst>
                      <a:gd name="T0" fmla="*/ 0 w 20000"/>
                      <a:gd name="T1" fmla="*/ 18013 h 20000"/>
                      <a:gd name="T2" fmla="*/ 284 w 20000"/>
                      <a:gd name="T3" fmla="*/ 17022 h 20000"/>
                      <a:gd name="T4" fmla="*/ 284 w 20000"/>
                      <a:gd name="T5" fmla="*/ 15865 h 20000"/>
                      <a:gd name="T6" fmla="*/ 379 w 20000"/>
                      <a:gd name="T7" fmla="*/ 14708 h 20000"/>
                      <a:gd name="T8" fmla="*/ 568 w 20000"/>
                      <a:gd name="T9" fmla="*/ 13552 h 20000"/>
                      <a:gd name="T10" fmla="*/ 947 w 20000"/>
                      <a:gd name="T11" fmla="*/ 12560 h 20000"/>
                      <a:gd name="T12" fmla="*/ 947 w 20000"/>
                      <a:gd name="T13" fmla="*/ 11568 h 20000"/>
                      <a:gd name="T14" fmla="*/ 1231 w 20000"/>
                      <a:gd name="T15" fmla="*/ 10081 h 20000"/>
                      <a:gd name="T16" fmla="*/ 1326 w 20000"/>
                      <a:gd name="T17" fmla="*/ 9090 h 20000"/>
                      <a:gd name="T18" fmla="*/ 1515 w 20000"/>
                      <a:gd name="T19" fmla="*/ 8098 h 20000"/>
                      <a:gd name="T20" fmla="*/ 1705 w 20000"/>
                      <a:gd name="T21" fmla="*/ 7106 h 20000"/>
                      <a:gd name="T22" fmla="*/ 1989 w 20000"/>
                      <a:gd name="T23" fmla="*/ 6115 h 20000"/>
                      <a:gd name="T24" fmla="*/ 2368 w 20000"/>
                      <a:gd name="T25" fmla="*/ 5123 h 20000"/>
                      <a:gd name="T26" fmla="*/ 2652 w 20000"/>
                      <a:gd name="T27" fmla="*/ 4628 h 20000"/>
                      <a:gd name="T28" fmla="*/ 2652 w 20000"/>
                      <a:gd name="T29" fmla="*/ 3636 h 20000"/>
                      <a:gd name="T30" fmla="*/ 2652 w 20000"/>
                      <a:gd name="T31" fmla="*/ 2975 h 20000"/>
                      <a:gd name="T32" fmla="*/ 3031 w 20000"/>
                      <a:gd name="T33" fmla="*/ 2149 h 20000"/>
                      <a:gd name="T34" fmla="*/ 3314 w 20000"/>
                      <a:gd name="T35" fmla="*/ 1653 h 20000"/>
                      <a:gd name="T36" fmla="*/ 3409 w 20000"/>
                      <a:gd name="T37" fmla="*/ 1157 h 20000"/>
                      <a:gd name="T38" fmla="*/ 3693 w 20000"/>
                      <a:gd name="T39" fmla="*/ 661 h 20000"/>
                      <a:gd name="T40" fmla="*/ 3788 w 20000"/>
                      <a:gd name="T41" fmla="*/ 661 h 20000"/>
                      <a:gd name="T42" fmla="*/ 3978 w 20000"/>
                      <a:gd name="T43" fmla="*/ 661 h 20000"/>
                      <a:gd name="T44" fmla="*/ 4072 w 20000"/>
                      <a:gd name="T45" fmla="*/ 0 h 20000"/>
                      <a:gd name="T46" fmla="*/ 4262 w 20000"/>
                      <a:gd name="T47" fmla="*/ 0 h 20000"/>
                      <a:gd name="T48" fmla="*/ 4546 w 20000"/>
                      <a:gd name="T49" fmla="*/ 0 h 20000"/>
                      <a:gd name="T50" fmla="*/ 4735 w 20000"/>
                      <a:gd name="T51" fmla="*/ 0 h 20000"/>
                      <a:gd name="T52" fmla="*/ 4925 w 20000"/>
                      <a:gd name="T53" fmla="*/ 661 h 20000"/>
                      <a:gd name="T54" fmla="*/ 4925 w 20000"/>
                      <a:gd name="T55" fmla="*/ 992 h 20000"/>
                      <a:gd name="T56" fmla="*/ 5209 w 20000"/>
                      <a:gd name="T57" fmla="*/ 1653 h 20000"/>
                      <a:gd name="T58" fmla="*/ 5304 w 20000"/>
                      <a:gd name="T59" fmla="*/ 2149 h 20000"/>
                      <a:gd name="T60" fmla="*/ 5682 w 20000"/>
                      <a:gd name="T61" fmla="*/ 2975 h 20000"/>
                      <a:gd name="T62" fmla="*/ 5777 w 20000"/>
                      <a:gd name="T63" fmla="*/ 3801 h 20000"/>
                      <a:gd name="T64" fmla="*/ 5871 w 20000"/>
                      <a:gd name="T65" fmla="*/ 4792 h 20000"/>
                      <a:gd name="T66" fmla="*/ 6156 w 20000"/>
                      <a:gd name="T67" fmla="*/ 5784 h 20000"/>
                      <a:gd name="T68" fmla="*/ 6629 w 20000"/>
                      <a:gd name="T69" fmla="*/ 6775 h 20000"/>
                      <a:gd name="T70" fmla="*/ 6819 w 20000"/>
                      <a:gd name="T71" fmla="*/ 8098 h 20000"/>
                      <a:gd name="T72" fmla="*/ 6913 w 20000"/>
                      <a:gd name="T73" fmla="*/ 9090 h 20000"/>
                      <a:gd name="T74" fmla="*/ 7103 w 20000"/>
                      <a:gd name="T75" fmla="*/ 10577 h 20000"/>
                      <a:gd name="T76" fmla="*/ 7292 w 20000"/>
                      <a:gd name="T77" fmla="*/ 11568 h 20000"/>
                      <a:gd name="T78" fmla="*/ 7387 w 20000"/>
                      <a:gd name="T79" fmla="*/ 12725 h 20000"/>
                      <a:gd name="T80" fmla="*/ 7576 w 20000"/>
                      <a:gd name="T81" fmla="*/ 13716 h 20000"/>
                      <a:gd name="T82" fmla="*/ 7766 w 20000"/>
                      <a:gd name="T83" fmla="*/ 14708 h 20000"/>
                      <a:gd name="T84" fmla="*/ 8050 w 20000"/>
                      <a:gd name="T85" fmla="*/ 15535 h 20000"/>
                      <a:gd name="T86" fmla="*/ 8050 w 20000"/>
                      <a:gd name="T87" fmla="*/ 16526 h 20000"/>
                      <a:gd name="T88" fmla="*/ 8050 w 20000"/>
                      <a:gd name="T89" fmla="*/ 17518 h 20000"/>
                      <a:gd name="T90" fmla="*/ 8239 w 20000"/>
                      <a:gd name="T91" fmla="*/ 18013 h 20000"/>
                      <a:gd name="T92" fmla="*/ 8334 w 20000"/>
                      <a:gd name="T93" fmla="*/ 18839 h 20000"/>
                      <a:gd name="T94" fmla="*/ 8334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659" y="17167"/>
                        </a:lnTo>
                        <a:lnTo>
                          <a:pt x="659" y="16667"/>
                        </a:lnTo>
                        <a:lnTo>
                          <a:pt x="659" y="16000"/>
                        </a:lnTo>
                        <a:lnTo>
                          <a:pt x="879" y="15667"/>
                        </a:lnTo>
                        <a:lnTo>
                          <a:pt x="879" y="14833"/>
                        </a:lnTo>
                        <a:lnTo>
                          <a:pt x="1319" y="14000"/>
                        </a:lnTo>
                        <a:lnTo>
                          <a:pt x="1319" y="13667"/>
                        </a:lnTo>
                        <a:lnTo>
                          <a:pt x="1758" y="13167"/>
                        </a:lnTo>
                        <a:lnTo>
                          <a:pt x="2198" y="12667"/>
                        </a:lnTo>
                        <a:lnTo>
                          <a:pt x="2198" y="11833"/>
                        </a:lnTo>
                        <a:lnTo>
                          <a:pt x="2198" y="11667"/>
                        </a:lnTo>
                        <a:lnTo>
                          <a:pt x="2857" y="10833"/>
                        </a:lnTo>
                        <a:lnTo>
                          <a:pt x="2857" y="10167"/>
                        </a:lnTo>
                        <a:lnTo>
                          <a:pt x="3077" y="9833"/>
                        </a:lnTo>
                        <a:lnTo>
                          <a:pt x="3077" y="9167"/>
                        </a:lnTo>
                        <a:lnTo>
                          <a:pt x="3516" y="8833"/>
                        </a:lnTo>
                        <a:lnTo>
                          <a:pt x="3516" y="8167"/>
                        </a:lnTo>
                        <a:lnTo>
                          <a:pt x="3956" y="7833"/>
                        </a:lnTo>
                        <a:lnTo>
                          <a:pt x="3956" y="7167"/>
                        </a:lnTo>
                        <a:lnTo>
                          <a:pt x="4396" y="6833"/>
                        </a:lnTo>
                        <a:lnTo>
                          <a:pt x="4615" y="6167"/>
                        </a:lnTo>
                        <a:lnTo>
                          <a:pt x="4615" y="5833"/>
                        </a:lnTo>
                        <a:lnTo>
                          <a:pt x="5495" y="5167"/>
                        </a:lnTo>
                        <a:lnTo>
                          <a:pt x="5714" y="4833"/>
                        </a:lnTo>
                        <a:lnTo>
                          <a:pt x="6154" y="4667"/>
                        </a:lnTo>
                        <a:lnTo>
                          <a:pt x="6154" y="3833"/>
                        </a:lnTo>
                        <a:lnTo>
                          <a:pt x="6154" y="3667"/>
                        </a:lnTo>
                        <a:lnTo>
                          <a:pt x="6154" y="3167"/>
                        </a:lnTo>
                        <a:lnTo>
                          <a:pt x="6154" y="3000"/>
                        </a:lnTo>
                        <a:lnTo>
                          <a:pt x="7033" y="2667"/>
                        </a:lnTo>
                        <a:lnTo>
                          <a:pt x="7033" y="2167"/>
                        </a:lnTo>
                        <a:lnTo>
                          <a:pt x="7253" y="2000"/>
                        </a:lnTo>
                        <a:lnTo>
                          <a:pt x="7692" y="1667"/>
                        </a:lnTo>
                        <a:lnTo>
                          <a:pt x="7912" y="1667"/>
                        </a:lnTo>
                        <a:lnTo>
                          <a:pt x="7912" y="1167"/>
                        </a:lnTo>
                        <a:lnTo>
                          <a:pt x="7912" y="1000"/>
                        </a:lnTo>
                        <a:lnTo>
                          <a:pt x="8571" y="667"/>
                        </a:lnTo>
                        <a:lnTo>
                          <a:pt x="8791" y="667"/>
                        </a:lnTo>
                        <a:lnTo>
                          <a:pt x="9231" y="667"/>
                        </a:lnTo>
                        <a:lnTo>
                          <a:pt x="9451" y="0"/>
                        </a:lnTo>
                        <a:lnTo>
                          <a:pt x="9890" y="0"/>
                        </a:lnTo>
                        <a:lnTo>
                          <a:pt x="10110" y="0"/>
                        </a:lnTo>
                        <a:lnTo>
                          <a:pt x="10549" y="0"/>
                        </a:lnTo>
                        <a:lnTo>
                          <a:pt x="10989" y="0"/>
                        </a:lnTo>
                        <a:lnTo>
                          <a:pt x="10989" y="667"/>
                        </a:lnTo>
                        <a:lnTo>
                          <a:pt x="11429" y="667"/>
                        </a:lnTo>
                        <a:lnTo>
                          <a:pt x="11429" y="1000"/>
                        </a:lnTo>
                        <a:lnTo>
                          <a:pt x="11648" y="1167"/>
                        </a:lnTo>
                        <a:lnTo>
                          <a:pt x="12088" y="1667"/>
                        </a:lnTo>
                        <a:lnTo>
                          <a:pt x="12308" y="2000"/>
                        </a:lnTo>
                        <a:lnTo>
                          <a:pt x="12308" y="2167"/>
                        </a:lnTo>
                        <a:lnTo>
                          <a:pt x="13187" y="2667"/>
                        </a:lnTo>
                        <a:lnTo>
                          <a:pt x="13187" y="3000"/>
                        </a:lnTo>
                        <a:lnTo>
                          <a:pt x="13187" y="3167"/>
                        </a:lnTo>
                        <a:lnTo>
                          <a:pt x="13407" y="3833"/>
                        </a:lnTo>
                        <a:lnTo>
                          <a:pt x="13626" y="4167"/>
                        </a:lnTo>
                        <a:lnTo>
                          <a:pt x="13626" y="4833"/>
                        </a:lnTo>
                        <a:lnTo>
                          <a:pt x="13846" y="5667"/>
                        </a:lnTo>
                        <a:lnTo>
                          <a:pt x="14286" y="5833"/>
                        </a:lnTo>
                        <a:lnTo>
                          <a:pt x="14505" y="6667"/>
                        </a:lnTo>
                        <a:lnTo>
                          <a:pt x="15385" y="6833"/>
                        </a:lnTo>
                        <a:lnTo>
                          <a:pt x="15385" y="7667"/>
                        </a:lnTo>
                        <a:lnTo>
                          <a:pt x="15824" y="8167"/>
                        </a:lnTo>
                        <a:lnTo>
                          <a:pt x="15824" y="8833"/>
                        </a:lnTo>
                        <a:lnTo>
                          <a:pt x="16044" y="9167"/>
                        </a:lnTo>
                        <a:lnTo>
                          <a:pt x="16264" y="9833"/>
                        </a:lnTo>
                        <a:lnTo>
                          <a:pt x="16484" y="10667"/>
                        </a:lnTo>
                        <a:lnTo>
                          <a:pt x="16484" y="10833"/>
                        </a:lnTo>
                        <a:lnTo>
                          <a:pt x="16923" y="11667"/>
                        </a:lnTo>
                        <a:lnTo>
                          <a:pt x="17143" y="12167"/>
                        </a:lnTo>
                        <a:lnTo>
                          <a:pt x="17143" y="12833"/>
                        </a:lnTo>
                        <a:lnTo>
                          <a:pt x="17143" y="13167"/>
                        </a:lnTo>
                        <a:lnTo>
                          <a:pt x="17582" y="13833"/>
                        </a:lnTo>
                        <a:lnTo>
                          <a:pt x="18022" y="14667"/>
                        </a:lnTo>
                        <a:lnTo>
                          <a:pt x="18022" y="14833"/>
                        </a:lnTo>
                        <a:lnTo>
                          <a:pt x="18242" y="15667"/>
                        </a:lnTo>
                        <a:lnTo>
                          <a:pt x="18681" y="15667"/>
                        </a:lnTo>
                        <a:lnTo>
                          <a:pt x="18681" y="16667"/>
                        </a:lnTo>
                        <a:lnTo>
                          <a:pt x="18681" y="17167"/>
                        </a:lnTo>
                        <a:lnTo>
                          <a:pt x="18681" y="17667"/>
                        </a:lnTo>
                        <a:lnTo>
                          <a:pt x="18681" y="18000"/>
                        </a:lnTo>
                        <a:lnTo>
                          <a:pt x="19121" y="18167"/>
                        </a:lnTo>
                        <a:lnTo>
                          <a:pt x="19341" y="19000"/>
                        </a:lnTo>
                        <a:lnTo>
                          <a:pt x="19341" y="19167"/>
                        </a:lnTo>
                        <a:lnTo>
                          <a:pt x="19341" y="19667"/>
                        </a:lnTo>
                        <a:lnTo>
                          <a:pt x="1978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89" name="Freeform 247">
                    <a:extLst>
                      <a:ext uri="{FF2B5EF4-FFF2-40B4-BE49-F238E27FC236}">
                        <a16:creationId xmlns:a16="http://schemas.microsoft.com/office/drawing/2014/main" id="{8E055F62-002B-4325-82E9-8C687674C6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169"/>
                    <a:ext cx="8633" cy="19831"/>
                  </a:xfrm>
                  <a:custGeom>
                    <a:avLst/>
                    <a:gdLst>
                      <a:gd name="T0" fmla="*/ 0 w 20000"/>
                      <a:gd name="T1" fmla="*/ 18013 h 20000"/>
                      <a:gd name="T2" fmla="*/ 284 w 20000"/>
                      <a:gd name="T3" fmla="*/ 17022 h 20000"/>
                      <a:gd name="T4" fmla="*/ 284 w 20000"/>
                      <a:gd name="T5" fmla="*/ 15865 h 20000"/>
                      <a:gd name="T6" fmla="*/ 379 w 20000"/>
                      <a:gd name="T7" fmla="*/ 14708 h 20000"/>
                      <a:gd name="T8" fmla="*/ 569 w 20000"/>
                      <a:gd name="T9" fmla="*/ 13552 h 20000"/>
                      <a:gd name="T10" fmla="*/ 949 w 20000"/>
                      <a:gd name="T11" fmla="*/ 12560 h 20000"/>
                      <a:gd name="T12" fmla="*/ 949 w 20000"/>
                      <a:gd name="T13" fmla="*/ 11568 h 20000"/>
                      <a:gd name="T14" fmla="*/ 1233 w 20000"/>
                      <a:gd name="T15" fmla="*/ 10081 h 20000"/>
                      <a:gd name="T16" fmla="*/ 1328 w 20000"/>
                      <a:gd name="T17" fmla="*/ 9090 h 20000"/>
                      <a:gd name="T18" fmla="*/ 1518 w 20000"/>
                      <a:gd name="T19" fmla="*/ 8098 h 20000"/>
                      <a:gd name="T20" fmla="*/ 1708 w 20000"/>
                      <a:gd name="T21" fmla="*/ 7106 h 20000"/>
                      <a:gd name="T22" fmla="*/ 1992 w 20000"/>
                      <a:gd name="T23" fmla="*/ 6115 h 20000"/>
                      <a:gd name="T24" fmla="*/ 2372 w 20000"/>
                      <a:gd name="T25" fmla="*/ 5123 h 20000"/>
                      <a:gd name="T26" fmla="*/ 2656 w 20000"/>
                      <a:gd name="T27" fmla="*/ 4628 h 20000"/>
                      <a:gd name="T28" fmla="*/ 2656 w 20000"/>
                      <a:gd name="T29" fmla="*/ 3636 h 20000"/>
                      <a:gd name="T30" fmla="*/ 2656 w 20000"/>
                      <a:gd name="T31" fmla="*/ 2975 h 20000"/>
                      <a:gd name="T32" fmla="*/ 3036 w 20000"/>
                      <a:gd name="T33" fmla="*/ 2149 h 20000"/>
                      <a:gd name="T34" fmla="*/ 3320 w 20000"/>
                      <a:gd name="T35" fmla="*/ 1653 h 20000"/>
                      <a:gd name="T36" fmla="*/ 3415 w 20000"/>
                      <a:gd name="T37" fmla="*/ 1157 h 20000"/>
                      <a:gd name="T38" fmla="*/ 3700 w 20000"/>
                      <a:gd name="T39" fmla="*/ 661 h 20000"/>
                      <a:gd name="T40" fmla="*/ 3795 w 20000"/>
                      <a:gd name="T41" fmla="*/ 661 h 20000"/>
                      <a:gd name="T42" fmla="*/ 3985 w 20000"/>
                      <a:gd name="T43" fmla="*/ 661 h 20000"/>
                      <a:gd name="T44" fmla="*/ 4080 w 20000"/>
                      <a:gd name="T45" fmla="*/ 0 h 20000"/>
                      <a:gd name="T46" fmla="*/ 4269 w 20000"/>
                      <a:gd name="T47" fmla="*/ 0 h 20000"/>
                      <a:gd name="T48" fmla="*/ 4553 w 20000"/>
                      <a:gd name="T49" fmla="*/ 0 h 20000"/>
                      <a:gd name="T50" fmla="*/ 4743 w 20000"/>
                      <a:gd name="T51" fmla="*/ 0 h 20000"/>
                      <a:gd name="T52" fmla="*/ 4933 w 20000"/>
                      <a:gd name="T53" fmla="*/ 661 h 20000"/>
                      <a:gd name="T54" fmla="*/ 4933 w 20000"/>
                      <a:gd name="T55" fmla="*/ 992 h 20000"/>
                      <a:gd name="T56" fmla="*/ 5218 w 20000"/>
                      <a:gd name="T57" fmla="*/ 1653 h 20000"/>
                      <a:gd name="T58" fmla="*/ 5313 w 20000"/>
                      <a:gd name="T59" fmla="*/ 2149 h 20000"/>
                      <a:gd name="T60" fmla="*/ 5692 w 20000"/>
                      <a:gd name="T61" fmla="*/ 2975 h 20000"/>
                      <a:gd name="T62" fmla="*/ 5787 w 20000"/>
                      <a:gd name="T63" fmla="*/ 3801 h 20000"/>
                      <a:gd name="T64" fmla="*/ 5882 w 20000"/>
                      <a:gd name="T65" fmla="*/ 4792 h 20000"/>
                      <a:gd name="T66" fmla="*/ 6167 w 20000"/>
                      <a:gd name="T67" fmla="*/ 5784 h 20000"/>
                      <a:gd name="T68" fmla="*/ 6641 w 20000"/>
                      <a:gd name="T69" fmla="*/ 6775 h 20000"/>
                      <a:gd name="T70" fmla="*/ 6830 w 20000"/>
                      <a:gd name="T71" fmla="*/ 8098 h 20000"/>
                      <a:gd name="T72" fmla="*/ 6925 w 20000"/>
                      <a:gd name="T73" fmla="*/ 9090 h 20000"/>
                      <a:gd name="T74" fmla="*/ 7115 w 20000"/>
                      <a:gd name="T75" fmla="*/ 10577 h 20000"/>
                      <a:gd name="T76" fmla="*/ 7305 w 20000"/>
                      <a:gd name="T77" fmla="*/ 11568 h 20000"/>
                      <a:gd name="T78" fmla="*/ 7400 w 20000"/>
                      <a:gd name="T79" fmla="*/ 12725 h 20000"/>
                      <a:gd name="T80" fmla="*/ 7589 w 20000"/>
                      <a:gd name="T81" fmla="*/ 13716 h 20000"/>
                      <a:gd name="T82" fmla="*/ 7779 w 20000"/>
                      <a:gd name="T83" fmla="*/ 14708 h 20000"/>
                      <a:gd name="T84" fmla="*/ 8064 w 20000"/>
                      <a:gd name="T85" fmla="*/ 15535 h 20000"/>
                      <a:gd name="T86" fmla="*/ 8064 w 20000"/>
                      <a:gd name="T87" fmla="*/ 16526 h 20000"/>
                      <a:gd name="T88" fmla="*/ 8064 w 20000"/>
                      <a:gd name="T89" fmla="*/ 17518 h 20000"/>
                      <a:gd name="T90" fmla="*/ 8254 w 20000"/>
                      <a:gd name="T91" fmla="*/ 18013 h 20000"/>
                      <a:gd name="T92" fmla="*/ 8349 w 20000"/>
                      <a:gd name="T93" fmla="*/ 18839 h 20000"/>
                      <a:gd name="T94" fmla="*/ 8349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659" y="17167"/>
                        </a:lnTo>
                        <a:lnTo>
                          <a:pt x="659" y="16667"/>
                        </a:lnTo>
                        <a:lnTo>
                          <a:pt x="659" y="16000"/>
                        </a:lnTo>
                        <a:lnTo>
                          <a:pt x="879" y="15667"/>
                        </a:lnTo>
                        <a:lnTo>
                          <a:pt x="879" y="14833"/>
                        </a:lnTo>
                        <a:lnTo>
                          <a:pt x="1319" y="14000"/>
                        </a:lnTo>
                        <a:lnTo>
                          <a:pt x="1319" y="13667"/>
                        </a:lnTo>
                        <a:lnTo>
                          <a:pt x="1758" y="13167"/>
                        </a:lnTo>
                        <a:lnTo>
                          <a:pt x="2198" y="12667"/>
                        </a:lnTo>
                        <a:lnTo>
                          <a:pt x="2198" y="11833"/>
                        </a:lnTo>
                        <a:lnTo>
                          <a:pt x="2198" y="11667"/>
                        </a:lnTo>
                        <a:lnTo>
                          <a:pt x="2857" y="10833"/>
                        </a:lnTo>
                        <a:lnTo>
                          <a:pt x="2857" y="10167"/>
                        </a:lnTo>
                        <a:lnTo>
                          <a:pt x="3077" y="9833"/>
                        </a:lnTo>
                        <a:lnTo>
                          <a:pt x="3077" y="9167"/>
                        </a:lnTo>
                        <a:lnTo>
                          <a:pt x="3516" y="8833"/>
                        </a:lnTo>
                        <a:lnTo>
                          <a:pt x="3516" y="8167"/>
                        </a:lnTo>
                        <a:lnTo>
                          <a:pt x="3956" y="7833"/>
                        </a:lnTo>
                        <a:lnTo>
                          <a:pt x="3956" y="7167"/>
                        </a:lnTo>
                        <a:lnTo>
                          <a:pt x="4396" y="6833"/>
                        </a:lnTo>
                        <a:lnTo>
                          <a:pt x="4615" y="6167"/>
                        </a:lnTo>
                        <a:lnTo>
                          <a:pt x="4615" y="5833"/>
                        </a:lnTo>
                        <a:lnTo>
                          <a:pt x="5495" y="5167"/>
                        </a:lnTo>
                        <a:lnTo>
                          <a:pt x="5714" y="4833"/>
                        </a:lnTo>
                        <a:lnTo>
                          <a:pt x="6154" y="4667"/>
                        </a:lnTo>
                        <a:lnTo>
                          <a:pt x="6154" y="3833"/>
                        </a:lnTo>
                        <a:lnTo>
                          <a:pt x="6154" y="3667"/>
                        </a:lnTo>
                        <a:lnTo>
                          <a:pt x="6154" y="3167"/>
                        </a:lnTo>
                        <a:lnTo>
                          <a:pt x="6154" y="3000"/>
                        </a:lnTo>
                        <a:lnTo>
                          <a:pt x="7033" y="2667"/>
                        </a:lnTo>
                        <a:lnTo>
                          <a:pt x="7033" y="2167"/>
                        </a:lnTo>
                        <a:lnTo>
                          <a:pt x="7253" y="2000"/>
                        </a:lnTo>
                        <a:lnTo>
                          <a:pt x="7692" y="1667"/>
                        </a:lnTo>
                        <a:lnTo>
                          <a:pt x="7912" y="1667"/>
                        </a:lnTo>
                        <a:lnTo>
                          <a:pt x="7912" y="1167"/>
                        </a:lnTo>
                        <a:lnTo>
                          <a:pt x="7912" y="1000"/>
                        </a:lnTo>
                        <a:lnTo>
                          <a:pt x="8571" y="667"/>
                        </a:lnTo>
                        <a:lnTo>
                          <a:pt x="8791" y="667"/>
                        </a:lnTo>
                        <a:lnTo>
                          <a:pt x="9231" y="667"/>
                        </a:lnTo>
                        <a:lnTo>
                          <a:pt x="9451" y="0"/>
                        </a:lnTo>
                        <a:lnTo>
                          <a:pt x="9890" y="0"/>
                        </a:lnTo>
                        <a:lnTo>
                          <a:pt x="10110" y="0"/>
                        </a:lnTo>
                        <a:lnTo>
                          <a:pt x="10549" y="0"/>
                        </a:lnTo>
                        <a:lnTo>
                          <a:pt x="10989" y="0"/>
                        </a:lnTo>
                        <a:lnTo>
                          <a:pt x="10989" y="667"/>
                        </a:lnTo>
                        <a:lnTo>
                          <a:pt x="11429" y="667"/>
                        </a:lnTo>
                        <a:lnTo>
                          <a:pt x="11429" y="1000"/>
                        </a:lnTo>
                        <a:lnTo>
                          <a:pt x="11648" y="1167"/>
                        </a:lnTo>
                        <a:lnTo>
                          <a:pt x="12088" y="1667"/>
                        </a:lnTo>
                        <a:lnTo>
                          <a:pt x="12308" y="2000"/>
                        </a:lnTo>
                        <a:lnTo>
                          <a:pt x="12308" y="2167"/>
                        </a:lnTo>
                        <a:lnTo>
                          <a:pt x="13187" y="2667"/>
                        </a:lnTo>
                        <a:lnTo>
                          <a:pt x="13187" y="3000"/>
                        </a:lnTo>
                        <a:lnTo>
                          <a:pt x="13187" y="3167"/>
                        </a:lnTo>
                        <a:lnTo>
                          <a:pt x="13407" y="3833"/>
                        </a:lnTo>
                        <a:lnTo>
                          <a:pt x="13626" y="4167"/>
                        </a:lnTo>
                        <a:lnTo>
                          <a:pt x="13626" y="4833"/>
                        </a:lnTo>
                        <a:lnTo>
                          <a:pt x="13846" y="5667"/>
                        </a:lnTo>
                        <a:lnTo>
                          <a:pt x="14286" y="5833"/>
                        </a:lnTo>
                        <a:lnTo>
                          <a:pt x="14505" y="6667"/>
                        </a:lnTo>
                        <a:lnTo>
                          <a:pt x="15385" y="6833"/>
                        </a:lnTo>
                        <a:lnTo>
                          <a:pt x="15385" y="7667"/>
                        </a:lnTo>
                        <a:lnTo>
                          <a:pt x="15824" y="8167"/>
                        </a:lnTo>
                        <a:lnTo>
                          <a:pt x="15824" y="8833"/>
                        </a:lnTo>
                        <a:lnTo>
                          <a:pt x="16044" y="9167"/>
                        </a:lnTo>
                        <a:lnTo>
                          <a:pt x="16264" y="9833"/>
                        </a:lnTo>
                        <a:lnTo>
                          <a:pt x="16484" y="10667"/>
                        </a:lnTo>
                        <a:lnTo>
                          <a:pt x="16484" y="10833"/>
                        </a:lnTo>
                        <a:lnTo>
                          <a:pt x="16923" y="11667"/>
                        </a:lnTo>
                        <a:lnTo>
                          <a:pt x="17143" y="12167"/>
                        </a:lnTo>
                        <a:lnTo>
                          <a:pt x="17143" y="12833"/>
                        </a:lnTo>
                        <a:lnTo>
                          <a:pt x="17143" y="13167"/>
                        </a:lnTo>
                        <a:lnTo>
                          <a:pt x="17582" y="13833"/>
                        </a:lnTo>
                        <a:lnTo>
                          <a:pt x="18022" y="14667"/>
                        </a:lnTo>
                        <a:lnTo>
                          <a:pt x="18022" y="14833"/>
                        </a:lnTo>
                        <a:lnTo>
                          <a:pt x="18242" y="15667"/>
                        </a:lnTo>
                        <a:lnTo>
                          <a:pt x="18681" y="15667"/>
                        </a:lnTo>
                        <a:lnTo>
                          <a:pt x="18681" y="16667"/>
                        </a:lnTo>
                        <a:lnTo>
                          <a:pt x="18681" y="17167"/>
                        </a:lnTo>
                        <a:lnTo>
                          <a:pt x="18681" y="17667"/>
                        </a:lnTo>
                        <a:lnTo>
                          <a:pt x="18681" y="18000"/>
                        </a:lnTo>
                        <a:lnTo>
                          <a:pt x="19121" y="18167"/>
                        </a:lnTo>
                        <a:lnTo>
                          <a:pt x="19341" y="19000"/>
                        </a:lnTo>
                        <a:lnTo>
                          <a:pt x="19341" y="19167"/>
                        </a:lnTo>
                        <a:lnTo>
                          <a:pt x="19341" y="19667"/>
                        </a:lnTo>
                        <a:lnTo>
                          <a:pt x="1978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70" name="Group 248">
                  <a:extLst>
                    <a:ext uri="{FF2B5EF4-FFF2-40B4-BE49-F238E27FC236}">
                      <a16:creationId xmlns:a16="http://schemas.microsoft.com/office/drawing/2014/main" id="{D9063BC8-C12C-4925-B9EA-FBE26B6177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39" y="0"/>
                  <a:ext cx="2229" cy="19799"/>
                  <a:chOff x="0" y="0"/>
                  <a:chExt cx="19999" cy="20000"/>
                </a:xfrm>
              </p:grpSpPr>
              <p:sp>
                <p:nvSpPr>
                  <p:cNvPr id="36986" name="Arc 249">
                    <a:extLst>
                      <a:ext uri="{FF2B5EF4-FFF2-40B4-BE49-F238E27FC236}">
                        <a16:creationId xmlns:a16="http://schemas.microsoft.com/office/drawing/2014/main" id="{01C48F8A-CA78-47B7-91DC-10A3D152B9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286" y="168"/>
                    <a:ext cx="10713" cy="198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713 w 21600"/>
                      <a:gd name="T3" fmla="*/ 19832 h 21600"/>
                      <a:gd name="T4" fmla="*/ 0 w 21600"/>
                      <a:gd name="T5" fmla="*/ 19832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87" name="Arc 250">
                    <a:extLst>
                      <a:ext uri="{FF2B5EF4-FFF2-40B4-BE49-F238E27FC236}">
                        <a16:creationId xmlns:a16="http://schemas.microsoft.com/office/drawing/2014/main" id="{557F07CA-B4D7-451E-BB14-91B4A90294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605" cy="198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605 w 21600"/>
                      <a:gd name="T3" fmla="*/ 19832 h 21600"/>
                      <a:gd name="T4" fmla="*/ 0 w 21600"/>
                      <a:gd name="T5" fmla="*/ 19832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71" name="Group 251">
                  <a:extLst>
                    <a:ext uri="{FF2B5EF4-FFF2-40B4-BE49-F238E27FC236}">
                      <a16:creationId xmlns:a16="http://schemas.microsoft.com/office/drawing/2014/main" id="{457388B1-3722-4621-915F-0637846F71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898" y="6084"/>
                  <a:ext cx="2515" cy="13725"/>
                  <a:chOff x="0" y="0"/>
                  <a:chExt cx="20009" cy="20000"/>
                </a:xfrm>
              </p:grpSpPr>
              <p:sp>
                <p:nvSpPr>
                  <p:cNvPr id="36984" name="Arc 252">
                    <a:extLst>
                      <a:ext uri="{FF2B5EF4-FFF2-40B4-BE49-F238E27FC236}">
                        <a16:creationId xmlns:a16="http://schemas.microsoft.com/office/drawing/2014/main" id="{C7A9E131-20AA-42DB-B2CF-C267D0112D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213" y="170"/>
                    <a:ext cx="10796" cy="1983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796 w 21600"/>
                      <a:gd name="T3" fmla="*/ 19830 h 21600"/>
                      <a:gd name="T4" fmla="*/ 0 w 21600"/>
                      <a:gd name="T5" fmla="*/ 1983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85" name="Arc 253">
                    <a:extLst>
                      <a:ext uri="{FF2B5EF4-FFF2-40B4-BE49-F238E27FC236}">
                        <a16:creationId xmlns:a16="http://schemas.microsoft.com/office/drawing/2014/main" id="{40676EB0-5959-40FF-A7C6-3B4593D318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788" cy="1983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788 w 21600"/>
                      <a:gd name="T3" fmla="*/ 19830 h 21600"/>
                      <a:gd name="T4" fmla="*/ 0 w 21600"/>
                      <a:gd name="T5" fmla="*/ 1983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72" name="Group 254">
                  <a:extLst>
                    <a:ext uri="{FF2B5EF4-FFF2-40B4-BE49-F238E27FC236}">
                      <a16:creationId xmlns:a16="http://schemas.microsoft.com/office/drawing/2014/main" id="{CE6A6C6D-FCC6-439F-91A7-194587D8C0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60" y="16469"/>
                  <a:ext cx="2523" cy="3340"/>
                  <a:chOff x="0" y="0"/>
                  <a:chExt cx="20031" cy="20000"/>
                </a:xfrm>
              </p:grpSpPr>
              <p:sp>
                <p:nvSpPr>
                  <p:cNvPr id="36982" name="Arc 255">
                    <a:extLst>
                      <a:ext uri="{FF2B5EF4-FFF2-40B4-BE49-F238E27FC236}">
                        <a16:creationId xmlns:a16="http://schemas.microsoft.com/office/drawing/2014/main" id="{8E47EA40-E6F3-4F1B-B119-CAB999A4FE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265" y="180"/>
                    <a:ext cx="10766" cy="198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766 w 21600"/>
                      <a:gd name="T3" fmla="*/ 19820 h 21600"/>
                      <a:gd name="T4" fmla="*/ 0 w 21600"/>
                      <a:gd name="T5" fmla="*/ 1982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83" name="Arc 256">
                    <a:extLst>
                      <a:ext uri="{FF2B5EF4-FFF2-40B4-BE49-F238E27FC236}">
                        <a16:creationId xmlns:a16="http://schemas.microsoft.com/office/drawing/2014/main" id="{A61381ED-7A7D-4EB7-9A73-4482231178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837" cy="198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837 w 21600"/>
                      <a:gd name="T3" fmla="*/ 19826 h 21600"/>
                      <a:gd name="T4" fmla="*/ 0 w 21600"/>
                      <a:gd name="T5" fmla="*/ 19826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73" name="Group 257">
                  <a:extLst>
                    <a:ext uri="{FF2B5EF4-FFF2-40B4-BE49-F238E27FC236}">
                      <a16:creationId xmlns:a16="http://schemas.microsoft.com/office/drawing/2014/main" id="{B3430B22-D011-4717-B43D-56A3CCFAC4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203" y="18820"/>
                  <a:ext cx="2788" cy="1185"/>
                  <a:chOff x="0" y="0"/>
                  <a:chExt cx="19999" cy="20000"/>
                </a:xfrm>
              </p:grpSpPr>
              <p:sp>
                <p:nvSpPr>
                  <p:cNvPr id="36980" name="Freeform 258">
                    <a:extLst>
                      <a:ext uri="{FF2B5EF4-FFF2-40B4-BE49-F238E27FC236}">
                        <a16:creationId xmlns:a16="http://schemas.microsoft.com/office/drawing/2014/main" id="{8BBB98FA-D399-4F29-AD08-6A125F3E94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384" y="0"/>
                    <a:ext cx="8615" cy="19831"/>
                  </a:xfrm>
                  <a:custGeom>
                    <a:avLst/>
                    <a:gdLst>
                      <a:gd name="T0" fmla="*/ 0 w 20000"/>
                      <a:gd name="T1" fmla="*/ 18013 h 20000"/>
                      <a:gd name="T2" fmla="*/ 284 w 20000"/>
                      <a:gd name="T3" fmla="*/ 17022 h 20000"/>
                      <a:gd name="T4" fmla="*/ 284 w 20000"/>
                      <a:gd name="T5" fmla="*/ 15865 h 20000"/>
                      <a:gd name="T6" fmla="*/ 379 w 20000"/>
                      <a:gd name="T7" fmla="*/ 14708 h 20000"/>
                      <a:gd name="T8" fmla="*/ 568 w 20000"/>
                      <a:gd name="T9" fmla="*/ 13552 h 20000"/>
                      <a:gd name="T10" fmla="*/ 947 w 20000"/>
                      <a:gd name="T11" fmla="*/ 12560 h 20000"/>
                      <a:gd name="T12" fmla="*/ 947 w 20000"/>
                      <a:gd name="T13" fmla="*/ 11568 h 20000"/>
                      <a:gd name="T14" fmla="*/ 1231 w 20000"/>
                      <a:gd name="T15" fmla="*/ 10081 h 20000"/>
                      <a:gd name="T16" fmla="*/ 1325 w 20000"/>
                      <a:gd name="T17" fmla="*/ 9090 h 20000"/>
                      <a:gd name="T18" fmla="*/ 1515 w 20000"/>
                      <a:gd name="T19" fmla="*/ 8098 h 20000"/>
                      <a:gd name="T20" fmla="*/ 1704 w 20000"/>
                      <a:gd name="T21" fmla="*/ 7106 h 20000"/>
                      <a:gd name="T22" fmla="*/ 1988 w 20000"/>
                      <a:gd name="T23" fmla="*/ 6115 h 20000"/>
                      <a:gd name="T24" fmla="*/ 2367 w 20000"/>
                      <a:gd name="T25" fmla="*/ 5123 h 20000"/>
                      <a:gd name="T26" fmla="*/ 2651 w 20000"/>
                      <a:gd name="T27" fmla="*/ 4628 h 20000"/>
                      <a:gd name="T28" fmla="*/ 2651 w 20000"/>
                      <a:gd name="T29" fmla="*/ 3636 h 20000"/>
                      <a:gd name="T30" fmla="*/ 2651 w 20000"/>
                      <a:gd name="T31" fmla="*/ 2975 h 20000"/>
                      <a:gd name="T32" fmla="*/ 3029 w 20000"/>
                      <a:gd name="T33" fmla="*/ 2149 h 20000"/>
                      <a:gd name="T34" fmla="*/ 3313 w 20000"/>
                      <a:gd name="T35" fmla="*/ 1653 h 20000"/>
                      <a:gd name="T36" fmla="*/ 3408 w 20000"/>
                      <a:gd name="T37" fmla="*/ 1157 h 20000"/>
                      <a:gd name="T38" fmla="*/ 3692 w 20000"/>
                      <a:gd name="T39" fmla="*/ 661 h 20000"/>
                      <a:gd name="T40" fmla="*/ 3787 w 20000"/>
                      <a:gd name="T41" fmla="*/ 661 h 20000"/>
                      <a:gd name="T42" fmla="*/ 3976 w 20000"/>
                      <a:gd name="T43" fmla="*/ 661 h 20000"/>
                      <a:gd name="T44" fmla="*/ 4071 w 20000"/>
                      <a:gd name="T45" fmla="*/ 0 h 20000"/>
                      <a:gd name="T46" fmla="*/ 4260 w 20000"/>
                      <a:gd name="T47" fmla="*/ 0 h 20000"/>
                      <a:gd name="T48" fmla="*/ 4544 w 20000"/>
                      <a:gd name="T49" fmla="*/ 0 h 20000"/>
                      <a:gd name="T50" fmla="*/ 4734 w 20000"/>
                      <a:gd name="T51" fmla="*/ 0 h 20000"/>
                      <a:gd name="T52" fmla="*/ 4923 w 20000"/>
                      <a:gd name="T53" fmla="*/ 661 h 20000"/>
                      <a:gd name="T54" fmla="*/ 4923 w 20000"/>
                      <a:gd name="T55" fmla="*/ 992 h 20000"/>
                      <a:gd name="T56" fmla="*/ 5207 w 20000"/>
                      <a:gd name="T57" fmla="*/ 1653 h 20000"/>
                      <a:gd name="T58" fmla="*/ 5302 w 20000"/>
                      <a:gd name="T59" fmla="*/ 2149 h 20000"/>
                      <a:gd name="T60" fmla="*/ 5680 w 20000"/>
                      <a:gd name="T61" fmla="*/ 2975 h 20000"/>
                      <a:gd name="T62" fmla="*/ 5775 w 20000"/>
                      <a:gd name="T63" fmla="*/ 3801 h 20000"/>
                      <a:gd name="T64" fmla="*/ 5869 w 20000"/>
                      <a:gd name="T65" fmla="*/ 4792 h 20000"/>
                      <a:gd name="T66" fmla="*/ 6154 w 20000"/>
                      <a:gd name="T67" fmla="*/ 5784 h 20000"/>
                      <a:gd name="T68" fmla="*/ 6627 w 20000"/>
                      <a:gd name="T69" fmla="*/ 6775 h 20000"/>
                      <a:gd name="T70" fmla="*/ 6816 w 20000"/>
                      <a:gd name="T71" fmla="*/ 8098 h 20000"/>
                      <a:gd name="T72" fmla="*/ 6911 w 20000"/>
                      <a:gd name="T73" fmla="*/ 9090 h 20000"/>
                      <a:gd name="T74" fmla="*/ 7100 w 20000"/>
                      <a:gd name="T75" fmla="*/ 10577 h 20000"/>
                      <a:gd name="T76" fmla="*/ 7290 w 20000"/>
                      <a:gd name="T77" fmla="*/ 11568 h 20000"/>
                      <a:gd name="T78" fmla="*/ 7384 w 20000"/>
                      <a:gd name="T79" fmla="*/ 12725 h 20000"/>
                      <a:gd name="T80" fmla="*/ 7573 w 20000"/>
                      <a:gd name="T81" fmla="*/ 13716 h 20000"/>
                      <a:gd name="T82" fmla="*/ 7763 w 20000"/>
                      <a:gd name="T83" fmla="*/ 14708 h 20000"/>
                      <a:gd name="T84" fmla="*/ 8047 w 20000"/>
                      <a:gd name="T85" fmla="*/ 15535 h 20000"/>
                      <a:gd name="T86" fmla="*/ 8047 w 20000"/>
                      <a:gd name="T87" fmla="*/ 16526 h 20000"/>
                      <a:gd name="T88" fmla="*/ 8047 w 20000"/>
                      <a:gd name="T89" fmla="*/ 17518 h 20000"/>
                      <a:gd name="T90" fmla="*/ 8236 w 20000"/>
                      <a:gd name="T91" fmla="*/ 18013 h 20000"/>
                      <a:gd name="T92" fmla="*/ 8331 w 20000"/>
                      <a:gd name="T93" fmla="*/ 18839 h 20000"/>
                      <a:gd name="T94" fmla="*/ 8331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659" y="17167"/>
                        </a:lnTo>
                        <a:lnTo>
                          <a:pt x="659" y="16667"/>
                        </a:lnTo>
                        <a:lnTo>
                          <a:pt x="659" y="16000"/>
                        </a:lnTo>
                        <a:lnTo>
                          <a:pt x="879" y="15667"/>
                        </a:lnTo>
                        <a:lnTo>
                          <a:pt x="879" y="14833"/>
                        </a:lnTo>
                        <a:lnTo>
                          <a:pt x="1319" y="14000"/>
                        </a:lnTo>
                        <a:lnTo>
                          <a:pt x="1319" y="13667"/>
                        </a:lnTo>
                        <a:lnTo>
                          <a:pt x="1758" y="13167"/>
                        </a:lnTo>
                        <a:lnTo>
                          <a:pt x="2198" y="12667"/>
                        </a:lnTo>
                        <a:lnTo>
                          <a:pt x="2198" y="11833"/>
                        </a:lnTo>
                        <a:lnTo>
                          <a:pt x="2198" y="11667"/>
                        </a:lnTo>
                        <a:lnTo>
                          <a:pt x="2857" y="10833"/>
                        </a:lnTo>
                        <a:lnTo>
                          <a:pt x="2857" y="10167"/>
                        </a:lnTo>
                        <a:lnTo>
                          <a:pt x="3077" y="9833"/>
                        </a:lnTo>
                        <a:lnTo>
                          <a:pt x="3077" y="9167"/>
                        </a:lnTo>
                        <a:lnTo>
                          <a:pt x="3516" y="8833"/>
                        </a:lnTo>
                        <a:lnTo>
                          <a:pt x="3516" y="8167"/>
                        </a:lnTo>
                        <a:lnTo>
                          <a:pt x="3956" y="7833"/>
                        </a:lnTo>
                        <a:lnTo>
                          <a:pt x="3956" y="7167"/>
                        </a:lnTo>
                        <a:lnTo>
                          <a:pt x="4396" y="6833"/>
                        </a:lnTo>
                        <a:lnTo>
                          <a:pt x="4615" y="6167"/>
                        </a:lnTo>
                        <a:lnTo>
                          <a:pt x="4615" y="5833"/>
                        </a:lnTo>
                        <a:lnTo>
                          <a:pt x="5495" y="5167"/>
                        </a:lnTo>
                        <a:lnTo>
                          <a:pt x="5714" y="4833"/>
                        </a:lnTo>
                        <a:lnTo>
                          <a:pt x="6154" y="4667"/>
                        </a:lnTo>
                        <a:lnTo>
                          <a:pt x="6154" y="3833"/>
                        </a:lnTo>
                        <a:lnTo>
                          <a:pt x="6154" y="3667"/>
                        </a:lnTo>
                        <a:lnTo>
                          <a:pt x="6154" y="3167"/>
                        </a:lnTo>
                        <a:lnTo>
                          <a:pt x="6154" y="3000"/>
                        </a:lnTo>
                        <a:lnTo>
                          <a:pt x="7033" y="2667"/>
                        </a:lnTo>
                        <a:lnTo>
                          <a:pt x="7033" y="2167"/>
                        </a:lnTo>
                        <a:lnTo>
                          <a:pt x="7253" y="2000"/>
                        </a:lnTo>
                        <a:lnTo>
                          <a:pt x="7692" y="1667"/>
                        </a:lnTo>
                        <a:lnTo>
                          <a:pt x="7912" y="1667"/>
                        </a:lnTo>
                        <a:lnTo>
                          <a:pt x="7912" y="1167"/>
                        </a:lnTo>
                        <a:lnTo>
                          <a:pt x="7912" y="1000"/>
                        </a:lnTo>
                        <a:lnTo>
                          <a:pt x="8571" y="667"/>
                        </a:lnTo>
                        <a:lnTo>
                          <a:pt x="8791" y="667"/>
                        </a:lnTo>
                        <a:lnTo>
                          <a:pt x="9231" y="667"/>
                        </a:lnTo>
                        <a:lnTo>
                          <a:pt x="9451" y="0"/>
                        </a:lnTo>
                        <a:lnTo>
                          <a:pt x="9890" y="0"/>
                        </a:lnTo>
                        <a:lnTo>
                          <a:pt x="10110" y="0"/>
                        </a:lnTo>
                        <a:lnTo>
                          <a:pt x="10549" y="0"/>
                        </a:lnTo>
                        <a:lnTo>
                          <a:pt x="10989" y="0"/>
                        </a:lnTo>
                        <a:lnTo>
                          <a:pt x="10989" y="667"/>
                        </a:lnTo>
                        <a:lnTo>
                          <a:pt x="11429" y="667"/>
                        </a:lnTo>
                        <a:lnTo>
                          <a:pt x="11429" y="1000"/>
                        </a:lnTo>
                        <a:lnTo>
                          <a:pt x="11648" y="1167"/>
                        </a:lnTo>
                        <a:lnTo>
                          <a:pt x="12088" y="1667"/>
                        </a:lnTo>
                        <a:lnTo>
                          <a:pt x="12308" y="2000"/>
                        </a:lnTo>
                        <a:lnTo>
                          <a:pt x="12308" y="2167"/>
                        </a:lnTo>
                        <a:lnTo>
                          <a:pt x="13187" y="2667"/>
                        </a:lnTo>
                        <a:lnTo>
                          <a:pt x="13187" y="3000"/>
                        </a:lnTo>
                        <a:lnTo>
                          <a:pt x="13187" y="3167"/>
                        </a:lnTo>
                        <a:lnTo>
                          <a:pt x="13407" y="3833"/>
                        </a:lnTo>
                        <a:lnTo>
                          <a:pt x="13626" y="4167"/>
                        </a:lnTo>
                        <a:lnTo>
                          <a:pt x="13626" y="4833"/>
                        </a:lnTo>
                        <a:lnTo>
                          <a:pt x="13846" y="5667"/>
                        </a:lnTo>
                        <a:lnTo>
                          <a:pt x="14286" y="5833"/>
                        </a:lnTo>
                        <a:lnTo>
                          <a:pt x="14505" y="6667"/>
                        </a:lnTo>
                        <a:lnTo>
                          <a:pt x="15385" y="6833"/>
                        </a:lnTo>
                        <a:lnTo>
                          <a:pt x="15385" y="7667"/>
                        </a:lnTo>
                        <a:lnTo>
                          <a:pt x="15824" y="8167"/>
                        </a:lnTo>
                        <a:lnTo>
                          <a:pt x="15824" y="8833"/>
                        </a:lnTo>
                        <a:lnTo>
                          <a:pt x="16044" y="9167"/>
                        </a:lnTo>
                        <a:lnTo>
                          <a:pt x="16264" y="9833"/>
                        </a:lnTo>
                        <a:lnTo>
                          <a:pt x="16484" y="10667"/>
                        </a:lnTo>
                        <a:lnTo>
                          <a:pt x="16484" y="10833"/>
                        </a:lnTo>
                        <a:lnTo>
                          <a:pt x="16923" y="11667"/>
                        </a:lnTo>
                        <a:lnTo>
                          <a:pt x="17143" y="12167"/>
                        </a:lnTo>
                        <a:lnTo>
                          <a:pt x="17143" y="12833"/>
                        </a:lnTo>
                        <a:lnTo>
                          <a:pt x="17143" y="13167"/>
                        </a:lnTo>
                        <a:lnTo>
                          <a:pt x="17582" y="13833"/>
                        </a:lnTo>
                        <a:lnTo>
                          <a:pt x="18022" y="14667"/>
                        </a:lnTo>
                        <a:lnTo>
                          <a:pt x="18022" y="14833"/>
                        </a:lnTo>
                        <a:lnTo>
                          <a:pt x="18242" y="15667"/>
                        </a:lnTo>
                        <a:lnTo>
                          <a:pt x="18681" y="15667"/>
                        </a:lnTo>
                        <a:lnTo>
                          <a:pt x="18681" y="16667"/>
                        </a:lnTo>
                        <a:lnTo>
                          <a:pt x="18681" y="17167"/>
                        </a:lnTo>
                        <a:lnTo>
                          <a:pt x="18681" y="17667"/>
                        </a:lnTo>
                        <a:lnTo>
                          <a:pt x="18681" y="18000"/>
                        </a:lnTo>
                        <a:lnTo>
                          <a:pt x="19121" y="18167"/>
                        </a:lnTo>
                        <a:lnTo>
                          <a:pt x="19341" y="19000"/>
                        </a:lnTo>
                        <a:lnTo>
                          <a:pt x="19341" y="19167"/>
                        </a:lnTo>
                        <a:lnTo>
                          <a:pt x="19341" y="19667"/>
                        </a:lnTo>
                        <a:lnTo>
                          <a:pt x="1978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81" name="Freeform 259">
                    <a:extLst>
                      <a:ext uri="{FF2B5EF4-FFF2-40B4-BE49-F238E27FC236}">
                        <a16:creationId xmlns:a16="http://schemas.microsoft.com/office/drawing/2014/main" id="{E07D99EC-786A-4A6F-A263-CEAD16141B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152"/>
                    <a:ext cx="8615" cy="19848"/>
                  </a:xfrm>
                  <a:custGeom>
                    <a:avLst/>
                    <a:gdLst>
                      <a:gd name="T0" fmla="*/ 0 w 20000"/>
                      <a:gd name="T1" fmla="*/ 18029 h 20000"/>
                      <a:gd name="T2" fmla="*/ 284 w 20000"/>
                      <a:gd name="T3" fmla="*/ 17037 h 20000"/>
                      <a:gd name="T4" fmla="*/ 284 w 20000"/>
                      <a:gd name="T5" fmla="*/ 15878 h 20000"/>
                      <a:gd name="T6" fmla="*/ 379 w 20000"/>
                      <a:gd name="T7" fmla="*/ 14720 h 20000"/>
                      <a:gd name="T8" fmla="*/ 568 w 20000"/>
                      <a:gd name="T9" fmla="*/ 13563 h 20000"/>
                      <a:gd name="T10" fmla="*/ 947 w 20000"/>
                      <a:gd name="T11" fmla="*/ 12571 h 20000"/>
                      <a:gd name="T12" fmla="*/ 947 w 20000"/>
                      <a:gd name="T13" fmla="*/ 11578 h 20000"/>
                      <a:gd name="T14" fmla="*/ 1231 w 20000"/>
                      <a:gd name="T15" fmla="*/ 10090 h 20000"/>
                      <a:gd name="T16" fmla="*/ 1325 w 20000"/>
                      <a:gd name="T17" fmla="*/ 9097 h 20000"/>
                      <a:gd name="T18" fmla="*/ 1515 w 20000"/>
                      <a:gd name="T19" fmla="*/ 8105 h 20000"/>
                      <a:gd name="T20" fmla="*/ 1704 w 20000"/>
                      <a:gd name="T21" fmla="*/ 7113 h 20000"/>
                      <a:gd name="T22" fmla="*/ 1988 w 20000"/>
                      <a:gd name="T23" fmla="*/ 6120 h 20000"/>
                      <a:gd name="T24" fmla="*/ 2367 w 20000"/>
                      <a:gd name="T25" fmla="*/ 5128 h 20000"/>
                      <a:gd name="T26" fmla="*/ 2651 w 20000"/>
                      <a:gd name="T27" fmla="*/ 4632 h 20000"/>
                      <a:gd name="T28" fmla="*/ 2651 w 20000"/>
                      <a:gd name="T29" fmla="*/ 3639 h 20000"/>
                      <a:gd name="T30" fmla="*/ 2651 w 20000"/>
                      <a:gd name="T31" fmla="*/ 2977 h 20000"/>
                      <a:gd name="T32" fmla="*/ 3029 w 20000"/>
                      <a:gd name="T33" fmla="*/ 2151 h 20000"/>
                      <a:gd name="T34" fmla="*/ 3313 w 20000"/>
                      <a:gd name="T35" fmla="*/ 1654 h 20000"/>
                      <a:gd name="T36" fmla="*/ 3408 w 20000"/>
                      <a:gd name="T37" fmla="*/ 1158 h 20000"/>
                      <a:gd name="T38" fmla="*/ 3692 w 20000"/>
                      <a:gd name="T39" fmla="*/ 662 h 20000"/>
                      <a:gd name="T40" fmla="*/ 3787 w 20000"/>
                      <a:gd name="T41" fmla="*/ 662 h 20000"/>
                      <a:gd name="T42" fmla="*/ 3976 w 20000"/>
                      <a:gd name="T43" fmla="*/ 662 h 20000"/>
                      <a:gd name="T44" fmla="*/ 4071 w 20000"/>
                      <a:gd name="T45" fmla="*/ 0 h 20000"/>
                      <a:gd name="T46" fmla="*/ 4260 w 20000"/>
                      <a:gd name="T47" fmla="*/ 0 h 20000"/>
                      <a:gd name="T48" fmla="*/ 4544 w 20000"/>
                      <a:gd name="T49" fmla="*/ 0 h 20000"/>
                      <a:gd name="T50" fmla="*/ 4734 w 20000"/>
                      <a:gd name="T51" fmla="*/ 0 h 20000"/>
                      <a:gd name="T52" fmla="*/ 4923 w 20000"/>
                      <a:gd name="T53" fmla="*/ 662 h 20000"/>
                      <a:gd name="T54" fmla="*/ 4923 w 20000"/>
                      <a:gd name="T55" fmla="*/ 992 h 20000"/>
                      <a:gd name="T56" fmla="*/ 5207 w 20000"/>
                      <a:gd name="T57" fmla="*/ 1654 h 20000"/>
                      <a:gd name="T58" fmla="*/ 5302 w 20000"/>
                      <a:gd name="T59" fmla="*/ 2151 h 20000"/>
                      <a:gd name="T60" fmla="*/ 5680 w 20000"/>
                      <a:gd name="T61" fmla="*/ 2977 h 20000"/>
                      <a:gd name="T62" fmla="*/ 5775 w 20000"/>
                      <a:gd name="T63" fmla="*/ 3804 h 20000"/>
                      <a:gd name="T64" fmla="*/ 5869 w 20000"/>
                      <a:gd name="T65" fmla="*/ 4796 h 20000"/>
                      <a:gd name="T66" fmla="*/ 6154 w 20000"/>
                      <a:gd name="T67" fmla="*/ 5789 h 20000"/>
                      <a:gd name="T68" fmla="*/ 6627 w 20000"/>
                      <a:gd name="T69" fmla="*/ 6781 h 20000"/>
                      <a:gd name="T70" fmla="*/ 6816 w 20000"/>
                      <a:gd name="T71" fmla="*/ 8105 h 20000"/>
                      <a:gd name="T72" fmla="*/ 6911 w 20000"/>
                      <a:gd name="T73" fmla="*/ 9097 h 20000"/>
                      <a:gd name="T74" fmla="*/ 7100 w 20000"/>
                      <a:gd name="T75" fmla="*/ 10586 h 20000"/>
                      <a:gd name="T76" fmla="*/ 7290 w 20000"/>
                      <a:gd name="T77" fmla="*/ 11578 h 20000"/>
                      <a:gd name="T78" fmla="*/ 7384 w 20000"/>
                      <a:gd name="T79" fmla="*/ 12735 h 20000"/>
                      <a:gd name="T80" fmla="*/ 7573 w 20000"/>
                      <a:gd name="T81" fmla="*/ 13728 h 20000"/>
                      <a:gd name="T82" fmla="*/ 7763 w 20000"/>
                      <a:gd name="T83" fmla="*/ 14720 h 20000"/>
                      <a:gd name="T84" fmla="*/ 8047 w 20000"/>
                      <a:gd name="T85" fmla="*/ 15548 h 20000"/>
                      <a:gd name="T86" fmla="*/ 8047 w 20000"/>
                      <a:gd name="T87" fmla="*/ 16540 h 20000"/>
                      <a:gd name="T88" fmla="*/ 8047 w 20000"/>
                      <a:gd name="T89" fmla="*/ 17533 h 20000"/>
                      <a:gd name="T90" fmla="*/ 8236 w 20000"/>
                      <a:gd name="T91" fmla="*/ 18029 h 20000"/>
                      <a:gd name="T92" fmla="*/ 8331 w 20000"/>
                      <a:gd name="T93" fmla="*/ 18856 h 20000"/>
                      <a:gd name="T94" fmla="*/ 8331 w 20000"/>
                      <a:gd name="T95" fmla="*/ 19518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659" y="17167"/>
                        </a:lnTo>
                        <a:lnTo>
                          <a:pt x="659" y="16667"/>
                        </a:lnTo>
                        <a:lnTo>
                          <a:pt x="659" y="16000"/>
                        </a:lnTo>
                        <a:lnTo>
                          <a:pt x="879" y="15667"/>
                        </a:lnTo>
                        <a:lnTo>
                          <a:pt x="879" y="14833"/>
                        </a:lnTo>
                        <a:lnTo>
                          <a:pt x="1319" y="14000"/>
                        </a:lnTo>
                        <a:lnTo>
                          <a:pt x="1319" y="13667"/>
                        </a:lnTo>
                        <a:lnTo>
                          <a:pt x="1758" y="13167"/>
                        </a:lnTo>
                        <a:lnTo>
                          <a:pt x="2198" y="12667"/>
                        </a:lnTo>
                        <a:lnTo>
                          <a:pt x="2198" y="11833"/>
                        </a:lnTo>
                        <a:lnTo>
                          <a:pt x="2198" y="11667"/>
                        </a:lnTo>
                        <a:lnTo>
                          <a:pt x="2857" y="10833"/>
                        </a:lnTo>
                        <a:lnTo>
                          <a:pt x="2857" y="10167"/>
                        </a:lnTo>
                        <a:lnTo>
                          <a:pt x="3077" y="9833"/>
                        </a:lnTo>
                        <a:lnTo>
                          <a:pt x="3077" y="9167"/>
                        </a:lnTo>
                        <a:lnTo>
                          <a:pt x="3516" y="8833"/>
                        </a:lnTo>
                        <a:lnTo>
                          <a:pt x="3516" y="8167"/>
                        </a:lnTo>
                        <a:lnTo>
                          <a:pt x="3956" y="7833"/>
                        </a:lnTo>
                        <a:lnTo>
                          <a:pt x="3956" y="7167"/>
                        </a:lnTo>
                        <a:lnTo>
                          <a:pt x="4396" y="6833"/>
                        </a:lnTo>
                        <a:lnTo>
                          <a:pt x="4615" y="6167"/>
                        </a:lnTo>
                        <a:lnTo>
                          <a:pt x="4615" y="5833"/>
                        </a:lnTo>
                        <a:lnTo>
                          <a:pt x="5495" y="5167"/>
                        </a:lnTo>
                        <a:lnTo>
                          <a:pt x="5714" y="4833"/>
                        </a:lnTo>
                        <a:lnTo>
                          <a:pt x="6154" y="4667"/>
                        </a:lnTo>
                        <a:lnTo>
                          <a:pt x="6154" y="3833"/>
                        </a:lnTo>
                        <a:lnTo>
                          <a:pt x="6154" y="3667"/>
                        </a:lnTo>
                        <a:lnTo>
                          <a:pt x="6154" y="3167"/>
                        </a:lnTo>
                        <a:lnTo>
                          <a:pt x="6154" y="3000"/>
                        </a:lnTo>
                        <a:lnTo>
                          <a:pt x="7033" y="2667"/>
                        </a:lnTo>
                        <a:lnTo>
                          <a:pt x="7033" y="2167"/>
                        </a:lnTo>
                        <a:lnTo>
                          <a:pt x="7253" y="2000"/>
                        </a:lnTo>
                        <a:lnTo>
                          <a:pt x="7692" y="1667"/>
                        </a:lnTo>
                        <a:lnTo>
                          <a:pt x="7912" y="1667"/>
                        </a:lnTo>
                        <a:lnTo>
                          <a:pt x="7912" y="1167"/>
                        </a:lnTo>
                        <a:lnTo>
                          <a:pt x="7912" y="1000"/>
                        </a:lnTo>
                        <a:lnTo>
                          <a:pt x="8571" y="667"/>
                        </a:lnTo>
                        <a:lnTo>
                          <a:pt x="8791" y="667"/>
                        </a:lnTo>
                        <a:lnTo>
                          <a:pt x="9231" y="667"/>
                        </a:lnTo>
                        <a:lnTo>
                          <a:pt x="9451" y="0"/>
                        </a:lnTo>
                        <a:lnTo>
                          <a:pt x="9890" y="0"/>
                        </a:lnTo>
                        <a:lnTo>
                          <a:pt x="10110" y="0"/>
                        </a:lnTo>
                        <a:lnTo>
                          <a:pt x="10549" y="0"/>
                        </a:lnTo>
                        <a:lnTo>
                          <a:pt x="10989" y="0"/>
                        </a:lnTo>
                        <a:lnTo>
                          <a:pt x="10989" y="667"/>
                        </a:lnTo>
                        <a:lnTo>
                          <a:pt x="11429" y="667"/>
                        </a:lnTo>
                        <a:lnTo>
                          <a:pt x="11429" y="1000"/>
                        </a:lnTo>
                        <a:lnTo>
                          <a:pt x="11648" y="1167"/>
                        </a:lnTo>
                        <a:lnTo>
                          <a:pt x="12088" y="1667"/>
                        </a:lnTo>
                        <a:lnTo>
                          <a:pt x="12308" y="2000"/>
                        </a:lnTo>
                        <a:lnTo>
                          <a:pt x="12308" y="2167"/>
                        </a:lnTo>
                        <a:lnTo>
                          <a:pt x="13187" y="2667"/>
                        </a:lnTo>
                        <a:lnTo>
                          <a:pt x="13187" y="3000"/>
                        </a:lnTo>
                        <a:lnTo>
                          <a:pt x="13187" y="3167"/>
                        </a:lnTo>
                        <a:lnTo>
                          <a:pt x="13407" y="3833"/>
                        </a:lnTo>
                        <a:lnTo>
                          <a:pt x="13626" y="4167"/>
                        </a:lnTo>
                        <a:lnTo>
                          <a:pt x="13626" y="4833"/>
                        </a:lnTo>
                        <a:lnTo>
                          <a:pt x="13846" y="5667"/>
                        </a:lnTo>
                        <a:lnTo>
                          <a:pt x="14286" y="5833"/>
                        </a:lnTo>
                        <a:lnTo>
                          <a:pt x="14505" y="6667"/>
                        </a:lnTo>
                        <a:lnTo>
                          <a:pt x="15385" y="6833"/>
                        </a:lnTo>
                        <a:lnTo>
                          <a:pt x="15385" y="7667"/>
                        </a:lnTo>
                        <a:lnTo>
                          <a:pt x="15824" y="8167"/>
                        </a:lnTo>
                        <a:lnTo>
                          <a:pt x="15824" y="8833"/>
                        </a:lnTo>
                        <a:lnTo>
                          <a:pt x="16044" y="9167"/>
                        </a:lnTo>
                        <a:lnTo>
                          <a:pt x="16264" y="9833"/>
                        </a:lnTo>
                        <a:lnTo>
                          <a:pt x="16484" y="10667"/>
                        </a:lnTo>
                        <a:lnTo>
                          <a:pt x="16484" y="10833"/>
                        </a:lnTo>
                        <a:lnTo>
                          <a:pt x="16923" y="11667"/>
                        </a:lnTo>
                        <a:lnTo>
                          <a:pt x="17143" y="12167"/>
                        </a:lnTo>
                        <a:lnTo>
                          <a:pt x="17143" y="12833"/>
                        </a:lnTo>
                        <a:lnTo>
                          <a:pt x="17143" y="13167"/>
                        </a:lnTo>
                        <a:lnTo>
                          <a:pt x="17582" y="13833"/>
                        </a:lnTo>
                        <a:lnTo>
                          <a:pt x="18022" y="14667"/>
                        </a:lnTo>
                        <a:lnTo>
                          <a:pt x="18022" y="14833"/>
                        </a:lnTo>
                        <a:lnTo>
                          <a:pt x="18242" y="15667"/>
                        </a:lnTo>
                        <a:lnTo>
                          <a:pt x="18681" y="15667"/>
                        </a:lnTo>
                        <a:lnTo>
                          <a:pt x="18681" y="16667"/>
                        </a:lnTo>
                        <a:lnTo>
                          <a:pt x="18681" y="17167"/>
                        </a:lnTo>
                        <a:lnTo>
                          <a:pt x="18681" y="17667"/>
                        </a:lnTo>
                        <a:lnTo>
                          <a:pt x="18681" y="18000"/>
                        </a:lnTo>
                        <a:lnTo>
                          <a:pt x="19121" y="18167"/>
                        </a:lnTo>
                        <a:lnTo>
                          <a:pt x="19341" y="19000"/>
                        </a:lnTo>
                        <a:lnTo>
                          <a:pt x="19341" y="19167"/>
                        </a:lnTo>
                        <a:lnTo>
                          <a:pt x="19341" y="19667"/>
                        </a:lnTo>
                        <a:lnTo>
                          <a:pt x="1978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74" name="Group 260">
                  <a:extLst>
                    <a:ext uri="{FF2B5EF4-FFF2-40B4-BE49-F238E27FC236}">
                      <a16:creationId xmlns:a16="http://schemas.microsoft.com/office/drawing/2014/main" id="{A524F0D1-FC38-4576-857A-5BF0D4B906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97" y="18624"/>
                  <a:ext cx="2786" cy="1185"/>
                  <a:chOff x="0" y="0"/>
                  <a:chExt cx="20000" cy="20000"/>
                </a:xfrm>
              </p:grpSpPr>
              <p:sp>
                <p:nvSpPr>
                  <p:cNvPr id="36978" name="Freeform 261">
                    <a:extLst>
                      <a:ext uri="{FF2B5EF4-FFF2-40B4-BE49-F238E27FC236}">
                        <a16:creationId xmlns:a16="http://schemas.microsoft.com/office/drawing/2014/main" id="{EC29A7C7-CB0A-43A1-B2A0-A56171964E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364" y="0"/>
                    <a:ext cx="8636" cy="19831"/>
                  </a:xfrm>
                  <a:custGeom>
                    <a:avLst/>
                    <a:gdLst>
                      <a:gd name="T0" fmla="*/ 0 w 20000"/>
                      <a:gd name="T1" fmla="*/ 18013 h 20000"/>
                      <a:gd name="T2" fmla="*/ 285 w 20000"/>
                      <a:gd name="T3" fmla="*/ 17022 h 20000"/>
                      <a:gd name="T4" fmla="*/ 285 w 20000"/>
                      <a:gd name="T5" fmla="*/ 15865 h 20000"/>
                      <a:gd name="T6" fmla="*/ 380 w 20000"/>
                      <a:gd name="T7" fmla="*/ 14708 h 20000"/>
                      <a:gd name="T8" fmla="*/ 570 w 20000"/>
                      <a:gd name="T9" fmla="*/ 13552 h 20000"/>
                      <a:gd name="T10" fmla="*/ 949 w 20000"/>
                      <a:gd name="T11" fmla="*/ 12560 h 20000"/>
                      <a:gd name="T12" fmla="*/ 949 w 20000"/>
                      <a:gd name="T13" fmla="*/ 11568 h 20000"/>
                      <a:gd name="T14" fmla="*/ 1234 w 20000"/>
                      <a:gd name="T15" fmla="*/ 10081 h 20000"/>
                      <a:gd name="T16" fmla="*/ 1329 w 20000"/>
                      <a:gd name="T17" fmla="*/ 9090 h 20000"/>
                      <a:gd name="T18" fmla="*/ 1518 w 20000"/>
                      <a:gd name="T19" fmla="*/ 8098 h 20000"/>
                      <a:gd name="T20" fmla="*/ 1708 w 20000"/>
                      <a:gd name="T21" fmla="*/ 7106 h 20000"/>
                      <a:gd name="T22" fmla="*/ 1993 w 20000"/>
                      <a:gd name="T23" fmla="*/ 6115 h 20000"/>
                      <a:gd name="T24" fmla="*/ 2373 w 20000"/>
                      <a:gd name="T25" fmla="*/ 5123 h 20000"/>
                      <a:gd name="T26" fmla="*/ 2657 w 20000"/>
                      <a:gd name="T27" fmla="*/ 4628 h 20000"/>
                      <a:gd name="T28" fmla="*/ 2657 w 20000"/>
                      <a:gd name="T29" fmla="*/ 3636 h 20000"/>
                      <a:gd name="T30" fmla="*/ 2657 w 20000"/>
                      <a:gd name="T31" fmla="*/ 2975 h 20000"/>
                      <a:gd name="T32" fmla="*/ 3037 w 20000"/>
                      <a:gd name="T33" fmla="*/ 2149 h 20000"/>
                      <a:gd name="T34" fmla="*/ 3321 w 20000"/>
                      <a:gd name="T35" fmla="*/ 1653 h 20000"/>
                      <a:gd name="T36" fmla="*/ 3416 w 20000"/>
                      <a:gd name="T37" fmla="*/ 1157 h 20000"/>
                      <a:gd name="T38" fmla="*/ 3701 w 20000"/>
                      <a:gd name="T39" fmla="*/ 661 h 20000"/>
                      <a:gd name="T40" fmla="*/ 3796 w 20000"/>
                      <a:gd name="T41" fmla="*/ 661 h 20000"/>
                      <a:gd name="T42" fmla="*/ 3986 w 20000"/>
                      <a:gd name="T43" fmla="*/ 661 h 20000"/>
                      <a:gd name="T44" fmla="*/ 4081 w 20000"/>
                      <a:gd name="T45" fmla="*/ 0 h 20000"/>
                      <a:gd name="T46" fmla="*/ 4271 w 20000"/>
                      <a:gd name="T47" fmla="*/ 0 h 20000"/>
                      <a:gd name="T48" fmla="*/ 4555 w 20000"/>
                      <a:gd name="T49" fmla="*/ 0 h 20000"/>
                      <a:gd name="T50" fmla="*/ 4745 w 20000"/>
                      <a:gd name="T51" fmla="*/ 0 h 20000"/>
                      <a:gd name="T52" fmla="*/ 4935 w 20000"/>
                      <a:gd name="T53" fmla="*/ 661 h 20000"/>
                      <a:gd name="T54" fmla="*/ 4935 w 20000"/>
                      <a:gd name="T55" fmla="*/ 992 h 20000"/>
                      <a:gd name="T56" fmla="*/ 5220 w 20000"/>
                      <a:gd name="T57" fmla="*/ 1653 h 20000"/>
                      <a:gd name="T58" fmla="*/ 5315 w 20000"/>
                      <a:gd name="T59" fmla="*/ 2149 h 20000"/>
                      <a:gd name="T60" fmla="*/ 5694 w 20000"/>
                      <a:gd name="T61" fmla="*/ 2975 h 20000"/>
                      <a:gd name="T62" fmla="*/ 5789 w 20000"/>
                      <a:gd name="T63" fmla="*/ 3801 h 20000"/>
                      <a:gd name="T64" fmla="*/ 5884 w 20000"/>
                      <a:gd name="T65" fmla="*/ 4792 h 20000"/>
                      <a:gd name="T66" fmla="*/ 6169 w 20000"/>
                      <a:gd name="T67" fmla="*/ 5784 h 20000"/>
                      <a:gd name="T68" fmla="*/ 6643 w 20000"/>
                      <a:gd name="T69" fmla="*/ 6775 h 20000"/>
                      <a:gd name="T70" fmla="*/ 6833 w 20000"/>
                      <a:gd name="T71" fmla="*/ 8098 h 20000"/>
                      <a:gd name="T72" fmla="*/ 6928 w 20000"/>
                      <a:gd name="T73" fmla="*/ 9090 h 20000"/>
                      <a:gd name="T74" fmla="*/ 7118 w 20000"/>
                      <a:gd name="T75" fmla="*/ 10577 h 20000"/>
                      <a:gd name="T76" fmla="*/ 7307 w 20000"/>
                      <a:gd name="T77" fmla="*/ 11568 h 20000"/>
                      <a:gd name="T78" fmla="*/ 7402 w 20000"/>
                      <a:gd name="T79" fmla="*/ 12725 h 20000"/>
                      <a:gd name="T80" fmla="*/ 7592 w 20000"/>
                      <a:gd name="T81" fmla="*/ 13716 h 20000"/>
                      <a:gd name="T82" fmla="*/ 7782 w 20000"/>
                      <a:gd name="T83" fmla="*/ 14708 h 20000"/>
                      <a:gd name="T84" fmla="*/ 8066 w 20000"/>
                      <a:gd name="T85" fmla="*/ 15535 h 20000"/>
                      <a:gd name="T86" fmla="*/ 8066 w 20000"/>
                      <a:gd name="T87" fmla="*/ 16526 h 20000"/>
                      <a:gd name="T88" fmla="*/ 8066 w 20000"/>
                      <a:gd name="T89" fmla="*/ 17518 h 20000"/>
                      <a:gd name="T90" fmla="*/ 8256 w 20000"/>
                      <a:gd name="T91" fmla="*/ 18013 h 20000"/>
                      <a:gd name="T92" fmla="*/ 8351 w 20000"/>
                      <a:gd name="T93" fmla="*/ 18839 h 20000"/>
                      <a:gd name="T94" fmla="*/ 8351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659" y="17167"/>
                        </a:lnTo>
                        <a:lnTo>
                          <a:pt x="659" y="16667"/>
                        </a:lnTo>
                        <a:lnTo>
                          <a:pt x="659" y="16000"/>
                        </a:lnTo>
                        <a:lnTo>
                          <a:pt x="879" y="15667"/>
                        </a:lnTo>
                        <a:lnTo>
                          <a:pt x="879" y="14833"/>
                        </a:lnTo>
                        <a:lnTo>
                          <a:pt x="1319" y="14000"/>
                        </a:lnTo>
                        <a:lnTo>
                          <a:pt x="1319" y="13667"/>
                        </a:lnTo>
                        <a:lnTo>
                          <a:pt x="1758" y="13167"/>
                        </a:lnTo>
                        <a:lnTo>
                          <a:pt x="2198" y="12667"/>
                        </a:lnTo>
                        <a:lnTo>
                          <a:pt x="2198" y="11833"/>
                        </a:lnTo>
                        <a:lnTo>
                          <a:pt x="2198" y="11667"/>
                        </a:lnTo>
                        <a:lnTo>
                          <a:pt x="2857" y="10833"/>
                        </a:lnTo>
                        <a:lnTo>
                          <a:pt x="2857" y="10167"/>
                        </a:lnTo>
                        <a:lnTo>
                          <a:pt x="3077" y="9833"/>
                        </a:lnTo>
                        <a:lnTo>
                          <a:pt x="3077" y="9167"/>
                        </a:lnTo>
                        <a:lnTo>
                          <a:pt x="3516" y="8833"/>
                        </a:lnTo>
                        <a:lnTo>
                          <a:pt x="3516" y="8167"/>
                        </a:lnTo>
                        <a:lnTo>
                          <a:pt x="3956" y="7833"/>
                        </a:lnTo>
                        <a:lnTo>
                          <a:pt x="3956" y="7167"/>
                        </a:lnTo>
                        <a:lnTo>
                          <a:pt x="4396" y="6833"/>
                        </a:lnTo>
                        <a:lnTo>
                          <a:pt x="4615" y="6167"/>
                        </a:lnTo>
                        <a:lnTo>
                          <a:pt x="4615" y="5833"/>
                        </a:lnTo>
                        <a:lnTo>
                          <a:pt x="5495" y="5167"/>
                        </a:lnTo>
                        <a:lnTo>
                          <a:pt x="5714" y="4833"/>
                        </a:lnTo>
                        <a:lnTo>
                          <a:pt x="6154" y="4667"/>
                        </a:lnTo>
                        <a:lnTo>
                          <a:pt x="6154" y="3833"/>
                        </a:lnTo>
                        <a:lnTo>
                          <a:pt x="6154" y="3667"/>
                        </a:lnTo>
                        <a:lnTo>
                          <a:pt x="6154" y="3167"/>
                        </a:lnTo>
                        <a:lnTo>
                          <a:pt x="6154" y="3000"/>
                        </a:lnTo>
                        <a:lnTo>
                          <a:pt x="7033" y="2667"/>
                        </a:lnTo>
                        <a:lnTo>
                          <a:pt x="7033" y="2167"/>
                        </a:lnTo>
                        <a:lnTo>
                          <a:pt x="7253" y="2000"/>
                        </a:lnTo>
                        <a:lnTo>
                          <a:pt x="7692" y="1667"/>
                        </a:lnTo>
                        <a:lnTo>
                          <a:pt x="7912" y="1667"/>
                        </a:lnTo>
                        <a:lnTo>
                          <a:pt x="7912" y="1167"/>
                        </a:lnTo>
                        <a:lnTo>
                          <a:pt x="7912" y="1000"/>
                        </a:lnTo>
                        <a:lnTo>
                          <a:pt x="8571" y="667"/>
                        </a:lnTo>
                        <a:lnTo>
                          <a:pt x="8791" y="667"/>
                        </a:lnTo>
                        <a:lnTo>
                          <a:pt x="9231" y="667"/>
                        </a:lnTo>
                        <a:lnTo>
                          <a:pt x="9451" y="0"/>
                        </a:lnTo>
                        <a:lnTo>
                          <a:pt x="9890" y="0"/>
                        </a:lnTo>
                        <a:lnTo>
                          <a:pt x="10110" y="0"/>
                        </a:lnTo>
                        <a:lnTo>
                          <a:pt x="10549" y="0"/>
                        </a:lnTo>
                        <a:lnTo>
                          <a:pt x="10989" y="0"/>
                        </a:lnTo>
                        <a:lnTo>
                          <a:pt x="10989" y="667"/>
                        </a:lnTo>
                        <a:lnTo>
                          <a:pt x="11429" y="667"/>
                        </a:lnTo>
                        <a:lnTo>
                          <a:pt x="11429" y="1000"/>
                        </a:lnTo>
                        <a:lnTo>
                          <a:pt x="11648" y="1167"/>
                        </a:lnTo>
                        <a:lnTo>
                          <a:pt x="12088" y="1667"/>
                        </a:lnTo>
                        <a:lnTo>
                          <a:pt x="12308" y="2000"/>
                        </a:lnTo>
                        <a:lnTo>
                          <a:pt x="12308" y="2167"/>
                        </a:lnTo>
                        <a:lnTo>
                          <a:pt x="13187" y="2667"/>
                        </a:lnTo>
                        <a:lnTo>
                          <a:pt x="13187" y="3000"/>
                        </a:lnTo>
                        <a:lnTo>
                          <a:pt x="13187" y="3167"/>
                        </a:lnTo>
                        <a:lnTo>
                          <a:pt x="13407" y="3833"/>
                        </a:lnTo>
                        <a:lnTo>
                          <a:pt x="13626" y="4167"/>
                        </a:lnTo>
                        <a:lnTo>
                          <a:pt x="13626" y="4833"/>
                        </a:lnTo>
                        <a:lnTo>
                          <a:pt x="13846" y="5667"/>
                        </a:lnTo>
                        <a:lnTo>
                          <a:pt x="14286" y="5833"/>
                        </a:lnTo>
                        <a:lnTo>
                          <a:pt x="14505" y="6667"/>
                        </a:lnTo>
                        <a:lnTo>
                          <a:pt x="15385" y="6833"/>
                        </a:lnTo>
                        <a:lnTo>
                          <a:pt x="15385" y="7667"/>
                        </a:lnTo>
                        <a:lnTo>
                          <a:pt x="15824" y="8167"/>
                        </a:lnTo>
                        <a:lnTo>
                          <a:pt x="15824" y="8833"/>
                        </a:lnTo>
                        <a:lnTo>
                          <a:pt x="16044" y="9167"/>
                        </a:lnTo>
                        <a:lnTo>
                          <a:pt x="16264" y="9833"/>
                        </a:lnTo>
                        <a:lnTo>
                          <a:pt x="16484" y="10667"/>
                        </a:lnTo>
                        <a:lnTo>
                          <a:pt x="16484" y="10833"/>
                        </a:lnTo>
                        <a:lnTo>
                          <a:pt x="16923" y="11667"/>
                        </a:lnTo>
                        <a:lnTo>
                          <a:pt x="17143" y="12167"/>
                        </a:lnTo>
                        <a:lnTo>
                          <a:pt x="17143" y="12833"/>
                        </a:lnTo>
                        <a:lnTo>
                          <a:pt x="17143" y="13167"/>
                        </a:lnTo>
                        <a:lnTo>
                          <a:pt x="17582" y="13833"/>
                        </a:lnTo>
                        <a:lnTo>
                          <a:pt x="18022" y="14667"/>
                        </a:lnTo>
                        <a:lnTo>
                          <a:pt x="18022" y="14833"/>
                        </a:lnTo>
                        <a:lnTo>
                          <a:pt x="18242" y="15667"/>
                        </a:lnTo>
                        <a:lnTo>
                          <a:pt x="18681" y="15667"/>
                        </a:lnTo>
                        <a:lnTo>
                          <a:pt x="18681" y="16667"/>
                        </a:lnTo>
                        <a:lnTo>
                          <a:pt x="18681" y="17167"/>
                        </a:lnTo>
                        <a:lnTo>
                          <a:pt x="18681" y="17667"/>
                        </a:lnTo>
                        <a:lnTo>
                          <a:pt x="18681" y="18000"/>
                        </a:lnTo>
                        <a:lnTo>
                          <a:pt x="19121" y="18167"/>
                        </a:lnTo>
                        <a:lnTo>
                          <a:pt x="19341" y="19000"/>
                        </a:lnTo>
                        <a:lnTo>
                          <a:pt x="19341" y="19167"/>
                        </a:lnTo>
                        <a:lnTo>
                          <a:pt x="19341" y="19667"/>
                        </a:lnTo>
                        <a:lnTo>
                          <a:pt x="1978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79" name="Freeform 262">
                    <a:extLst>
                      <a:ext uri="{FF2B5EF4-FFF2-40B4-BE49-F238E27FC236}">
                        <a16:creationId xmlns:a16="http://schemas.microsoft.com/office/drawing/2014/main" id="{2F232226-1BDE-47B5-96DC-C9F8A6067D6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152"/>
                    <a:ext cx="8636" cy="19848"/>
                  </a:xfrm>
                  <a:custGeom>
                    <a:avLst/>
                    <a:gdLst>
                      <a:gd name="T0" fmla="*/ 0 w 20000"/>
                      <a:gd name="T1" fmla="*/ 18029 h 20000"/>
                      <a:gd name="T2" fmla="*/ 285 w 20000"/>
                      <a:gd name="T3" fmla="*/ 17037 h 20000"/>
                      <a:gd name="T4" fmla="*/ 285 w 20000"/>
                      <a:gd name="T5" fmla="*/ 15878 h 20000"/>
                      <a:gd name="T6" fmla="*/ 380 w 20000"/>
                      <a:gd name="T7" fmla="*/ 14720 h 20000"/>
                      <a:gd name="T8" fmla="*/ 570 w 20000"/>
                      <a:gd name="T9" fmla="*/ 13563 h 20000"/>
                      <a:gd name="T10" fmla="*/ 949 w 20000"/>
                      <a:gd name="T11" fmla="*/ 12571 h 20000"/>
                      <a:gd name="T12" fmla="*/ 949 w 20000"/>
                      <a:gd name="T13" fmla="*/ 11578 h 20000"/>
                      <a:gd name="T14" fmla="*/ 1234 w 20000"/>
                      <a:gd name="T15" fmla="*/ 10090 h 20000"/>
                      <a:gd name="T16" fmla="*/ 1329 w 20000"/>
                      <a:gd name="T17" fmla="*/ 9097 h 20000"/>
                      <a:gd name="T18" fmla="*/ 1518 w 20000"/>
                      <a:gd name="T19" fmla="*/ 8105 h 20000"/>
                      <a:gd name="T20" fmla="*/ 1708 w 20000"/>
                      <a:gd name="T21" fmla="*/ 7113 h 20000"/>
                      <a:gd name="T22" fmla="*/ 1993 w 20000"/>
                      <a:gd name="T23" fmla="*/ 6120 h 20000"/>
                      <a:gd name="T24" fmla="*/ 2373 w 20000"/>
                      <a:gd name="T25" fmla="*/ 5128 h 20000"/>
                      <a:gd name="T26" fmla="*/ 2657 w 20000"/>
                      <a:gd name="T27" fmla="*/ 4632 h 20000"/>
                      <a:gd name="T28" fmla="*/ 2657 w 20000"/>
                      <a:gd name="T29" fmla="*/ 3639 h 20000"/>
                      <a:gd name="T30" fmla="*/ 2657 w 20000"/>
                      <a:gd name="T31" fmla="*/ 2977 h 20000"/>
                      <a:gd name="T32" fmla="*/ 3037 w 20000"/>
                      <a:gd name="T33" fmla="*/ 2151 h 20000"/>
                      <a:gd name="T34" fmla="*/ 3321 w 20000"/>
                      <a:gd name="T35" fmla="*/ 1654 h 20000"/>
                      <a:gd name="T36" fmla="*/ 3416 w 20000"/>
                      <a:gd name="T37" fmla="*/ 1158 h 20000"/>
                      <a:gd name="T38" fmla="*/ 3701 w 20000"/>
                      <a:gd name="T39" fmla="*/ 662 h 20000"/>
                      <a:gd name="T40" fmla="*/ 3796 w 20000"/>
                      <a:gd name="T41" fmla="*/ 662 h 20000"/>
                      <a:gd name="T42" fmla="*/ 3986 w 20000"/>
                      <a:gd name="T43" fmla="*/ 662 h 20000"/>
                      <a:gd name="T44" fmla="*/ 4081 w 20000"/>
                      <a:gd name="T45" fmla="*/ 0 h 20000"/>
                      <a:gd name="T46" fmla="*/ 4271 w 20000"/>
                      <a:gd name="T47" fmla="*/ 0 h 20000"/>
                      <a:gd name="T48" fmla="*/ 4555 w 20000"/>
                      <a:gd name="T49" fmla="*/ 0 h 20000"/>
                      <a:gd name="T50" fmla="*/ 4745 w 20000"/>
                      <a:gd name="T51" fmla="*/ 0 h 20000"/>
                      <a:gd name="T52" fmla="*/ 4935 w 20000"/>
                      <a:gd name="T53" fmla="*/ 662 h 20000"/>
                      <a:gd name="T54" fmla="*/ 4935 w 20000"/>
                      <a:gd name="T55" fmla="*/ 992 h 20000"/>
                      <a:gd name="T56" fmla="*/ 5220 w 20000"/>
                      <a:gd name="T57" fmla="*/ 1654 h 20000"/>
                      <a:gd name="T58" fmla="*/ 5315 w 20000"/>
                      <a:gd name="T59" fmla="*/ 2151 h 20000"/>
                      <a:gd name="T60" fmla="*/ 5694 w 20000"/>
                      <a:gd name="T61" fmla="*/ 2977 h 20000"/>
                      <a:gd name="T62" fmla="*/ 5789 w 20000"/>
                      <a:gd name="T63" fmla="*/ 3804 h 20000"/>
                      <a:gd name="T64" fmla="*/ 5884 w 20000"/>
                      <a:gd name="T65" fmla="*/ 4796 h 20000"/>
                      <a:gd name="T66" fmla="*/ 6169 w 20000"/>
                      <a:gd name="T67" fmla="*/ 5789 h 20000"/>
                      <a:gd name="T68" fmla="*/ 6643 w 20000"/>
                      <a:gd name="T69" fmla="*/ 6781 h 20000"/>
                      <a:gd name="T70" fmla="*/ 6833 w 20000"/>
                      <a:gd name="T71" fmla="*/ 8105 h 20000"/>
                      <a:gd name="T72" fmla="*/ 6928 w 20000"/>
                      <a:gd name="T73" fmla="*/ 9097 h 20000"/>
                      <a:gd name="T74" fmla="*/ 7118 w 20000"/>
                      <a:gd name="T75" fmla="*/ 10586 h 20000"/>
                      <a:gd name="T76" fmla="*/ 7307 w 20000"/>
                      <a:gd name="T77" fmla="*/ 11578 h 20000"/>
                      <a:gd name="T78" fmla="*/ 7402 w 20000"/>
                      <a:gd name="T79" fmla="*/ 12735 h 20000"/>
                      <a:gd name="T80" fmla="*/ 7592 w 20000"/>
                      <a:gd name="T81" fmla="*/ 13728 h 20000"/>
                      <a:gd name="T82" fmla="*/ 7782 w 20000"/>
                      <a:gd name="T83" fmla="*/ 14720 h 20000"/>
                      <a:gd name="T84" fmla="*/ 8066 w 20000"/>
                      <a:gd name="T85" fmla="*/ 15548 h 20000"/>
                      <a:gd name="T86" fmla="*/ 8066 w 20000"/>
                      <a:gd name="T87" fmla="*/ 16540 h 20000"/>
                      <a:gd name="T88" fmla="*/ 8066 w 20000"/>
                      <a:gd name="T89" fmla="*/ 17533 h 20000"/>
                      <a:gd name="T90" fmla="*/ 8256 w 20000"/>
                      <a:gd name="T91" fmla="*/ 18029 h 20000"/>
                      <a:gd name="T92" fmla="*/ 8351 w 20000"/>
                      <a:gd name="T93" fmla="*/ 18856 h 20000"/>
                      <a:gd name="T94" fmla="*/ 8351 w 20000"/>
                      <a:gd name="T95" fmla="*/ 19518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659" y="17167"/>
                        </a:lnTo>
                        <a:lnTo>
                          <a:pt x="659" y="16667"/>
                        </a:lnTo>
                        <a:lnTo>
                          <a:pt x="659" y="16000"/>
                        </a:lnTo>
                        <a:lnTo>
                          <a:pt x="879" y="15667"/>
                        </a:lnTo>
                        <a:lnTo>
                          <a:pt x="879" y="14833"/>
                        </a:lnTo>
                        <a:lnTo>
                          <a:pt x="1319" y="14000"/>
                        </a:lnTo>
                        <a:lnTo>
                          <a:pt x="1319" y="13667"/>
                        </a:lnTo>
                        <a:lnTo>
                          <a:pt x="1758" y="13167"/>
                        </a:lnTo>
                        <a:lnTo>
                          <a:pt x="2198" y="12667"/>
                        </a:lnTo>
                        <a:lnTo>
                          <a:pt x="2198" y="11833"/>
                        </a:lnTo>
                        <a:lnTo>
                          <a:pt x="2198" y="11667"/>
                        </a:lnTo>
                        <a:lnTo>
                          <a:pt x="2857" y="10833"/>
                        </a:lnTo>
                        <a:lnTo>
                          <a:pt x="2857" y="10167"/>
                        </a:lnTo>
                        <a:lnTo>
                          <a:pt x="3077" y="9833"/>
                        </a:lnTo>
                        <a:lnTo>
                          <a:pt x="3077" y="9167"/>
                        </a:lnTo>
                        <a:lnTo>
                          <a:pt x="3516" y="8833"/>
                        </a:lnTo>
                        <a:lnTo>
                          <a:pt x="3516" y="8167"/>
                        </a:lnTo>
                        <a:lnTo>
                          <a:pt x="3956" y="7833"/>
                        </a:lnTo>
                        <a:lnTo>
                          <a:pt x="3956" y="7167"/>
                        </a:lnTo>
                        <a:lnTo>
                          <a:pt x="4396" y="6833"/>
                        </a:lnTo>
                        <a:lnTo>
                          <a:pt x="4615" y="6167"/>
                        </a:lnTo>
                        <a:lnTo>
                          <a:pt x="4615" y="5833"/>
                        </a:lnTo>
                        <a:lnTo>
                          <a:pt x="5495" y="5167"/>
                        </a:lnTo>
                        <a:lnTo>
                          <a:pt x="5714" y="4833"/>
                        </a:lnTo>
                        <a:lnTo>
                          <a:pt x="6154" y="4667"/>
                        </a:lnTo>
                        <a:lnTo>
                          <a:pt x="6154" y="3833"/>
                        </a:lnTo>
                        <a:lnTo>
                          <a:pt x="6154" y="3667"/>
                        </a:lnTo>
                        <a:lnTo>
                          <a:pt x="6154" y="3167"/>
                        </a:lnTo>
                        <a:lnTo>
                          <a:pt x="6154" y="3000"/>
                        </a:lnTo>
                        <a:lnTo>
                          <a:pt x="7033" y="2667"/>
                        </a:lnTo>
                        <a:lnTo>
                          <a:pt x="7033" y="2167"/>
                        </a:lnTo>
                        <a:lnTo>
                          <a:pt x="7253" y="2000"/>
                        </a:lnTo>
                        <a:lnTo>
                          <a:pt x="7692" y="1667"/>
                        </a:lnTo>
                        <a:lnTo>
                          <a:pt x="7912" y="1667"/>
                        </a:lnTo>
                        <a:lnTo>
                          <a:pt x="7912" y="1167"/>
                        </a:lnTo>
                        <a:lnTo>
                          <a:pt x="7912" y="1000"/>
                        </a:lnTo>
                        <a:lnTo>
                          <a:pt x="8571" y="667"/>
                        </a:lnTo>
                        <a:lnTo>
                          <a:pt x="8791" y="667"/>
                        </a:lnTo>
                        <a:lnTo>
                          <a:pt x="9231" y="667"/>
                        </a:lnTo>
                        <a:lnTo>
                          <a:pt x="9451" y="0"/>
                        </a:lnTo>
                        <a:lnTo>
                          <a:pt x="9890" y="0"/>
                        </a:lnTo>
                        <a:lnTo>
                          <a:pt x="10110" y="0"/>
                        </a:lnTo>
                        <a:lnTo>
                          <a:pt x="10549" y="0"/>
                        </a:lnTo>
                        <a:lnTo>
                          <a:pt x="10989" y="0"/>
                        </a:lnTo>
                        <a:lnTo>
                          <a:pt x="10989" y="667"/>
                        </a:lnTo>
                        <a:lnTo>
                          <a:pt x="11429" y="667"/>
                        </a:lnTo>
                        <a:lnTo>
                          <a:pt x="11429" y="1000"/>
                        </a:lnTo>
                        <a:lnTo>
                          <a:pt x="11648" y="1167"/>
                        </a:lnTo>
                        <a:lnTo>
                          <a:pt x="12088" y="1667"/>
                        </a:lnTo>
                        <a:lnTo>
                          <a:pt x="12308" y="2000"/>
                        </a:lnTo>
                        <a:lnTo>
                          <a:pt x="12308" y="2167"/>
                        </a:lnTo>
                        <a:lnTo>
                          <a:pt x="13187" y="2667"/>
                        </a:lnTo>
                        <a:lnTo>
                          <a:pt x="13187" y="3000"/>
                        </a:lnTo>
                        <a:lnTo>
                          <a:pt x="13187" y="3167"/>
                        </a:lnTo>
                        <a:lnTo>
                          <a:pt x="13407" y="3833"/>
                        </a:lnTo>
                        <a:lnTo>
                          <a:pt x="13626" y="4167"/>
                        </a:lnTo>
                        <a:lnTo>
                          <a:pt x="13626" y="4833"/>
                        </a:lnTo>
                        <a:lnTo>
                          <a:pt x="13846" y="5667"/>
                        </a:lnTo>
                        <a:lnTo>
                          <a:pt x="14286" y="5833"/>
                        </a:lnTo>
                        <a:lnTo>
                          <a:pt x="14505" y="6667"/>
                        </a:lnTo>
                        <a:lnTo>
                          <a:pt x="15385" y="6833"/>
                        </a:lnTo>
                        <a:lnTo>
                          <a:pt x="15385" y="7667"/>
                        </a:lnTo>
                        <a:lnTo>
                          <a:pt x="15824" y="8167"/>
                        </a:lnTo>
                        <a:lnTo>
                          <a:pt x="15824" y="8833"/>
                        </a:lnTo>
                        <a:lnTo>
                          <a:pt x="16044" y="9167"/>
                        </a:lnTo>
                        <a:lnTo>
                          <a:pt x="16264" y="9833"/>
                        </a:lnTo>
                        <a:lnTo>
                          <a:pt x="16484" y="10667"/>
                        </a:lnTo>
                        <a:lnTo>
                          <a:pt x="16484" y="10833"/>
                        </a:lnTo>
                        <a:lnTo>
                          <a:pt x="16923" y="11667"/>
                        </a:lnTo>
                        <a:lnTo>
                          <a:pt x="17143" y="12167"/>
                        </a:lnTo>
                        <a:lnTo>
                          <a:pt x="17143" y="12833"/>
                        </a:lnTo>
                        <a:lnTo>
                          <a:pt x="17143" y="13167"/>
                        </a:lnTo>
                        <a:lnTo>
                          <a:pt x="17582" y="13833"/>
                        </a:lnTo>
                        <a:lnTo>
                          <a:pt x="18022" y="14667"/>
                        </a:lnTo>
                        <a:lnTo>
                          <a:pt x="18022" y="14833"/>
                        </a:lnTo>
                        <a:lnTo>
                          <a:pt x="18242" y="15667"/>
                        </a:lnTo>
                        <a:lnTo>
                          <a:pt x="18681" y="15667"/>
                        </a:lnTo>
                        <a:lnTo>
                          <a:pt x="18681" y="16667"/>
                        </a:lnTo>
                        <a:lnTo>
                          <a:pt x="18681" y="17167"/>
                        </a:lnTo>
                        <a:lnTo>
                          <a:pt x="18681" y="17667"/>
                        </a:lnTo>
                        <a:lnTo>
                          <a:pt x="18681" y="18000"/>
                        </a:lnTo>
                        <a:lnTo>
                          <a:pt x="19121" y="18167"/>
                        </a:lnTo>
                        <a:lnTo>
                          <a:pt x="19341" y="19000"/>
                        </a:lnTo>
                        <a:lnTo>
                          <a:pt x="19341" y="19167"/>
                        </a:lnTo>
                        <a:lnTo>
                          <a:pt x="19341" y="19667"/>
                        </a:lnTo>
                        <a:lnTo>
                          <a:pt x="19780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75" name="Group 263">
                  <a:extLst>
                    <a:ext uri="{FF2B5EF4-FFF2-40B4-BE49-F238E27FC236}">
                      <a16:creationId xmlns:a16="http://schemas.microsoft.com/office/drawing/2014/main" id="{907A2414-14F0-49DD-9529-392AAD1430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18810"/>
                  <a:ext cx="2524" cy="1185"/>
                  <a:chOff x="0" y="0"/>
                  <a:chExt cx="19999" cy="20000"/>
                </a:xfrm>
              </p:grpSpPr>
              <p:sp>
                <p:nvSpPr>
                  <p:cNvPr id="36976" name="Freeform 264">
                    <a:extLst>
                      <a:ext uri="{FF2B5EF4-FFF2-40B4-BE49-F238E27FC236}">
                        <a16:creationId xmlns:a16="http://schemas.microsoft.com/office/drawing/2014/main" id="{C6FFDCA0-4DBE-48DE-932D-B5E2E3109F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378" y="0"/>
                    <a:ext cx="8621" cy="19848"/>
                  </a:xfrm>
                  <a:custGeom>
                    <a:avLst/>
                    <a:gdLst>
                      <a:gd name="T0" fmla="*/ 0 w 20000"/>
                      <a:gd name="T1" fmla="*/ 18029 h 20000"/>
                      <a:gd name="T2" fmla="*/ 316 w 20000"/>
                      <a:gd name="T3" fmla="*/ 17037 h 20000"/>
                      <a:gd name="T4" fmla="*/ 316 w 20000"/>
                      <a:gd name="T5" fmla="*/ 15878 h 20000"/>
                      <a:gd name="T6" fmla="*/ 316 w 20000"/>
                      <a:gd name="T7" fmla="*/ 14720 h 20000"/>
                      <a:gd name="T8" fmla="*/ 526 w 20000"/>
                      <a:gd name="T9" fmla="*/ 13563 h 20000"/>
                      <a:gd name="T10" fmla="*/ 946 w 20000"/>
                      <a:gd name="T11" fmla="*/ 12571 h 20000"/>
                      <a:gd name="T12" fmla="*/ 946 w 20000"/>
                      <a:gd name="T13" fmla="*/ 11578 h 20000"/>
                      <a:gd name="T14" fmla="*/ 1262 w 20000"/>
                      <a:gd name="T15" fmla="*/ 10090 h 20000"/>
                      <a:gd name="T16" fmla="*/ 1262 w 20000"/>
                      <a:gd name="T17" fmla="*/ 9097 h 20000"/>
                      <a:gd name="T18" fmla="*/ 1472 w 20000"/>
                      <a:gd name="T19" fmla="*/ 8105 h 20000"/>
                      <a:gd name="T20" fmla="*/ 1682 w 20000"/>
                      <a:gd name="T21" fmla="*/ 7113 h 20000"/>
                      <a:gd name="T22" fmla="*/ 1997 w 20000"/>
                      <a:gd name="T23" fmla="*/ 6120 h 20000"/>
                      <a:gd name="T24" fmla="*/ 2418 w 20000"/>
                      <a:gd name="T25" fmla="*/ 5128 h 20000"/>
                      <a:gd name="T26" fmla="*/ 2629 w 20000"/>
                      <a:gd name="T27" fmla="*/ 4632 h 20000"/>
                      <a:gd name="T28" fmla="*/ 2629 w 20000"/>
                      <a:gd name="T29" fmla="*/ 3639 h 20000"/>
                      <a:gd name="T30" fmla="*/ 2629 w 20000"/>
                      <a:gd name="T31" fmla="*/ 2977 h 20000"/>
                      <a:gd name="T32" fmla="*/ 3049 w 20000"/>
                      <a:gd name="T33" fmla="*/ 2151 h 20000"/>
                      <a:gd name="T34" fmla="*/ 3259 w 20000"/>
                      <a:gd name="T35" fmla="*/ 1654 h 20000"/>
                      <a:gd name="T36" fmla="*/ 3364 w 20000"/>
                      <a:gd name="T37" fmla="*/ 1158 h 20000"/>
                      <a:gd name="T38" fmla="*/ 3680 w 20000"/>
                      <a:gd name="T39" fmla="*/ 662 h 20000"/>
                      <a:gd name="T40" fmla="*/ 3785 w 20000"/>
                      <a:gd name="T41" fmla="*/ 662 h 20000"/>
                      <a:gd name="T42" fmla="*/ 3995 w 20000"/>
                      <a:gd name="T43" fmla="*/ 662 h 20000"/>
                      <a:gd name="T44" fmla="*/ 4100 w 20000"/>
                      <a:gd name="T45" fmla="*/ 0 h 20000"/>
                      <a:gd name="T46" fmla="*/ 4205 w 20000"/>
                      <a:gd name="T47" fmla="*/ 0 h 20000"/>
                      <a:gd name="T48" fmla="*/ 4521 w 20000"/>
                      <a:gd name="T49" fmla="*/ 0 h 20000"/>
                      <a:gd name="T50" fmla="*/ 4731 w 20000"/>
                      <a:gd name="T51" fmla="*/ 0 h 20000"/>
                      <a:gd name="T52" fmla="*/ 4941 w 20000"/>
                      <a:gd name="T53" fmla="*/ 662 h 20000"/>
                      <a:gd name="T54" fmla="*/ 4941 w 20000"/>
                      <a:gd name="T55" fmla="*/ 992 h 20000"/>
                      <a:gd name="T56" fmla="*/ 5151 w 20000"/>
                      <a:gd name="T57" fmla="*/ 1654 h 20000"/>
                      <a:gd name="T58" fmla="*/ 5257 w 20000"/>
                      <a:gd name="T59" fmla="*/ 2151 h 20000"/>
                      <a:gd name="T60" fmla="*/ 5677 w 20000"/>
                      <a:gd name="T61" fmla="*/ 2977 h 20000"/>
                      <a:gd name="T62" fmla="*/ 5783 w 20000"/>
                      <a:gd name="T63" fmla="*/ 3804 h 20000"/>
                      <a:gd name="T64" fmla="*/ 5888 w 20000"/>
                      <a:gd name="T65" fmla="*/ 4796 h 20000"/>
                      <a:gd name="T66" fmla="*/ 6098 w 20000"/>
                      <a:gd name="T67" fmla="*/ 5789 h 20000"/>
                      <a:gd name="T68" fmla="*/ 6624 w 20000"/>
                      <a:gd name="T69" fmla="*/ 6781 h 20000"/>
                      <a:gd name="T70" fmla="*/ 6834 w 20000"/>
                      <a:gd name="T71" fmla="*/ 8105 h 20000"/>
                      <a:gd name="T72" fmla="*/ 6939 w 20000"/>
                      <a:gd name="T73" fmla="*/ 9097 h 20000"/>
                      <a:gd name="T74" fmla="*/ 7149 w 20000"/>
                      <a:gd name="T75" fmla="*/ 10586 h 20000"/>
                      <a:gd name="T76" fmla="*/ 7254 w 20000"/>
                      <a:gd name="T77" fmla="*/ 11578 h 20000"/>
                      <a:gd name="T78" fmla="*/ 7359 w 20000"/>
                      <a:gd name="T79" fmla="*/ 12735 h 20000"/>
                      <a:gd name="T80" fmla="*/ 7570 w 20000"/>
                      <a:gd name="T81" fmla="*/ 13728 h 20000"/>
                      <a:gd name="T82" fmla="*/ 7780 w 20000"/>
                      <a:gd name="T83" fmla="*/ 14720 h 20000"/>
                      <a:gd name="T84" fmla="*/ 8095 w 20000"/>
                      <a:gd name="T85" fmla="*/ 15548 h 20000"/>
                      <a:gd name="T86" fmla="*/ 8095 w 20000"/>
                      <a:gd name="T87" fmla="*/ 16540 h 20000"/>
                      <a:gd name="T88" fmla="*/ 8095 w 20000"/>
                      <a:gd name="T89" fmla="*/ 17533 h 20000"/>
                      <a:gd name="T90" fmla="*/ 8200 w 20000"/>
                      <a:gd name="T91" fmla="*/ 18029 h 20000"/>
                      <a:gd name="T92" fmla="*/ 8305 w 20000"/>
                      <a:gd name="T93" fmla="*/ 18856 h 20000"/>
                      <a:gd name="T94" fmla="*/ 8305 w 20000"/>
                      <a:gd name="T95" fmla="*/ 19518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732" y="17167"/>
                        </a:lnTo>
                        <a:lnTo>
                          <a:pt x="732" y="16667"/>
                        </a:lnTo>
                        <a:lnTo>
                          <a:pt x="732" y="16000"/>
                        </a:lnTo>
                        <a:lnTo>
                          <a:pt x="732" y="15667"/>
                        </a:lnTo>
                        <a:lnTo>
                          <a:pt x="732" y="14833"/>
                        </a:lnTo>
                        <a:lnTo>
                          <a:pt x="1220" y="14000"/>
                        </a:lnTo>
                        <a:lnTo>
                          <a:pt x="1220" y="13667"/>
                        </a:lnTo>
                        <a:lnTo>
                          <a:pt x="1707" y="13167"/>
                        </a:lnTo>
                        <a:lnTo>
                          <a:pt x="2195" y="12667"/>
                        </a:lnTo>
                        <a:lnTo>
                          <a:pt x="2195" y="11833"/>
                        </a:lnTo>
                        <a:lnTo>
                          <a:pt x="2195" y="11667"/>
                        </a:lnTo>
                        <a:lnTo>
                          <a:pt x="2927" y="10833"/>
                        </a:lnTo>
                        <a:lnTo>
                          <a:pt x="2927" y="10167"/>
                        </a:lnTo>
                        <a:lnTo>
                          <a:pt x="2927" y="9833"/>
                        </a:lnTo>
                        <a:lnTo>
                          <a:pt x="2927" y="9167"/>
                        </a:lnTo>
                        <a:lnTo>
                          <a:pt x="3415" y="8833"/>
                        </a:lnTo>
                        <a:lnTo>
                          <a:pt x="3415" y="8167"/>
                        </a:lnTo>
                        <a:lnTo>
                          <a:pt x="3902" y="7833"/>
                        </a:lnTo>
                        <a:lnTo>
                          <a:pt x="3902" y="7167"/>
                        </a:lnTo>
                        <a:lnTo>
                          <a:pt x="4390" y="6833"/>
                        </a:lnTo>
                        <a:lnTo>
                          <a:pt x="4634" y="6167"/>
                        </a:lnTo>
                        <a:lnTo>
                          <a:pt x="4634" y="5833"/>
                        </a:lnTo>
                        <a:lnTo>
                          <a:pt x="5610" y="5167"/>
                        </a:lnTo>
                        <a:lnTo>
                          <a:pt x="5610" y="4833"/>
                        </a:lnTo>
                        <a:lnTo>
                          <a:pt x="6098" y="4667"/>
                        </a:lnTo>
                        <a:lnTo>
                          <a:pt x="6098" y="3833"/>
                        </a:lnTo>
                        <a:lnTo>
                          <a:pt x="6098" y="3667"/>
                        </a:lnTo>
                        <a:lnTo>
                          <a:pt x="6098" y="3167"/>
                        </a:lnTo>
                        <a:lnTo>
                          <a:pt x="6098" y="3000"/>
                        </a:lnTo>
                        <a:lnTo>
                          <a:pt x="7073" y="2667"/>
                        </a:lnTo>
                        <a:lnTo>
                          <a:pt x="7073" y="2167"/>
                        </a:lnTo>
                        <a:lnTo>
                          <a:pt x="7317" y="2000"/>
                        </a:lnTo>
                        <a:lnTo>
                          <a:pt x="7561" y="1667"/>
                        </a:lnTo>
                        <a:lnTo>
                          <a:pt x="7805" y="1667"/>
                        </a:lnTo>
                        <a:lnTo>
                          <a:pt x="7805" y="1167"/>
                        </a:lnTo>
                        <a:lnTo>
                          <a:pt x="7805" y="1000"/>
                        </a:lnTo>
                        <a:lnTo>
                          <a:pt x="8537" y="667"/>
                        </a:lnTo>
                        <a:lnTo>
                          <a:pt x="8780" y="667"/>
                        </a:lnTo>
                        <a:lnTo>
                          <a:pt x="9268" y="667"/>
                        </a:lnTo>
                        <a:lnTo>
                          <a:pt x="9512" y="0"/>
                        </a:lnTo>
                        <a:lnTo>
                          <a:pt x="9756" y="0"/>
                        </a:lnTo>
                        <a:lnTo>
                          <a:pt x="10000" y="0"/>
                        </a:lnTo>
                        <a:lnTo>
                          <a:pt x="10488" y="0"/>
                        </a:lnTo>
                        <a:lnTo>
                          <a:pt x="10976" y="0"/>
                        </a:lnTo>
                        <a:lnTo>
                          <a:pt x="10976" y="667"/>
                        </a:lnTo>
                        <a:lnTo>
                          <a:pt x="11463" y="667"/>
                        </a:lnTo>
                        <a:lnTo>
                          <a:pt x="11463" y="1000"/>
                        </a:lnTo>
                        <a:lnTo>
                          <a:pt x="11707" y="1167"/>
                        </a:lnTo>
                        <a:lnTo>
                          <a:pt x="11951" y="1667"/>
                        </a:lnTo>
                        <a:lnTo>
                          <a:pt x="12195" y="2000"/>
                        </a:lnTo>
                        <a:lnTo>
                          <a:pt x="12195" y="2167"/>
                        </a:lnTo>
                        <a:lnTo>
                          <a:pt x="13171" y="2667"/>
                        </a:lnTo>
                        <a:lnTo>
                          <a:pt x="13171" y="3000"/>
                        </a:lnTo>
                        <a:lnTo>
                          <a:pt x="13171" y="3167"/>
                        </a:lnTo>
                        <a:lnTo>
                          <a:pt x="13415" y="3833"/>
                        </a:lnTo>
                        <a:lnTo>
                          <a:pt x="13659" y="4167"/>
                        </a:lnTo>
                        <a:lnTo>
                          <a:pt x="13659" y="4833"/>
                        </a:lnTo>
                        <a:lnTo>
                          <a:pt x="13902" y="5667"/>
                        </a:lnTo>
                        <a:lnTo>
                          <a:pt x="14146" y="5833"/>
                        </a:lnTo>
                        <a:lnTo>
                          <a:pt x="14390" y="6667"/>
                        </a:lnTo>
                        <a:lnTo>
                          <a:pt x="15366" y="6833"/>
                        </a:lnTo>
                        <a:lnTo>
                          <a:pt x="15366" y="7667"/>
                        </a:lnTo>
                        <a:lnTo>
                          <a:pt x="15854" y="8167"/>
                        </a:lnTo>
                        <a:lnTo>
                          <a:pt x="15854" y="8833"/>
                        </a:lnTo>
                        <a:lnTo>
                          <a:pt x="16098" y="9167"/>
                        </a:lnTo>
                        <a:lnTo>
                          <a:pt x="16341" y="9833"/>
                        </a:lnTo>
                        <a:lnTo>
                          <a:pt x="16585" y="10667"/>
                        </a:lnTo>
                        <a:lnTo>
                          <a:pt x="16585" y="10833"/>
                        </a:lnTo>
                        <a:lnTo>
                          <a:pt x="16829" y="11667"/>
                        </a:lnTo>
                        <a:lnTo>
                          <a:pt x="17073" y="12167"/>
                        </a:lnTo>
                        <a:lnTo>
                          <a:pt x="17073" y="12833"/>
                        </a:lnTo>
                        <a:lnTo>
                          <a:pt x="17073" y="13167"/>
                        </a:lnTo>
                        <a:lnTo>
                          <a:pt x="17561" y="13833"/>
                        </a:lnTo>
                        <a:lnTo>
                          <a:pt x="18049" y="14667"/>
                        </a:lnTo>
                        <a:lnTo>
                          <a:pt x="18049" y="14833"/>
                        </a:lnTo>
                        <a:lnTo>
                          <a:pt x="18293" y="15667"/>
                        </a:lnTo>
                        <a:lnTo>
                          <a:pt x="18780" y="15667"/>
                        </a:lnTo>
                        <a:lnTo>
                          <a:pt x="18780" y="16667"/>
                        </a:lnTo>
                        <a:lnTo>
                          <a:pt x="18780" y="17167"/>
                        </a:lnTo>
                        <a:lnTo>
                          <a:pt x="18780" y="17667"/>
                        </a:lnTo>
                        <a:lnTo>
                          <a:pt x="18780" y="18000"/>
                        </a:lnTo>
                        <a:lnTo>
                          <a:pt x="19024" y="18167"/>
                        </a:lnTo>
                        <a:lnTo>
                          <a:pt x="19268" y="19000"/>
                        </a:lnTo>
                        <a:lnTo>
                          <a:pt x="19268" y="19167"/>
                        </a:lnTo>
                        <a:lnTo>
                          <a:pt x="19268" y="19667"/>
                        </a:lnTo>
                        <a:lnTo>
                          <a:pt x="19756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77" name="Freeform 265">
                    <a:extLst>
                      <a:ext uri="{FF2B5EF4-FFF2-40B4-BE49-F238E27FC236}">
                        <a16:creationId xmlns:a16="http://schemas.microsoft.com/office/drawing/2014/main" id="{F14B179E-B986-4B67-A931-DB5BA5AF85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169"/>
                    <a:ext cx="8557" cy="19831"/>
                  </a:xfrm>
                  <a:custGeom>
                    <a:avLst/>
                    <a:gdLst>
                      <a:gd name="T0" fmla="*/ 0 w 20000"/>
                      <a:gd name="T1" fmla="*/ 18013 h 20000"/>
                      <a:gd name="T2" fmla="*/ 313 w 20000"/>
                      <a:gd name="T3" fmla="*/ 17022 h 20000"/>
                      <a:gd name="T4" fmla="*/ 313 w 20000"/>
                      <a:gd name="T5" fmla="*/ 15865 h 20000"/>
                      <a:gd name="T6" fmla="*/ 313 w 20000"/>
                      <a:gd name="T7" fmla="*/ 14708 h 20000"/>
                      <a:gd name="T8" fmla="*/ 522 w 20000"/>
                      <a:gd name="T9" fmla="*/ 13552 h 20000"/>
                      <a:gd name="T10" fmla="*/ 939 w 20000"/>
                      <a:gd name="T11" fmla="*/ 12560 h 20000"/>
                      <a:gd name="T12" fmla="*/ 939 w 20000"/>
                      <a:gd name="T13" fmla="*/ 11568 h 20000"/>
                      <a:gd name="T14" fmla="*/ 1252 w 20000"/>
                      <a:gd name="T15" fmla="*/ 10081 h 20000"/>
                      <a:gd name="T16" fmla="*/ 1252 w 20000"/>
                      <a:gd name="T17" fmla="*/ 9090 h 20000"/>
                      <a:gd name="T18" fmla="*/ 1461 w 20000"/>
                      <a:gd name="T19" fmla="*/ 8098 h 20000"/>
                      <a:gd name="T20" fmla="*/ 1669 w 20000"/>
                      <a:gd name="T21" fmla="*/ 7106 h 20000"/>
                      <a:gd name="T22" fmla="*/ 1983 w 20000"/>
                      <a:gd name="T23" fmla="*/ 6115 h 20000"/>
                      <a:gd name="T24" fmla="*/ 2400 w 20000"/>
                      <a:gd name="T25" fmla="*/ 5123 h 20000"/>
                      <a:gd name="T26" fmla="*/ 2609 w 20000"/>
                      <a:gd name="T27" fmla="*/ 4628 h 20000"/>
                      <a:gd name="T28" fmla="*/ 2609 w 20000"/>
                      <a:gd name="T29" fmla="*/ 3636 h 20000"/>
                      <a:gd name="T30" fmla="*/ 2609 w 20000"/>
                      <a:gd name="T31" fmla="*/ 2975 h 20000"/>
                      <a:gd name="T32" fmla="*/ 3026 w 20000"/>
                      <a:gd name="T33" fmla="*/ 2149 h 20000"/>
                      <a:gd name="T34" fmla="*/ 3235 w 20000"/>
                      <a:gd name="T35" fmla="*/ 1653 h 20000"/>
                      <a:gd name="T36" fmla="*/ 3339 w 20000"/>
                      <a:gd name="T37" fmla="*/ 1157 h 20000"/>
                      <a:gd name="T38" fmla="*/ 3653 w 20000"/>
                      <a:gd name="T39" fmla="*/ 661 h 20000"/>
                      <a:gd name="T40" fmla="*/ 3757 w 20000"/>
                      <a:gd name="T41" fmla="*/ 661 h 20000"/>
                      <a:gd name="T42" fmla="*/ 3965 w 20000"/>
                      <a:gd name="T43" fmla="*/ 661 h 20000"/>
                      <a:gd name="T44" fmla="*/ 4070 w 20000"/>
                      <a:gd name="T45" fmla="*/ 0 h 20000"/>
                      <a:gd name="T46" fmla="*/ 4174 w 20000"/>
                      <a:gd name="T47" fmla="*/ 0 h 20000"/>
                      <a:gd name="T48" fmla="*/ 4487 w 20000"/>
                      <a:gd name="T49" fmla="*/ 0 h 20000"/>
                      <a:gd name="T50" fmla="*/ 4696 w 20000"/>
                      <a:gd name="T51" fmla="*/ 0 h 20000"/>
                      <a:gd name="T52" fmla="*/ 4904 w 20000"/>
                      <a:gd name="T53" fmla="*/ 661 h 20000"/>
                      <a:gd name="T54" fmla="*/ 4904 w 20000"/>
                      <a:gd name="T55" fmla="*/ 992 h 20000"/>
                      <a:gd name="T56" fmla="*/ 5113 w 20000"/>
                      <a:gd name="T57" fmla="*/ 1653 h 20000"/>
                      <a:gd name="T58" fmla="*/ 5218 w 20000"/>
                      <a:gd name="T59" fmla="*/ 2149 h 20000"/>
                      <a:gd name="T60" fmla="*/ 5635 w 20000"/>
                      <a:gd name="T61" fmla="*/ 2975 h 20000"/>
                      <a:gd name="T62" fmla="*/ 5740 w 20000"/>
                      <a:gd name="T63" fmla="*/ 3801 h 20000"/>
                      <a:gd name="T64" fmla="*/ 5844 w 20000"/>
                      <a:gd name="T65" fmla="*/ 4792 h 20000"/>
                      <a:gd name="T66" fmla="*/ 6052 w 20000"/>
                      <a:gd name="T67" fmla="*/ 5784 h 20000"/>
                      <a:gd name="T68" fmla="*/ 6574 w 20000"/>
                      <a:gd name="T69" fmla="*/ 6775 h 20000"/>
                      <a:gd name="T70" fmla="*/ 6783 w 20000"/>
                      <a:gd name="T71" fmla="*/ 8098 h 20000"/>
                      <a:gd name="T72" fmla="*/ 6888 w 20000"/>
                      <a:gd name="T73" fmla="*/ 9090 h 20000"/>
                      <a:gd name="T74" fmla="*/ 7096 w 20000"/>
                      <a:gd name="T75" fmla="*/ 10577 h 20000"/>
                      <a:gd name="T76" fmla="*/ 7200 w 20000"/>
                      <a:gd name="T77" fmla="*/ 11568 h 20000"/>
                      <a:gd name="T78" fmla="*/ 7305 w 20000"/>
                      <a:gd name="T79" fmla="*/ 12725 h 20000"/>
                      <a:gd name="T80" fmla="*/ 7513 w 20000"/>
                      <a:gd name="T81" fmla="*/ 13716 h 20000"/>
                      <a:gd name="T82" fmla="*/ 7722 w 20000"/>
                      <a:gd name="T83" fmla="*/ 14708 h 20000"/>
                      <a:gd name="T84" fmla="*/ 8035 w 20000"/>
                      <a:gd name="T85" fmla="*/ 15535 h 20000"/>
                      <a:gd name="T86" fmla="*/ 8035 w 20000"/>
                      <a:gd name="T87" fmla="*/ 16526 h 20000"/>
                      <a:gd name="T88" fmla="*/ 8035 w 20000"/>
                      <a:gd name="T89" fmla="*/ 17518 h 20000"/>
                      <a:gd name="T90" fmla="*/ 8139 w 20000"/>
                      <a:gd name="T91" fmla="*/ 18013 h 20000"/>
                      <a:gd name="T92" fmla="*/ 8244 w 20000"/>
                      <a:gd name="T93" fmla="*/ 18839 h 20000"/>
                      <a:gd name="T94" fmla="*/ 8244 w 20000"/>
                      <a:gd name="T95" fmla="*/ 19501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167"/>
                        </a:lnTo>
                        <a:lnTo>
                          <a:pt x="0" y="17667"/>
                        </a:lnTo>
                        <a:lnTo>
                          <a:pt x="732" y="17167"/>
                        </a:lnTo>
                        <a:lnTo>
                          <a:pt x="732" y="16667"/>
                        </a:lnTo>
                        <a:lnTo>
                          <a:pt x="732" y="16000"/>
                        </a:lnTo>
                        <a:lnTo>
                          <a:pt x="732" y="15667"/>
                        </a:lnTo>
                        <a:lnTo>
                          <a:pt x="732" y="14833"/>
                        </a:lnTo>
                        <a:lnTo>
                          <a:pt x="1220" y="14000"/>
                        </a:lnTo>
                        <a:lnTo>
                          <a:pt x="1220" y="13667"/>
                        </a:lnTo>
                        <a:lnTo>
                          <a:pt x="1707" y="13167"/>
                        </a:lnTo>
                        <a:lnTo>
                          <a:pt x="2195" y="12667"/>
                        </a:lnTo>
                        <a:lnTo>
                          <a:pt x="2195" y="11833"/>
                        </a:lnTo>
                        <a:lnTo>
                          <a:pt x="2195" y="11667"/>
                        </a:lnTo>
                        <a:lnTo>
                          <a:pt x="2927" y="10833"/>
                        </a:lnTo>
                        <a:lnTo>
                          <a:pt x="2927" y="10167"/>
                        </a:lnTo>
                        <a:lnTo>
                          <a:pt x="2927" y="9833"/>
                        </a:lnTo>
                        <a:lnTo>
                          <a:pt x="2927" y="9167"/>
                        </a:lnTo>
                        <a:lnTo>
                          <a:pt x="3415" y="8833"/>
                        </a:lnTo>
                        <a:lnTo>
                          <a:pt x="3415" y="8167"/>
                        </a:lnTo>
                        <a:lnTo>
                          <a:pt x="3902" y="7833"/>
                        </a:lnTo>
                        <a:lnTo>
                          <a:pt x="3902" y="7167"/>
                        </a:lnTo>
                        <a:lnTo>
                          <a:pt x="4390" y="6833"/>
                        </a:lnTo>
                        <a:lnTo>
                          <a:pt x="4634" y="6167"/>
                        </a:lnTo>
                        <a:lnTo>
                          <a:pt x="4634" y="5833"/>
                        </a:lnTo>
                        <a:lnTo>
                          <a:pt x="5610" y="5167"/>
                        </a:lnTo>
                        <a:lnTo>
                          <a:pt x="5610" y="4833"/>
                        </a:lnTo>
                        <a:lnTo>
                          <a:pt x="6098" y="4667"/>
                        </a:lnTo>
                        <a:lnTo>
                          <a:pt x="6098" y="3833"/>
                        </a:lnTo>
                        <a:lnTo>
                          <a:pt x="6098" y="3667"/>
                        </a:lnTo>
                        <a:lnTo>
                          <a:pt x="6098" y="3167"/>
                        </a:lnTo>
                        <a:lnTo>
                          <a:pt x="6098" y="3000"/>
                        </a:lnTo>
                        <a:lnTo>
                          <a:pt x="7073" y="2667"/>
                        </a:lnTo>
                        <a:lnTo>
                          <a:pt x="7073" y="2167"/>
                        </a:lnTo>
                        <a:lnTo>
                          <a:pt x="7317" y="2000"/>
                        </a:lnTo>
                        <a:lnTo>
                          <a:pt x="7561" y="1667"/>
                        </a:lnTo>
                        <a:lnTo>
                          <a:pt x="7805" y="1667"/>
                        </a:lnTo>
                        <a:lnTo>
                          <a:pt x="7805" y="1167"/>
                        </a:lnTo>
                        <a:lnTo>
                          <a:pt x="7805" y="1000"/>
                        </a:lnTo>
                        <a:lnTo>
                          <a:pt x="8537" y="667"/>
                        </a:lnTo>
                        <a:lnTo>
                          <a:pt x="8780" y="667"/>
                        </a:lnTo>
                        <a:lnTo>
                          <a:pt x="9268" y="667"/>
                        </a:lnTo>
                        <a:lnTo>
                          <a:pt x="9512" y="0"/>
                        </a:lnTo>
                        <a:lnTo>
                          <a:pt x="9756" y="0"/>
                        </a:lnTo>
                        <a:lnTo>
                          <a:pt x="10000" y="0"/>
                        </a:lnTo>
                        <a:lnTo>
                          <a:pt x="10488" y="0"/>
                        </a:lnTo>
                        <a:lnTo>
                          <a:pt x="10976" y="0"/>
                        </a:lnTo>
                        <a:lnTo>
                          <a:pt x="10976" y="667"/>
                        </a:lnTo>
                        <a:lnTo>
                          <a:pt x="11463" y="667"/>
                        </a:lnTo>
                        <a:lnTo>
                          <a:pt x="11463" y="1000"/>
                        </a:lnTo>
                        <a:lnTo>
                          <a:pt x="11707" y="1167"/>
                        </a:lnTo>
                        <a:lnTo>
                          <a:pt x="11951" y="1667"/>
                        </a:lnTo>
                        <a:lnTo>
                          <a:pt x="12195" y="2000"/>
                        </a:lnTo>
                        <a:lnTo>
                          <a:pt x="12195" y="2167"/>
                        </a:lnTo>
                        <a:lnTo>
                          <a:pt x="13171" y="2667"/>
                        </a:lnTo>
                        <a:lnTo>
                          <a:pt x="13171" y="3000"/>
                        </a:lnTo>
                        <a:lnTo>
                          <a:pt x="13171" y="3167"/>
                        </a:lnTo>
                        <a:lnTo>
                          <a:pt x="13415" y="3833"/>
                        </a:lnTo>
                        <a:lnTo>
                          <a:pt x="13659" y="4167"/>
                        </a:lnTo>
                        <a:lnTo>
                          <a:pt x="13659" y="4833"/>
                        </a:lnTo>
                        <a:lnTo>
                          <a:pt x="13902" y="5667"/>
                        </a:lnTo>
                        <a:lnTo>
                          <a:pt x="14146" y="5833"/>
                        </a:lnTo>
                        <a:lnTo>
                          <a:pt x="14390" y="6667"/>
                        </a:lnTo>
                        <a:lnTo>
                          <a:pt x="15366" y="6833"/>
                        </a:lnTo>
                        <a:lnTo>
                          <a:pt x="15366" y="7667"/>
                        </a:lnTo>
                        <a:lnTo>
                          <a:pt x="15854" y="8167"/>
                        </a:lnTo>
                        <a:lnTo>
                          <a:pt x="15854" y="8833"/>
                        </a:lnTo>
                        <a:lnTo>
                          <a:pt x="16098" y="9167"/>
                        </a:lnTo>
                        <a:lnTo>
                          <a:pt x="16341" y="9833"/>
                        </a:lnTo>
                        <a:lnTo>
                          <a:pt x="16585" y="10667"/>
                        </a:lnTo>
                        <a:lnTo>
                          <a:pt x="16585" y="10833"/>
                        </a:lnTo>
                        <a:lnTo>
                          <a:pt x="16829" y="11667"/>
                        </a:lnTo>
                        <a:lnTo>
                          <a:pt x="17073" y="12167"/>
                        </a:lnTo>
                        <a:lnTo>
                          <a:pt x="17073" y="12833"/>
                        </a:lnTo>
                        <a:lnTo>
                          <a:pt x="17073" y="13167"/>
                        </a:lnTo>
                        <a:lnTo>
                          <a:pt x="17561" y="13833"/>
                        </a:lnTo>
                        <a:lnTo>
                          <a:pt x="18049" y="14667"/>
                        </a:lnTo>
                        <a:lnTo>
                          <a:pt x="18049" y="14833"/>
                        </a:lnTo>
                        <a:lnTo>
                          <a:pt x="18293" y="15667"/>
                        </a:lnTo>
                        <a:lnTo>
                          <a:pt x="18780" y="15667"/>
                        </a:lnTo>
                        <a:lnTo>
                          <a:pt x="18780" y="16667"/>
                        </a:lnTo>
                        <a:lnTo>
                          <a:pt x="18780" y="17167"/>
                        </a:lnTo>
                        <a:lnTo>
                          <a:pt x="18780" y="17667"/>
                        </a:lnTo>
                        <a:lnTo>
                          <a:pt x="18780" y="18000"/>
                        </a:lnTo>
                        <a:lnTo>
                          <a:pt x="19024" y="18167"/>
                        </a:lnTo>
                        <a:lnTo>
                          <a:pt x="19268" y="19000"/>
                        </a:lnTo>
                        <a:lnTo>
                          <a:pt x="19268" y="19167"/>
                        </a:lnTo>
                        <a:lnTo>
                          <a:pt x="19268" y="19667"/>
                        </a:lnTo>
                        <a:lnTo>
                          <a:pt x="19756" y="198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923" name="Group 266">
                <a:extLst>
                  <a:ext uri="{FF2B5EF4-FFF2-40B4-BE49-F238E27FC236}">
                    <a16:creationId xmlns:a16="http://schemas.microsoft.com/office/drawing/2014/main" id="{8AA4E722-8758-471D-8C58-824CFAFC93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59" y="943"/>
                <a:ext cx="66" cy="33"/>
                <a:chOff x="0" y="0"/>
                <a:chExt cx="19992" cy="20000"/>
              </a:xfrm>
            </p:grpSpPr>
            <p:sp>
              <p:nvSpPr>
                <p:cNvPr id="36967" name="Freeform 267">
                  <a:extLst>
                    <a:ext uri="{FF2B5EF4-FFF2-40B4-BE49-F238E27FC236}">
                      <a16:creationId xmlns:a16="http://schemas.microsoft.com/office/drawing/2014/main" id="{2761054F-637D-41EA-911F-E2BB3F3900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8649" cy="19755"/>
                </a:xfrm>
                <a:custGeom>
                  <a:avLst/>
                  <a:gdLst>
                    <a:gd name="T0" fmla="*/ 8532 w 20000"/>
                    <a:gd name="T1" fmla="*/ 18026 h 20000"/>
                    <a:gd name="T2" fmla="*/ 8182 w 20000"/>
                    <a:gd name="T3" fmla="*/ 17039 h 20000"/>
                    <a:gd name="T4" fmla="*/ 8182 w 20000"/>
                    <a:gd name="T5" fmla="*/ 15804 h 20000"/>
                    <a:gd name="T6" fmla="*/ 8182 w 20000"/>
                    <a:gd name="T7" fmla="*/ 14569 h 20000"/>
                    <a:gd name="T8" fmla="*/ 8065 w 20000"/>
                    <a:gd name="T9" fmla="*/ 13582 h 20000"/>
                    <a:gd name="T10" fmla="*/ 7480 w 20000"/>
                    <a:gd name="T11" fmla="*/ 12594 h 20000"/>
                    <a:gd name="T12" fmla="*/ 7480 w 20000"/>
                    <a:gd name="T13" fmla="*/ 11606 h 20000"/>
                    <a:gd name="T14" fmla="*/ 7129 w 20000"/>
                    <a:gd name="T15" fmla="*/ 10124 h 20000"/>
                    <a:gd name="T16" fmla="*/ 7129 w 20000"/>
                    <a:gd name="T17" fmla="*/ 9137 h 20000"/>
                    <a:gd name="T18" fmla="*/ 7013 w 20000"/>
                    <a:gd name="T19" fmla="*/ 8149 h 20000"/>
                    <a:gd name="T20" fmla="*/ 6779 w 20000"/>
                    <a:gd name="T21" fmla="*/ 7161 h 20000"/>
                    <a:gd name="T22" fmla="*/ 6545 w 20000"/>
                    <a:gd name="T23" fmla="*/ 6173 h 20000"/>
                    <a:gd name="T24" fmla="*/ 6194 w 20000"/>
                    <a:gd name="T25" fmla="*/ 5186 h 20000"/>
                    <a:gd name="T26" fmla="*/ 5961 w 20000"/>
                    <a:gd name="T27" fmla="*/ 4692 h 20000"/>
                    <a:gd name="T28" fmla="*/ 5961 w 20000"/>
                    <a:gd name="T29" fmla="*/ 3704 h 20000"/>
                    <a:gd name="T30" fmla="*/ 5961 w 20000"/>
                    <a:gd name="T31" fmla="*/ 2963 h 20000"/>
                    <a:gd name="T32" fmla="*/ 5493 w 20000"/>
                    <a:gd name="T33" fmla="*/ 2222 h 20000"/>
                    <a:gd name="T34" fmla="*/ 5376 w 20000"/>
                    <a:gd name="T35" fmla="*/ 1729 h 20000"/>
                    <a:gd name="T36" fmla="*/ 5143 w 20000"/>
                    <a:gd name="T37" fmla="*/ 1235 h 20000"/>
                    <a:gd name="T38" fmla="*/ 4909 w 20000"/>
                    <a:gd name="T39" fmla="*/ 741 h 20000"/>
                    <a:gd name="T40" fmla="*/ 4909 w 20000"/>
                    <a:gd name="T41" fmla="*/ 741 h 20000"/>
                    <a:gd name="T42" fmla="*/ 4558 w 20000"/>
                    <a:gd name="T43" fmla="*/ 741 h 20000"/>
                    <a:gd name="T44" fmla="*/ 4558 w 20000"/>
                    <a:gd name="T45" fmla="*/ 0 h 20000"/>
                    <a:gd name="T46" fmla="*/ 4441 w 20000"/>
                    <a:gd name="T47" fmla="*/ 0 h 20000"/>
                    <a:gd name="T48" fmla="*/ 3974 w 20000"/>
                    <a:gd name="T49" fmla="*/ 0 h 20000"/>
                    <a:gd name="T50" fmla="*/ 3857 w 20000"/>
                    <a:gd name="T51" fmla="*/ 0 h 20000"/>
                    <a:gd name="T52" fmla="*/ 3506 w 20000"/>
                    <a:gd name="T53" fmla="*/ 741 h 20000"/>
                    <a:gd name="T54" fmla="*/ 3506 w 20000"/>
                    <a:gd name="T55" fmla="*/ 988 h 20000"/>
                    <a:gd name="T56" fmla="*/ 3273 w 20000"/>
                    <a:gd name="T57" fmla="*/ 1729 h 20000"/>
                    <a:gd name="T58" fmla="*/ 3156 w 20000"/>
                    <a:gd name="T59" fmla="*/ 2222 h 20000"/>
                    <a:gd name="T60" fmla="*/ 2922 w 20000"/>
                    <a:gd name="T61" fmla="*/ 2963 h 20000"/>
                    <a:gd name="T62" fmla="*/ 2688 w 20000"/>
                    <a:gd name="T63" fmla="*/ 3704 h 20000"/>
                    <a:gd name="T64" fmla="*/ 2455 w 20000"/>
                    <a:gd name="T65" fmla="*/ 4692 h 20000"/>
                    <a:gd name="T66" fmla="*/ 2221 w 20000"/>
                    <a:gd name="T67" fmla="*/ 5680 h 20000"/>
                    <a:gd name="T68" fmla="*/ 1987 w 20000"/>
                    <a:gd name="T69" fmla="*/ 6667 h 20000"/>
                    <a:gd name="T70" fmla="*/ 1870 w 20000"/>
                    <a:gd name="T71" fmla="*/ 8149 h 20000"/>
                    <a:gd name="T72" fmla="*/ 1636 w 20000"/>
                    <a:gd name="T73" fmla="*/ 9137 h 20000"/>
                    <a:gd name="T74" fmla="*/ 1520 w 20000"/>
                    <a:gd name="T75" fmla="*/ 10618 h 20000"/>
                    <a:gd name="T76" fmla="*/ 1402 w 20000"/>
                    <a:gd name="T77" fmla="*/ 11606 h 20000"/>
                    <a:gd name="T78" fmla="*/ 1169 w 20000"/>
                    <a:gd name="T79" fmla="*/ 12594 h 20000"/>
                    <a:gd name="T80" fmla="*/ 1052 w 20000"/>
                    <a:gd name="T81" fmla="*/ 13582 h 20000"/>
                    <a:gd name="T82" fmla="*/ 935 w 20000"/>
                    <a:gd name="T83" fmla="*/ 14569 h 20000"/>
                    <a:gd name="T84" fmla="*/ 467 w 20000"/>
                    <a:gd name="T85" fmla="*/ 15557 h 20000"/>
                    <a:gd name="T86" fmla="*/ 467 w 20000"/>
                    <a:gd name="T87" fmla="*/ 16545 h 20000"/>
                    <a:gd name="T88" fmla="*/ 467 w 20000"/>
                    <a:gd name="T89" fmla="*/ 17533 h 20000"/>
                    <a:gd name="T90" fmla="*/ 351 w 20000"/>
                    <a:gd name="T91" fmla="*/ 18026 h 20000"/>
                    <a:gd name="T92" fmla="*/ 117 w 20000"/>
                    <a:gd name="T93" fmla="*/ 18767 h 20000"/>
                    <a:gd name="T94" fmla="*/ 117 w 20000"/>
                    <a:gd name="T95" fmla="*/ 19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68" name="Freeform 268">
                  <a:extLst>
                    <a:ext uri="{FF2B5EF4-FFF2-40B4-BE49-F238E27FC236}">
                      <a16:creationId xmlns:a16="http://schemas.microsoft.com/office/drawing/2014/main" id="{16677F71-A0C7-43C7-BDCE-699F79BD6C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418" y="245"/>
                  <a:ext cx="8574" cy="19755"/>
                </a:xfrm>
                <a:custGeom>
                  <a:avLst/>
                  <a:gdLst>
                    <a:gd name="T0" fmla="*/ 8458 w 20000"/>
                    <a:gd name="T1" fmla="*/ 18026 h 20000"/>
                    <a:gd name="T2" fmla="*/ 8111 w 20000"/>
                    <a:gd name="T3" fmla="*/ 17039 h 20000"/>
                    <a:gd name="T4" fmla="*/ 8111 w 20000"/>
                    <a:gd name="T5" fmla="*/ 15804 h 20000"/>
                    <a:gd name="T6" fmla="*/ 8111 w 20000"/>
                    <a:gd name="T7" fmla="*/ 14569 h 20000"/>
                    <a:gd name="T8" fmla="*/ 7995 w 20000"/>
                    <a:gd name="T9" fmla="*/ 13582 h 20000"/>
                    <a:gd name="T10" fmla="*/ 7415 w 20000"/>
                    <a:gd name="T11" fmla="*/ 12594 h 20000"/>
                    <a:gd name="T12" fmla="*/ 7415 w 20000"/>
                    <a:gd name="T13" fmla="*/ 11606 h 20000"/>
                    <a:gd name="T14" fmla="*/ 7068 w 20000"/>
                    <a:gd name="T15" fmla="*/ 10124 h 20000"/>
                    <a:gd name="T16" fmla="*/ 7068 w 20000"/>
                    <a:gd name="T17" fmla="*/ 9137 h 20000"/>
                    <a:gd name="T18" fmla="*/ 6952 w 20000"/>
                    <a:gd name="T19" fmla="*/ 8149 h 20000"/>
                    <a:gd name="T20" fmla="*/ 6720 w 20000"/>
                    <a:gd name="T21" fmla="*/ 7161 h 20000"/>
                    <a:gd name="T22" fmla="*/ 6488 w 20000"/>
                    <a:gd name="T23" fmla="*/ 6173 h 20000"/>
                    <a:gd name="T24" fmla="*/ 6141 w 20000"/>
                    <a:gd name="T25" fmla="*/ 5186 h 20000"/>
                    <a:gd name="T26" fmla="*/ 5909 w 20000"/>
                    <a:gd name="T27" fmla="*/ 4692 h 20000"/>
                    <a:gd name="T28" fmla="*/ 5909 w 20000"/>
                    <a:gd name="T29" fmla="*/ 3704 h 20000"/>
                    <a:gd name="T30" fmla="*/ 5909 w 20000"/>
                    <a:gd name="T31" fmla="*/ 2963 h 20000"/>
                    <a:gd name="T32" fmla="*/ 5446 w 20000"/>
                    <a:gd name="T33" fmla="*/ 2222 h 20000"/>
                    <a:gd name="T34" fmla="*/ 5330 w 20000"/>
                    <a:gd name="T35" fmla="*/ 1729 h 20000"/>
                    <a:gd name="T36" fmla="*/ 5098 w 20000"/>
                    <a:gd name="T37" fmla="*/ 1235 h 20000"/>
                    <a:gd name="T38" fmla="*/ 4866 w 20000"/>
                    <a:gd name="T39" fmla="*/ 741 h 20000"/>
                    <a:gd name="T40" fmla="*/ 4866 w 20000"/>
                    <a:gd name="T41" fmla="*/ 741 h 20000"/>
                    <a:gd name="T42" fmla="*/ 4519 w 20000"/>
                    <a:gd name="T43" fmla="*/ 741 h 20000"/>
                    <a:gd name="T44" fmla="*/ 4519 w 20000"/>
                    <a:gd name="T45" fmla="*/ 0 h 20000"/>
                    <a:gd name="T46" fmla="*/ 4403 w 20000"/>
                    <a:gd name="T47" fmla="*/ 0 h 20000"/>
                    <a:gd name="T48" fmla="*/ 3939 w 20000"/>
                    <a:gd name="T49" fmla="*/ 0 h 20000"/>
                    <a:gd name="T50" fmla="*/ 3824 w 20000"/>
                    <a:gd name="T51" fmla="*/ 0 h 20000"/>
                    <a:gd name="T52" fmla="*/ 3476 w 20000"/>
                    <a:gd name="T53" fmla="*/ 741 h 20000"/>
                    <a:gd name="T54" fmla="*/ 3476 w 20000"/>
                    <a:gd name="T55" fmla="*/ 988 h 20000"/>
                    <a:gd name="T56" fmla="*/ 3244 w 20000"/>
                    <a:gd name="T57" fmla="*/ 1729 h 20000"/>
                    <a:gd name="T58" fmla="*/ 3128 w 20000"/>
                    <a:gd name="T59" fmla="*/ 2222 h 20000"/>
                    <a:gd name="T60" fmla="*/ 2897 w 20000"/>
                    <a:gd name="T61" fmla="*/ 2963 h 20000"/>
                    <a:gd name="T62" fmla="*/ 2665 w 20000"/>
                    <a:gd name="T63" fmla="*/ 3704 h 20000"/>
                    <a:gd name="T64" fmla="*/ 2433 w 20000"/>
                    <a:gd name="T65" fmla="*/ 4692 h 20000"/>
                    <a:gd name="T66" fmla="*/ 2201 w 20000"/>
                    <a:gd name="T67" fmla="*/ 5680 h 20000"/>
                    <a:gd name="T68" fmla="*/ 1970 w 20000"/>
                    <a:gd name="T69" fmla="*/ 6667 h 20000"/>
                    <a:gd name="T70" fmla="*/ 1854 w 20000"/>
                    <a:gd name="T71" fmla="*/ 8149 h 20000"/>
                    <a:gd name="T72" fmla="*/ 1622 w 20000"/>
                    <a:gd name="T73" fmla="*/ 9137 h 20000"/>
                    <a:gd name="T74" fmla="*/ 1506 w 20000"/>
                    <a:gd name="T75" fmla="*/ 10618 h 20000"/>
                    <a:gd name="T76" fmla="*/ 1390 w 20000"/>
                    <a:gd name="T77" fmla="*/ 11606 h 20000"/>
                    <a:gd name="T78" fmla="*/ 1159 w 20000"/>
                    <a:gd name="T79" fmla="*/ 12594 h 20000"/>
                    <a:gd name="T80" fmla="*/ 1043 w 20000"/>
                    <a:gd name="T81" fmla="*/ 13582 h 20000"/>
                    <a:gd name="T82" fmla="*/ 927 w 20000"/>
                    <a:gd name="T83" fmla="*/ 14569 h 20000"/>
                    <a:gd name="T84" fmla="*/ 463 w 20000"/>
                    <a:gd name="T85" fmla="*/ 15557 h 20000"/>
                    <a:gd name="T86" fmla="*/ 463 w 20000"/>
                    <a:gd name="T87" fmla="*/ 16545 h 20000"/>
                    <a:gd name="T88" fmla="*/ 463 w 20000"/>
                    <a:gd name="T89" fmla="*/ 17533 h 20000"/>
                    <a:gd name="T90" fmla="*/ 348 w 20000"/>
                    <a:gd name="T91" fmla="*/ 18026 h 20000"/>
                    <a:gd name="T92" fmla="*/ 116 w 20000"/>
                    <a:gd name="T93" fmla="*/ 18767 h 20000"/>
                    <a:gd name="T94" fmla="*/ 116 w 20000"/>
                    <a:gd name="T95" fmla="*/ 19508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19730" y="19000"/>
                      </a:moveTo>
                      <a:lnTo>
                        <a:pt x="19730" y="18250"/>
                      </a:lnTo>
                      <a:lnTo>
                        <a:pt x="19730" y="17750"/>
                      </a:lnTo>
                      <a:lnTo>
                        <a:pt x="18919" y="17250"/>
                      </a:lnTo>
                      <a:lnTo>
                        <a:pt x="18919" y="16750"/>
                      </a:lnTo>
                      <a:lnTo>
                        <a:pt x="18919" y="16000"/>
                      </a:lnTo>
                      <a:lnTo>
                        <a:pt x="18919" y="15750"/>
                      </a:lnTo>
                      <a:lnTo>
                        <a:pt x="18919" y="14750"/>
                      </a:lnTo>
                      <a:lnTo>
                        <a:pt x="18649" y="14000"/>
                      </a:lnTo>
                      <a:lnTo>
                        <a:pt x="18649" y="13750"/>
                      </a:lnTo>
                      <a:lnTo>
                        <a:pt x="17838" y="13250"/>
                      </a:lnTo>
                      <a:lnTo>
                        <a:pt x="17297" y="12750"/>
                      </a:lnTo>
                      <a:lnTo>
                        <a:pt x="17297" y="11750"/>
                      </a:lnTo>
                      <a:lnTo>
                        <a:pt x="16486" y="10750"/>
                      </a:lnTo>
                      <a:lnTo>
                        <a:pt x="16486" y="10250"/>
                      </a:lnTo>
                      <a:lnTo>
                        <a:pt x="16486" y="9750"/>
                      </a:lnTo>
                      <a:lnTo>
                        <a:pt x="16486" y="9250"/>
                      </a:lnTo>
                      <a:lnTo>
                        <a:pt x="16216" y="8750"/>
                      </a:lnTo>
                      <a:lnTo>
                        <a:pt x="16216" y="8250"/>
                      </a:lnTo>
                      <a:lnTo>
                        <a:pt x="15676" y="7750"/>
                      </a:lnTo>
                      <a:lnTo>
                        <a:pt x="15676" y="7250"/>
                      </a:lnTo>
                      <a:lnTo>
                        <a:pt x="15135" y="6750"/>
                      </a:lnTo>
                      <a:lnTo>
                        <a:pt x="15135" y="6250"/>
                      </a:lnTo>
                      <a:lnTo>
                        <a:pt x="15135" y="5750"/>
                      </a:lnTo>
                      <a:lnTo>
                        <a:pt x="14324" y="5250"/>
                      </a:lnTo>
                      <a:lnTo>
                        <a:pt x="14324" y="4750"/>
                      </a:lnTo>
                      <a:lnTo>
                        <a:pt x="13784" y="4750"/>
                      </a:lnTo>
                      <a:lnTo>
                        <a:pt x="13784" y="3750"/>
                      </a:lnTo>
                      <a:lnTo>
                        <a:pt x="13784" y="3250"/>
                      </a:lnTo>
                      <a:lnTo>
                        <a:pt x="13784" y="3000"/>
                      </a:lnTo>
                      <a:lnTo>
                        <a:pt x="12703" y="2750"/>
                      </a:lnTo>
                      <a:lnTo>
                        <a:pt x="12703" y="2250"/>
                      </a:lnTo>
                      <a:lnTo>
                        <a:pt x="12703" y="2000"/>
                      </a:lnTo>
                      <a:lnTo>
                        <a:pt x="12432" y="1750"/>
                      </a:lnTo>
                      <a:lnTo>
                        <a:pt x="11892" y="1750"/>
                      </a:lnTo>
                      <a:lnTo>
                        <a:pt x="11892" y="1250"/>
                      </a:lnTo>
                      <a:lnTo>
                        <a:pt x="11892" y="1000"/>
                      </a:lnTo>
                      <a:lnTo>
                        <a:pt x="11351" y="750"/>
                      </a:lnTo>
                      <a:lnTo>
                        <a:pt x="10541" y="750"/>
                      </a:lnTo>
                      <a:lnTo>
                        <a:pt x="10541" y="0"/>
                      </a:lnTo>
                      <a:lnTo>
                        <a:pt x="10270" y="0"/>
                      </a:lnTo>
                      <a:lnTo>
                        <a:pt x="9459" y="0"/>
                      </a:lnTo>
                      <a:lnTo>
                        <a:pt x="9189" y="0"/>
                      </a:lnTo>
                      <a:lnTo>
                        <a:pt x="8919" y="0"/>
                      </a:lnTo>
                      <a:lnTo>
                        <a:pt x="8919" y="750"/>
                      </a:lnTo>
                      <a:lnTo>
                        <a:pt x="8108" y="750"/>
                      </a:lnTo>
                      <a:lnTo>
                        <a:pt x="8108" y="1000"/>
                      </a:lnTo>
                      <a:lnTo>
                        <a:pt x="8108" y="1250"/>
                      </a:lnTo>
                      <a:lnTo>
                        <a:pt x="7568" y="1750"/>
                      </a:lnTo>
                      <a:lnTo>
                        <a:pt x="7297" y="2000"/>
                      </a:lnTo>
                      <a:lnTo>
                        <a:pt x="7297" y="2250"/>
                      </a:lnTo>
                      <a:lnTo>
                        <a:pt x="6757" y="2750"/>
                      </a:lnTo>
                      <a:lnTo>
                        <a:pt x="6757" y="3000"/>
                      </a:lnTo>
                      <a:lnTo>
                        <a:pt x="6757" y="3250"/>
                      </a:lnTo>
                      <a:lnTo>
                        <a:pt x="6216" y="3750"/>
                      </a:lnTo>
                      <a:lnTo>
                        <a:pt x="5676" y="4250"/>
                      </a:lnTo>
                      <a:lnTo>
                        <a:pt x="5676" y="4750"/>
                      </a:lnTo>
                      <a:lnTo>
                        <a:pt x="5676" y="5750"/>
                      </a:lnTo>
                      <a:lnTo>
                        <a:pt x="5135" y="5750"/>
                      </a:lnTo>
                      <a:lnTo>
                        <a:pt x="4865" y="6750"/>
                      </a:lnTo>
                      <a:lnTo>
                        <a:pt x="4595" y="6750"/>
                      </a:lnTo>
                      <a:lnTo>
                        <a:pt x="4595" y="7750"/>
                      </a:lnTo>
                      <a:lnTo>
                        <a:pt x="4324" y="8250"/>
                      </a:lnTo>
                      <a:lnTo>
                        <a:pt x="4324" y="8750"/>
                      </a:lnTo>
                      <a:lnTo>
                        <a:pt x="3784" y="9250"/>
                      </a:lnTo>
                      <a:lnTo>
                        <a:pt x="3514" y="9750"/>
                      </a:lnTo>
                      <a:lnTo>
                        <a:pt x="3514" y="10750"/>
                      </a:lnTo>
                      <a:lnTo>
                        <a:pt x="3243" y="11750"/>
                      </a:lnTo>
                      <a:lnTo>
                        <a:pt x="2703" y="12250"/>
                      </a:lnTo>
                      <a:lnTo>
                        <a:pt x="2703" y="12750"/>
                      </a:lnTo>
                      <a:lnTo>
                        <a:pt x="2703" y="13250"/>
                      </a:lnTo>
                      <a:lnTo>
                        <a:pt x="2432" y="13750"/>
                      </a:lnTo>
                      <a:lnTo>
                        <a:pt x="2162" y="14750"/>
                      </a:lnTo>
                      <a:lnTo>
                        <a:pt x="1351" y="15750"/>
                      </a:lnTo>
                      <a:lnTo>
                        <a:pt x="1081" y="15750"/>
                      </a:lnTo>
                      <a:lnTo>
                        <a:pt x="1081" y="16750"/>
                      </a:lnTo>
                      <a:lnTo>
                        <a:pt x="1081" y="17250"/>
                      </a:lnTo>
                      <a:lnTo>
                        <a:pt x="1081" y="17750"/>
                      </a:lnTo>
                      <a:lnTo>
                        <a:pt x="1081" y="18000"/>
                      </a:lnTo>
                      <a:lnTo>
                        <a:pt x="811" y="18250"/>
                      </a:lnTo>
                      <a:lnTo>
                        <a:pt x="270" y="19000"/>
                      </a:lnTo>
                      <a:lnTo>
                        <a:pt x="270" y="19250"/>
                      </a:lnTo>
                      <a:lnTo>
                        <a:pt x="270" y="19750"/>
                      </a:lnTo>
                      <a:lnTo>
                        <a:pt x="0" y="1975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24" name="Group 269">
                <a:extLst>
                  <a:ext uri="{FF2B5EF4-FFF2-40B4-BE49-F238E27FC236}">
                    <a16:creationId xmlns:a16="http://schemas.microsoft.com/office/drawing/2014/main" id="{33C46D59-8E9E-49EE-94F8-EF010FBF60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18" y="840"/>
                <a:ext cx="495" cy="144"/>
                <a:chOff x="0" y="0"/>
                <a:chExt cx="495" cy="144"/>
              </a:xfrm>
            </p:grpSpPr>
            <p:grpSp>
              <p:nvGrpSpPr>
                <p:cNvPr id="36948" name="Group 270">
                  <a:extLst>
                    <a:ext uri="{FF2B5EF4-FFF2-40B4-BE49-F238E27FC236}">
                      <a16:creationId xmlns:a16="http://schemas.microsoft.com/office/drawing/2014/main" id="{6525F213-A7BA-4141-B593-B1FD24D531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" y="64"/>
                  <a:ext cx="75" cy="68"/>
                  <a:chOff x="0" y="0"/>
                  <a:chExt cx="19985" cy="20000"/>
                </a:xfrm>
              </p:grpSpPr>
              <p:sp>
                <p:nvSpPr>
                  <p:cNvPr id="36965" name="Arc 271">
                    <a:extLst>
                      <a:ext uri="{FF2B5EF4-FFF2-40B4-BE49-F238E27FC236}">
                        <a16:creationId xmlns:a16="http://schemas.microsoft.com/office/drawing/2014/main" id="{A26C45C4-02C9-439F-8B99-FA5FD60E71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709"/>
                    <a:ext cx="8095" cy="192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095 w 21600"/>
                      <a:gd name="T3" fmla="*/ 19291 h 21600"/>
                      <a:gd name="T4" fmla="*/ 0 w 21600"/>
                      <a:gd name="T5" fmla="*/ 19291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6" name="Arc 272">
                    <a:extLst>
                      <a:ext uri="{FF2B5EF4-FFF2-40B4-BE49-F238E27FC236}">
                        <a16:creationId xmlns:a16="http://schemas.microsoft.com/office/drawing/2014/main" id="{C93B9D44-97C7-47B0-9167-6E701D4123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924" y="0"/>
                    <a:ext cx="8061" cy="192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061 w 21600"/>
                      <a:gd name="T3" fmla="*/ 19291 h 21600"/>
                      <a:gd name="T4" fmla="*/ 0 w 21600"/>
                      <a:gd name="T5" fmla="*/ 19291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49" name="Group 273">
                  <a:extLst>
                    <a:ext uri="{FF2B5EF4-FFF2-40B4-BE49-F238E27FC236}">
                      <a16:creationId xmlns:a16="http://schemas.microsoft.com/office/drawing/2014/main" id="{2C6CCEA3-BD90-4264-BE05-973E811C394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95" cy="144"/>
                  <a:chOff x="0" y="0"/>
                  <a:chExt cx="495" cy="144"/>
                </a:xfrm>
              </p:grpSpPr>
              <p:grpSp>
                <p:nvGrpSpPr>
                  <p:cNvPr id="36950" name="Group 274">
                    <a:extLst>
                      <a:ext uri="{FF2B5EF4-FFF2-40B4-BE49-F238E27FC236}">
                        <a16:creationId xmlns:a16="http://schemas.microsoft.com/office/drawing/2014/main" id="{EAAD41AA-07E8-4342-AC10-5FB466EFC7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8" y="48"/>
                    <a:ext cx="46" cy="88"/>
                    <a:chOff x="0" y="0"/>
                    <a:chExt cx="19991" cy="20000"/>
                  </a:xfrm>
                </p:grpSpPr>
                <p:sp>
                  <p:nvSpPr>
                    <p:cNvPr id="36963" name="Arc 275">
                      <a:extLst>
                        <a:ext uri="{FF2B5EF4-FFF2-40B4-BE49-F238E27FC236}">
                          <a16:creationId xmlns:a16="http://schemas.microsoft.com/office/drawing/2014/main" id="{850398C3-A903-4BB5-946F-592B4E36AFF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647"/>
                      <a:ext cx="8064" cy="19353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064 w 21600"/>
                        <a:gd name="T3" fmla="*/ 19353 h 21600"/>
                        <a:gd name="T4" fmla="*/ 0 w 21600"/>
                        <a:gd name="T5" fmla="*/ 19353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64" name="Arc 276">
                      <a:extLst>
                        <a:ext uri="{FF2B5EF4-FFF2-40B4-BE49-F238E27FC236}">
                          <a16:creationId xmlns:a16="http://schemas.microsoft.com/office/drawing/2014/main" id="{01400441-27B1-42DC-BB31-7C52FF4696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884" y="0"/>
                      <a:ext cx="8107" cy="19359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107 w 21600"/>
                        <a:gd name="T3" fmla="*/ 19359 h 21600"/>
                        <a:gd name="T4" fmla="*/ 0 w 21600"/>
                        <a:gd name="T5" fmla="*/ 19359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51" name="Group 277">
                    <a:extLst>
                      <a:ext uri="{FF2B5EF4-FFF2-40B4-BE49-F238E27FC236}">
                        <a16:creationId xmlns:a16="http://schemas.microsoft.com/office/drawing/2014/main" id="{D50C579E-C1D1-4004-A6B9-6DE7603F719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4" y="0"/>
                    <a:ext cx="58" cy="136"/>
                    <a:chOff x="0" y="0"/>
                    <a:chExt cx="20000" cy="20000"/>
                  </a:xfrm>
                </p:grpSpPr>
                <p:sp>
                  <p:nvSpPr>
                    <p:cNvPr id="36961" name="Arc 278">
                      <a:extLst>
                        <a:ext uri="{FF2B5EF4-FFF2-40B4-BE49-F238E27FC236}">
                          <a16:creationId xmlns:a16="http://schemas.microsoft.com/office/drawing/2014/main" id="{1CAF9342-0723-45C2-B416-0F4C30E6DC3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647"/>
                      <a:ext cx="8176" cy="19353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176 w 21600"/>
                        <a:gd name="T3" fmla="*/ 19353 h 21600"/>
                        <a:gd name="T4" fmla="*/ 0 w 21600"/>
                        <a:gd name="T5" fmla="*/ 19353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62" name="Arc 279">
                      <a:extLst>
                        <a:ext uri="{FF2B5EF4-FFF2-40B4-BE49-F238E27FC236}">
                          <a16:creationId xmlns:a16="http://schemas.microsoft.com/office/drawing/2014/main" id="{A1686295-818F-4018-BCFE-B8FB4A142EF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901" y="0"/>
                      <a:ext cx="8099" cy="19359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099 w 21600"/>
                        <a:gd name="T3" fmla="*/ 19359 h 21600"/>
                        <a:gd name="T4" fmla="*/ 0 w 21600"/>
                        <a:gd name="T5" fmla="*/ 19359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52" name="Group 280">
                    <a:extLst>
                      <a:ext uri="{FF2B5EF4-FFF2-40B4-BE49-F238E27FC236}">
                        <a16:creationId xmlns:a16="http://schemas.microsoft.com/office/drawing/2014/main" id="{2CD16126-76C0-40CA-8D89-618DA0D6C1F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112"/>
                    <a:ext cx="67" cy="32"/>
                    <a:chOff x="0" y="0"/>
                    <a:chExt cx="19992" cy="20000"/>
                  </a:xfrm>
                </p:grpSpPr>
                <p:sp>
                  <p:nvSpPr>
                    <p:cNvPr id="36959" name="Freeform 281">
                      <a:extLst>
                        <a:ext uri="{FF2B5EF4-FFF2-40B4-BE49-F238E27FC236}">
                          <a16:creationId xmlns:a16="http://schemas.microsoft.com/office/drawing/2014/main" id="{FAF7FBA3-6188-40F8-93E2-D5BEEB556F3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583" cy="19755"/>
                    </a:xfrm>
                    <a:custGeom>
                      <a:avLst/>
                      <a:gdLst>
                        <a:gd name="T0" fmla="*/ 8467 w 20000"/>
                        <a:gd name="T1" fmla="*/ 18026 h 20000"/>
                        <a:gd name="T2" fmla="*/ 8119 w 20000"/>
                        <a:gd name="T3" fmla="*/ 17039 h 20000"/>
                        <a:gd name="T4" fmla="*/ 8119 w 20000"/>
                        <a:gd name="T5" fmla="*/ 15804 h 20000"/>
                        <a:gd name="T6" fmla="*/ 8119 w 20000"/>
                        <a:gd name="T7" fmla="*/ 14569 h 20000"/>
                        <a:gd name="T8" fmla="*/ 8003 w 20000"/>
                        <a:gd name="T9" fmla="*/ 13582 h 20000"/>
                        <a:gd name="T10" fmla="*/ 7423 w 20000"/>
                        <a:gd name="T11" fmla="*/ 12594 h 20000"/>
                        <a:gd name="T12" fmla="*/ 7423 w 20000"/>
                        <a:gd name="T13" fmla="*/ 11606 h 20000"/>
                        <a:gd name="T14" fmla="*/ 7075 w 20000"/>
                        <a:gd name="T15" fmla="*/ 10124 h 20000"/>
                        <a:gd name="T16" fmla="*/ 7075 w 20000"/>
                        <a:gd name="T17" fmla="*/ 9137 h 20000"/>
                        <a:gd name="T18" fmla="*/ 6959 w 20000"/>
                        <a:gd name="T19" fmla="*/ 8149 h 20000"/>
                        <a:gd name="T20" fmla="*/ 6727 w 20000"/>
                        <a:gd name="T21" fmla="*/ 7161 h 20000"/>
                        <a:gd name="T22" fmla="*/ 6495 w 20000"/>
                        <a:gd name="T23" fmla="*/ 6173 h 20000"/>
                        <a:gd name="T24" fmla="*/ 6147 w 20000"/>
                        <a:gd name="T25" fmla="*/ 5186 h 20000"/>
                        <a:gd name="T26" fmla="*/ 5915 w 20000"/>
                        <a:gd name="T27" fmla="*/ 4692 h 20000"/>
                        <a:gd name="T28" fmla="*/ 5915 w 20000"/>
                        <a:gd name="T29" fmla="*/ 3704 h 20000"/>
                        <a:gd name="T30" fmla="*/ 5915 w 20000"/>
                        <a:gd name="T31" fmla="*/ 2963 h 20000"/>
                        <a:gd name="T32" fmla="*/ 5451 w 20000"/>
                        <a:gd name="T33" fmla="*/ 2222 h 20000"/>
                        <a:gd name="T34" fmla="*/ 5335 w 20000"/>
                        <a:gd name="T35" fmla="*/ 1729 h 20000"/>
                        <a:gd name="T36" fmla="*/ 5103 w 20000"/>
                        <a:gd name="T37" fmla="*/ 1235 h 20000"/>
                        <a:gd name="T38" fmla="*/ 4871 w 20000"/>
                        <a:gd name="T39" fmla="*/ 741 h 20000"/>
                        <a:gd name="T40" fmla="*/ 4871 w 20000"/>
                        <a:gd name="T41" fmla="*/ 741 h 20000"/>
                        <a:gd name="T42" fmla="*/ 4524 w 20000"/>
                        <a:gd name="T43" fmla="*/ 741 h 20000"/>
                        <a:gd name="T44" fmla="*/ 4524 w 20000"/>
                        <a:gd name="T45" fmla="*/ 0 h 20000"/>
                        <a:gd name="T46" fmla="*/ 4407 w 20000"/>
                        <a:gd name="T47" fmla="*/ 0 h 20000"/>
                        <a:gd name="T48" fmla="*/ 3943 w 20000"/>
                        <a:gd name="T49" fmla="*/ 0 h 20000"/>
                        <a:gd name="T50" fmla="*/ 3828 w 20000"/>
                        <a:gd name="T51" fmla="*/ 0 h 20000"/>
                        <a:gd name="T52" fmla="*/ 3480 w 20000"/>
                        <a:gd name="T53" fmla="*/ 741 h 20000"/>
                        <a:gd name="T54" fmla="*/ 3480 w 20000"/>
                        <a:gd name="T55" fmla="*/ 988 h 20000"/>
                        <a:gd name="T56" fmla="*/ 3248 w 20000"/>
                        <a:gd name="T57" fmla="*/ 1729 h 20000"/>
                        <a:gd name="T58" fmla="*/ 3132 w 20000"/>
                        <a:gd name="T59" fmla="*/ 2222 h 20000"/>
                        <a:gd name="T60" fmla="*/ 2900 w 20000"/>
                        <a:gd name="T61" fmla="*/ 2963 h 20000"/>
                        <a:gd name="T62" fmla="*/ 2668 w 20000"/>
                        <a:gd name="T63" fmla="*/ 3704 h 20000"/>
                        <a:gd name="T64" fmla="*/ 2436 w 20000"/>
                        <a:gd name="T65" fmla="*/ 4692 h 20000"/>
                        <a:gd name="T66" fmla="*/ 2204 w 20000"/>
                        <a:gd name="T67" fmla="*/ 5680 h 20000"/>
                        <a:gd name="T68" fmla="*/ 1972 w 20000"/>
                        <a:gd name="T69" fmla="*/ 6667 h 20000"/>
                        <a:gd name="T70" fmla="*/ 1856 w 20000"/>
                        <a:gd name="T71" fmla="*/ 8149 h 20000"/>
                        <a:gd name="T72" fmla="*/ 1624 w 20000"/>
                        <a:gd name="T73" fmla="*/ 9137 h 20000"/>
                        <a:gd name="T74" fmla="*/ 1508 w 20000"/>
                        <a:gd name="T75" fmla="*/ 10618 h 20000"/>
                        <a:gd name="T76" fmla="*/ 1392 w 20000"/>
                        <a:gd name="T77" fmla="*/ 11606 h 20000"/>
                        <a:gd name="T78" fmla="*/ 1160 w 20000"/>
                        <a:gd name="T79" fmla="*/ 12594 h 20000"/>
                        <a:gd name="T80" fmla="*/ 1044 w 20000"/>
                        <a:gd name="T81" fmla="*/ 13582 h 20000"/>
                        <a:gd name="T82" fmla="*/ 928 w 20000"/>
                        <a:gd name="T83" fmla="*/ 14569 h 20000"/>
                        <a:gd name="T84" fmla="*/ 464 w 20000"/>
                        <a:gd name="T85" fmla="*/ 15557 h 20000"/>
                        <a:gd name="T86" fmla="*/ 464 w 20000"/>
                        <a:gd name="T87" fmla="*/ 16545 h 20000"/>
                        <a:gd name="T88" fmla="*/ 464 w 20000"/>
                        <a:gd name="T89" fmla="*/ 17533 h 20000"/>
                        <a:gd name="T90" fmla="*/ 348 w 20000"/>
                        <a:gd name="T91" fmla="*/ 18026 h 20000"/>
                        <a:gd name="T92" fmla="*/ 116 w 20000"/>
                        <a:gd name="T93" fmla="*/ 18767 h 20000"/>
                        <a:gd name="T94" fmla="*/ 116 w 20000"/>
                        <a:gd name="T95" fmla="*/ 195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30" y="19000"/>
                          </a:moveTo>
                          <a:lnTo>
                            <a:pt x="19730" y="18250"/>
                          </a:lnTo>
                          <a:lnTo>
                            <a:pt x="19730" y="17750"/>
                          </a:lnTo>
                          <a:lnTo>
                            <a:pt x="18919" y="17250"/>
                          </a:lnTo>
                          <a:lnTo>
                            <a:pt x="18919" y="16750"/>
                          </a:lnTo>
                          <a:lnTo>
                            <a:pt x="18919" y="16000"/>
                          </a:lnTo>
                          <a:lnTo>
                            <a:pt x="18919" y="15750"/>
                          </a:lnTo>
                          <a:lnTo>
                            <a:pt x="18919" y="14750"/>
                          </a:lnTo>
                          <a:lnTo>
                            <a:pt x="18649" y="14000"/>
                          </a:lnTo>
                          <a:lnTo>
                            <a:pt x="18649" y="13750"/>
                          </a:lnTo>
                          <a:lnTo>
                            <a:pt x="17838" y="13250"/>
                          </a:lnTo>
                          <a:lnTo>
                            <a:pt x="17297" y="12750"/>
                          </a:lnTo>
                          <a:lnTo>
                            <a:pt x="17297" y="11750"/>
                          </a:lnTo>
                          <a:lnTo>
                            <a:pt x="16486" y="10750"/>
                          </a:lnTo>
                          <a:lnTo>
                            <a:pt x="16486" y="10250"/>
                          </a:lnTo>
                          <a:lnTo>
                            <a:pt x="16486" y="9750"/>
                          </a:lnTo>
                          <a:lnTo>
                            <a:pt x="16486" y="9250"/>
                          </a:lnTo>
                          <a:lnTo>
                            <a:pt x="16216" y="8750"/>
                          </a:lnTo>
                          <a:lnTo>
                            <a:pt x="16216" y="8250"/>
                          </a:lnTo>
                          <a:lnTo>
                            <a:pt x="15676" y="7750"/>
                          </a:lnTo>
                          <a:lnTo>
                            <a:pt x="15676" y="7250"/>
                          </a:lnTo>
                          <a:lnTo>
                            <a:pt x="15135" y="6750"/>
                          </a:lnTo>
                          <a:lnTo>
                            <a:pt x="15135" y="6250"/>
                          </a:lnTo>
                          <a:lnTo>
                            <a:pt x="15135" y="5750"/>
                          </a:lnTo>
                          <a:lnTo>
                            <a:pt x="14324" y="5250"/>
                          </a:lnTo>
                          <a:lnTo>
                            <a:pt x="14324" y="4750"/>
                          </a:lnTo>
                          <a:lnTo>
                            <a:pt x="13784" y="4750"/>
                          </a:lnTo>
                          <a:lnTo>
                            <a:pt x="13784" y="3750"/>
                          </a:lnTo>
                          <a:lnTo>
                            <a:pt x="13784" y="3250"/>
                          </a:lnTo>
                          <a:lnTo>
                            <a:pt x="13784" y="3000"/>
                          </a:lnTo>
                          <a:lnTo>
                            <a:pt x="12703" y="2750"/>
                          </a:lnTo>
                          <a:lnTo>
                            <a:pt x="12703" y="2250"/>
                          </a:lnTo>
                          <a:lnTo>
                            <a:pt x="12703" y="2000"/>
                          </a:lnTo>
                          <a:lnTo>
                            <a:pt x="12432" y="1750"/>
                          </a:lnTo>
                          <a:lnTo>
                            <a:pt x="11892" y="1750"/>
                          </a:lnTo>
                          <a:lnTo>
                            <a:pt x="11892" y="1250"/>
                          </a:lnTo>
                          <a:lnTo>
                            <a:pt x="11892" y="1000"/>
                          </a:lnTo>
                          <a:lnTo>
                            <a:pt x="11351" y="750"/>
                          </a:lnTo>
                          <a:lnTo>
                            <a:pt x="10541" y="750"/>
                          </a:lnTo>
                          <a:lnTo>
                            <a:pt x="10541" y="0"/>
                          </a:lnTo>
                          <a:lnTo>
                            <a:pt x="10270" y="0"/>
                          </a:lnTo>
                          <a:lnTo>
                            <a:pt x="9459" y="0"/>
                          </a:lnTo>
                          <a:lnTo>
                            <a:pt x="9189" y="0"/>
                          </a:lnTo>
                          <a:lnTo>
                            <a:pt x="8919" y="0"/>
                          </a:lnTo>
                          <a:lnTo>
                            <a:pt x="8919" y="750"/>
                          </a:lnTo>
                          <a:lnTo>
                            <a:pt x="8108" y="750"/>
                          </a:lnTo>
                          <a:lnTo>
                            <a:pt x="8108" y="1000"/>
                          </a:lnTo>
                          <a:lnTo>
                            <a:pt x="8108" y="1250"/>
                          </a:lnTo>
                          <a:lnTo>
                            <a:pt x="7568" y="1750"/>
                          </a:lnTo>
                          <a:lnTo>
                            <a:pt x="7297" y="2000"/>
                          </a:lnTo>
                          <a:lnTo>
                            <a:pt x="7297" y="2250"/>
                          </a:lnTo>
                          <a:lnTo>
                            <a:pt x="6757" y="2750"/>
                          </a:lnTo>
                          <a:lnTo>
                            <a:pt x="6757" y="3000"/>
                          </a:lnTo>
                          <a:lnTo>
                            <a:pt x="6757" y="3250"/>
                          </a:lnTo>
                          <a:lnTo>
                            <a:pt x="6216" y="3750"/>
                          </a:lnTo>
                          <a:lnTo>
                            <a:pt x="5676" y="4250"/>
                          </a:lnTo>
                          <a:lnTo>
                            <a:pt x="5676" y="4750"/>
                          </a:lnTo>
                          <a:lnTo>
                            <a:pt x="5676" y="5750"/>
                          </a:lnTo>
                          <a:lnTo>
                            <a:pt x="5135" y="5750"/>
                          </a:lnTo>
                          <a:lnTo>
                            <a:pt x="4865" y="6750"/>
                          </a:lnTo>
                          <a:lnTo>
                            <a:pt x="4595" y="6750"/>
                          </a:lnTo>
                          <a:lnTo>
                            <a:pt x="4595" y="7750"/>
                          </a:lnTo>
                          <a:lnTo>
                            <a:pt x="4324" y="8250"/>
                          </a:lnTo>
                          <a:lnTo>
                            <a:pt x="4324" y="8750"/>
                          </a:lnTo>
                          <a:lnTo>
                            <a:pt x="3784" y="9250"/>
                          </a:lnTo>
                          <a:lnTo>
                            <a:pt x="3514" y="9750"/>
                          </a:lnTo>
                          <a:lnTo>
                            <a:pt x="3514" y="10750"/>
                          </a:lnTo>
                          <a:lnTo>
                            <a:pt x="3243" y="11750"/>
                          </a:lnTo>
                          <a:lnTo>
                            <a:pt x="2703" y="12250"/>
                          </a:lnTo>
                          <a:lnTo>
                            <a:pt x="2703" y="12750"/>
                          </a:lnTo>
                          <a:lnTo>
                            <a:pt x="2703" y="13250"/>
                          </a:lnTo>
                          <a:lnTo>
                            <a:pt x="2432" y="13750"/>
                          </a:lnTo>
                          <a:lnTo>
                            <a:pt x="2162" y="14750"/>
                          </a:lnTo>
                          <a:lnTo>
                            <a:pt x="1351" y="15750"/>
                          </a:lnTo>
                          <a:lnTo>
                            <a:pt x="1081" y="15750"/>
                          </a:lnTo>
                          <a:lnTo>
                            <a:pt x="1081" y="16750"/>
                          </a:lnTo>
                          <a:lnTo>
                            <a:pt x="1081" y="17250"/>
                          </a:lnTo>
                          <a:lnTo>
                            <a:pt x="1081" y="17750"/>
                          </a:lnTo>
                          <a:lnTo>
                            <a:pt x="1081" y="18000"/>
                          </a:lnTo>
                          <a:lnTo>
                            <a:pt x="811" y="18250"/>
                          </a:lnTo>
                          <a:lnTo>
                            <a:pt x="270" y="19000"/>
                          </a:lnTo>
                          <a:lnTo>
                            <a:pt x="270" y="19250"/>
                          </a:lnTo>
                          <a:lnTo>
                            <a:pt x="270" y="19750"/>
                          </a:lnTo>
                          <a:lnTo>
                            <a:pt x="0" y="197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60" name="Freeform 282">
                      <a:extLst>
                        <a:ext uri="{FF2B5EF4-FFF2-40B4-BE49-F238E27FC236}">
                          <a16:creationId xmlns:a16="http://schemas.microsoft.com/office/drawing/2014/main" id="{01DECA91-053B-4B09-AC6C-5E2657EB483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80" y="241"/>
                      <a:ext cx="8612" cy="19759"/>
                    </a:xfrm>
                    <a:custGeom>
                      <a:avLst/>
                      <a:gdLst>
                        <a:gd name="T0" fmla="*/ 8496 w 20000"/>
                        <a:gd name="T1" fmla="*/ 18030 h 20000"/>
                        <a:gd name="T2" fmla="*/ 8147 w 20000"/>
                        <a:gd name="T3" fmla="*/ 17042 h 20000"/>
                        <a:gd name="T4" fmla="*/ 8147 w 20000"/>
                        <a:gd name="T5" fmla="*/ 15807 h 20000"/>
                        <a:gd name="T6" fmla="*/ 8147 w 20000"/>
                        <a:gd name="T7" fmla="*/ 14572 h 20000"/>
                        <a:gd name="T8" fmla="*/ 8030 w 20000"/>
                        <a:gd name="T9" fmla="*/ 13584 h 20000"/>
                        <a:gd name="T10" fmla="*/ 7448 w 20000"/>
                        <a:gd name="T11" fmla="*/ 12596 h 20000"/>
                        <a:gd name="T12" fmla="*/ 7448 w 20000"/>
                        <a:gd name="T13" fmla="*/ 11608 h 20000"/>
                        <a:gd name="T14" fmla="*/ 7099 w 20000"/>
                        <a:gd name="T15" fmla="*/ 10126 h 20000"/>
                        <a:gd name="T16" fmla="*/ 7099 w 20000"/>
                        <a:gd name="T17" fmla="*/ 9139 h 20000"/>
                        <a:gd name="T18" fmla="*/ 6983 w 20000"/>
                        <a:gd name="T19" fmla="*/ 8151 h 20000"/>
                        <a:gd name="T20" fmla="*/ 6750 w 20000"/>
                        <a:gd name="T21" fmla="*/ 7163 h 20000"/>
                        <a:gd name="T22" fmla="*/ 6517 w 20000"/>
                        <a:gd name="T23" fmla="*/ 6175 h 20000"/>
                        <a:gd name="T24" fmla="*/ 6168 w 20000"/>
                        <a:gd name="T25" fmla="*/ 5187 h 20000"/>
                        <a:gd name="T26" fmla="*/ 5935 w 20000"/>
                        <a:gd name="T27" fmla="*/ 4693 h 20000"/>
                        <a:gd name="T28" fmla="*/ 5935 w 20000"/>
                        <a:gd name="T29" fmla="*/ 3705 h 20000"/>
                        <a:gd name="T30" fmla="*/ 5935 w 20000"/>
                        <a:gd name="T31" fmla="*/ 2964 h 20000"/>
                        <a:gd name="T32" fmla="*/ 5470 w 20000"/>
                        <a:gd name="T33" fmla="*/ 2223 h 20000"/>
                        <a:gd name="T34" fmla="*/ 5353 w 20000"/>
                        <a:gd name="T35" fmla="*/ 1729 h 20000"/>
                        <a:gd name="T36" fmla="*/ 5121 w 20000"/>
                        <a:gd name="T37" fmla="*/ 1235 h 20000"/>
                        <a:gd name="T38" fmla="*/ 4888 w 20000"/>
                        <a:gd name="T39" fmla="*/ 741 h 20000"/>
                        <a:gd name="T40" fmla="*/ 4888 w 20000"/>
                        <a:gd name="T41" fmla="*/ 741 h 20000"/>
                        <a:gd name="T42" fmla="*/ 4539 w 20000"/>
                        <a:gd name="T43" fmla="*/ 741 h 20000"/>
                        <a:gd name="T44" fmla="*/ 4539 w 20000"/>
                        <a:gd name="T45" fmla="*/ 0 h 20000"/>
                        <a:gd name="T46" fmla="*/ 4422 w 20000"/>
                        <a:gd name="T47" fmla="*/ 0 h 20000"/>
                        <a:gd name="T48" fmla="*/ 3957 w 20000"/>
                        <a:gd name="T49" fmla="*/ 0 h 20000"/>
                        <a:gd name="T50" fmla="*/ 3841 w 20000"/>
                        <a:gd name="T51" fmla="*/ 0 h 20000"/>
                        <a:gd name="T52" fmla="*/ 3491 w 20000"/>
                        <a:gd name="T53" fmla="*/ 741 h 20000"/>
                        <a:gd name="T54" fmla="*/ 3491 w 20000"/>
                        <a:gd name="T55" fmla="*/ 988 h 20000"/>
                        <a:gd name="T56" fmla="*/ 3259 w 20000"/>
                        <a:gd name="T57" fmla="*/ 1729 h 20000"/>
                        <a:gd name="T58" fmla="*/ 3142 w 20000"/>
                        <a:gd name="T59" fmla="*/ 2223 h 20000"/>
                        <a:gd name="T60" fmla="*/ 2910 w 20000"/>
                        <a:gd name="T61" fmla="*/ 2964 h 20000"/>
                        <a:gd name="T62" fmla="*/ 2677 w 20000"/>
                        <a:gd name="T63" fmla="*/ 3705 h 20000"/>
                        <a:gd name="T64" fmla="*/ 2444 w 20000"/>
                        <a:gd name="T65" fmla="*/ 4693 h 20000"/>
                        <a:gd name="T66" fmla="*/ 2211 w 20000"/>
                        <a:gd name="T67" fmla="*/ 5681 h 20000"/>
                        <a:gd name="T68" fmla="*/ 1979 w 20000"/>
                        <a:gd name="T69" fmla="*/ 6669 h 20000"/>
                        <a:gd name="T70" fmla="*/ 1862 w 20000"/>
                        <a:gd name="T71" fmla="*/ 8151 h 20000"/>
                        <a:gd name="T72" fmla="*/ 1629 w 20000"/>
                        <a:gd name="T73" fmla="*/ 9139 h 20000"/>
                        <a:gd name="T74" fmla="*/ 1513 w 20000"/>
                        <a:gd name="T75" fmla="*/ 10620 h 20000"/>
                        <a:gd name="T76" fmla="*/ 1396 w 20000"/>
                        <a:gd name="T77" fmla="*/ 11608 h 20000"/>
                        <a:gd name="T78" fmla="*/ 1164 w 20000"/>
                        <a:gd name="T79" fmla="*/ 12596 h 20000"/>
                        <a:gd name="T80" fmla="*/ 1047 w 20000"/>
                        <a:gd name="T81" fmla="*/ 13584 h 20000"/>
                        <a:gd name="T82" fmla="*/ 931 w 20000"/>
                        <a:gd name="T83" fmla="*/ 14572 h 20000"/>
                        <a:gd name="T84" fmla="*/ 465 w 20000"/>
                        <a:gd name="T85" fmla="*/ 15560 h 20000"/>
                        <a:gd name="T86" fmla="*/ 465 w 20000"/>
                        <a:gd name="T87" fmla="*/ 16548 h 20000"/>
                        <a:gd name="T88" fmla="*/ 465 w 20000"/>
                        <a:gd name="T89" fmla="*/ 17536 h 20000"/>
                        <a:gd name="T90" fmla="*/ 349 w 20000"/>
                        <a:gd name="T91" fmla="*/ 18030 h 20000"/>
                        <a:gd name="T92" fmla="*/ 116 w 20000"/>
                        <a:gd name="T93" fmla="*/ 18771 h 20000"/>
                        <a:gd name="T94" fmla="*/ 116 w 20000"/>
                        <a:gd name="T95" fmla="*/ 19512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30" y="19000"/>
                          </a:moveTo>
                          <a:lnTo>
                            <a:pt x="19730" y="18250"/>
                          </a:lnTo>
                          <a:lnTo>
                            <a:pt x="19730" y="17750"/>
                          </a:lnTo>
                          <a:lnTo>
                            <a:pt x="18919" y="17250"/>
                          </a:lnTo>
                          <a:lnTo>
                            <a:pt x="18919" y="16750"/>
                          </a:lnTo>
                          <a:lnTo>
                            <a:pt x="18919" y="16000"/>
                          </a:lnTo>
                          <a:lnTo>
                            <a:pt x="18919" y="15750"/>
                          </a:lnTo>
                          <a:lnTo>
                            <a:pt x="18919" y="14750"/>
                          </a:lnTo>
                          <a:lnTo>
                            <a:pt x="18649" y="14000"/>
                          </a:lnTo>
                          <a:lnTo>
                            <a:pt x="18649" y="13750"/>
                          </a:lnTo>
                          <a:lnTo>
                            <a:pt x="17838" y="13250"/>
                          </a:lnTo>
                          <a:lnTo>
                            <a:pt x="17297" y="12750"/>
                          </a:lnTo>
                          <a:lnTo>
                            <a:pt x="17297" y="11750"/>
                          </a:lnTo>
                          <a:lnTo>
                            <a:pt x="16486" y="10750"/>
                          </a:lnTo>
                          <a:lnTo>
                            <a:pt x="16486" y="10250"/>
                          </a:lnTo>
                          <a:lnTo>
                            <a:pt x="16486" y="9750"/>
                          </a:lnTo>
                          <a:lnTo>
                            <a:pt x="16486" y="9250"/>
                          </a:lnTo>
                          <a:lnTo>
                            <a:pt x="16216" y="8750"/>
                          </a:lnTo>
                          <a:lnTo>
                            <a:pt x="16216" y="8250"/>
                          </a:lnTo>
                          <a:lnTo>
                            <a:pt x="15676" y="7750"/>
                          </a:lnTo>
                          <a:lnTo>
                            <a:pt x="15676" y="7250"/>
                          </a:lnTo>
                          <a:lnTo>
                            <a:pt x="15135" y="6750"/>
                          </a:lnTo>
                          <a:lnTo>
                            <a:pt x="15135" y="6250"/>
                          </a:lnTo>
                          <a:lnTo>
                            <a:pt x="15135" y="5750"/>
                          </a:lnTo>
                          <a:lnTo>
                            <a:pt x="14324" y="5250"/>
                          </a:lnTo>
                          <a:lnTo>
                            <a:pt x="14324" y="4750"/>
                          </a:lnTo>
                          <a:lnTo>
                            <a:pt x="13784" y="4750"/>
                          </a:lnTo>
                          <a:lnTo>
                            <a:pt x="13784" y="3750"/>
                          </a:lnTo>
                          <a:lnTo>
                            <a:pt x="13784" y="3250"/>
                          </a:lnTo>
                          <a:lnTo>
                            <a:pt x="13784" y="3000"/>
                          </a:lnTo>
                          <a:lnTo>
                            <a:pt x="12703" y="2750"/>
                          </a:lnTo>
                          <a:lnTo>
                            <a:pt x="12703" y="2250"/>
                          </a:lnTo>
                          <a:lnTo>
                            <a:pt x="12703" y="2000"/>
                          </a:lnTo>
                          <a:lnTo>
                            <a:pt x="12432" y="1750"/>
                          </a:lnTo>
                          <a:lnTo>
                            <a:pt x="11892" y="1750"/>
                          </a:lnTo>
                          <a:lnTo>
                            <a:pt x="11892" y="1250"/>
                          </a:lnTo>
                          <a:lnTo>
                            <a:pt x="11892" y="1000"/>
                          </a:lnTo>
                          <a:lnTo>
                            <a:pt x="11351" y="750"/>
                          </a:lnTo>
                          <a:lnTo>
                            <a:pt x="10541" y="750"/>
                          </a:lnTo>
                          <a:lnTo>
                            <a:pt x="10541" y="0"/>
                          </a:lnTo>
                          <a:lnTo>
                            <a:pt x="10270" y="0"/>
                          </a:lnTo>
                          <a:lnTo>
                            <a:pt x="9459" y="0"/>
                          </a:lnTo>
                          <a:lnTo>
                            <a:pt x="9189" y="0"/>
                          </a:lnTo>
                          <a:lnTo>
                            <a:pt x="8919" y="0"/>
                          </a:lnTo>
                          <a:lnTo>
                            <a:pt x="8919" y="750"/>
                          </a:lnTo>
                          <a:lnTo>
                            <a:pt x="8108" y="750"/>
                          </a:lnTo>
                          <a:lnTo>
                            <a:pt x="8108" y="1000"/>
                          </a:lnTo>
                          <a:lnTo>
                            <a:pt x="8108" y="1250"/>
                          </a:lnTo>
                          <a:lnTo>
                            <a:pt x="7568" y="1750"/>
                          </a:lnTo>
                          <a:lnTo>
                            <a:pt x="7297" y="2000"/>
                          </a:lnTo>
                          <a:lnTo>
                            <a:pt x="7297" y="2250"/>
                          </a:lnTo>
                          <a:lnTo>
                            <a:pt x="6757" y="2750"/>
                          </a:lnTo>
                          <a:lnTo>
                            <a:pt x="6757" y="3000"/>
                          </a:lnTo>
                          <a:lnTo>
                            <a:pt x="6757" y="3250"/>
                          </a:lnTo>
                          <a:lnTo>
                            <a:pt x="6216" y="3750"/>
                          </a:lnTo>
                          <a:lnTo>
                            <a:pt x="5676" y="4250"/>
                          </a:lnTo>
                          <a:lnTo>
                            <a:pt x="5676" y="4750"/>
                          </a:lnTo>
                          <a:lnTo>
                            <a:pt x="5676" y="5750"/>
                          </a:lnTo>
                          <a:lnTo>
                            <a:pt x="5135" y="5750"/>
                          </a:lnTo>
                          <a:lnTo>
                            <a:pt x="4865" y="6750"/>
                          </a:lnTo>
                          <a:lnTo>
                            <a:pt x="4595" y="6750"/>
                          </a:lnTo>
                          <a:lnTo>
                            <a:pt x="4595" y="7750"/>
                          </a:lnTo>
                          <a:lnTo>
                            <a:pt x="4324" y="8250"/>
                          </a:lnTo>
                          <a:lnTo>
                            <a:pt x="4324" y="8750"/>
                          </a:lnTo>
                          <a:lnTo>
                            <a:pt x="3784" y="9250"/>
                          </a:lnTo>
                          <a:lnTo>
                            <a:pt x="3514" y="9750"/>
                          </a:lnTo>
                          <a:lnTo>
                            <a:pt x="3514" y="10750"/>
                          </a:lnTo>
                          <a:lnTo>
                            <a:pt x="3243" y="11750"/>
                          </a:lnTo>
                          <a:lnTo>
                            <a:pt x="2703" y="12250"/>
                          </a:lnTo>
                          <a:lnTo>
                            <a:pt x="2703" y="12750"/>
                          </a:lnTo>
                          <a:lnTo>
                            <a:pt x="2703" y="13250"/>
                          </a:lnTo>
                          <a:lnTo>
                            <a:pt x="2432" y="13750"/>
                          </a:lnTo>
                          <a:lnTo>
                            <a:pt x="2162" y="14750"/>
                          </a:lnTo>
                          <a:lnTo>
                            <a:pt x="1351" y="15750"/>
                          </a:lnTo>
                          <a:lnTo>
                            <a:pt x="1081" y="15750"/>
                          </a:lnTo>
                          <a:lnTo>
                            <a:pt x="1081" y="16750"/>
                          </a:lnTo>
                          <a:lnTo>
                            <a:pt x="1081" y="17250"/>
                          </a:lnTo>
                          <a:lnTo>
                            <a:pt x="1081" y="17750"/>
                          </a:lnTo>
                          <a:lnTo>
                            <a:pt x="1081" y="18000"/>
                          </a:lnTo>
                          <a:lnTo>
                            <a:pt x="811" y="18250"/>
                          </a:lnTo>
                          <a:lnTo>
                            <a:pt x="270" y="19000"/>
                          </a:lnTo>
                          <a:lnTo>
                            <a:pt x="270" y="19250"/>
                          </a:lnTo>
                          <a:lnTo>
                            <a:pt x="270" y="19750"/>
                          </a:lnTo>
                          <a:lnTo>
                            <a:pt x="0" y="197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53" name="Group 283">
                    <a:extLst>
                      <a:ext uri="{FF2B5EF4-FFF2-40B4-BE49-F238E27FC236}">
                        <a16:creationId xmlns:a16="http://schemas.microsoft.com/office/drawing/2014/main" id="{A0A4284C-34F6-4670-95A8-58C1C547606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2" y="104"/>
                    <a:ext cx="67" cy="32"/>
                    <a:chOff x="0" y="0"/>
                    <a:chExt cx="20001" cy="20000"/>
                  </a:xfrm>
                </p:grpSpPr>
                <p:sp>
                  <p:nvSpPr>
                    <p:cNvPr id="36957" name="Freeform 284">
                      <a:extLst>
                        <a:ext uri="{FF2B5EF4-FFF2-40B4-BE49-F238E27FC236}">
                          <a16:creationId xmlns:a16="http://schemas.microsoft.com/office/drawing/2014/main" id="{11B009DE-6B50-455B-A25B-29072F6550D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623" cy="19755"/>
                    </a:xfrm>
                    <a:custGeom>
                      <a:avLst/>
                      <a:gdLst>
                        <a:gd name="T0" fmla="*/ 8507 w 20000"/>
                        <a:gd name="T1" fmla="*/ 18026 h 20000"/>
                        <a:gd name="T2" fmla="*/ 8157 w 20000"/>
                        <a:gd name="T3" fmla="*/ 17039 h 20000"/>
                        <a:gd name="T4" fmla="*/ 8157 w 20000"/>
                        <a:gd name="T5" fmla="*/ 15804 h 20000"/>
                        <a:gd name="T6" fmla="*/ 8157 w 20000"/>
                        <a:gd name="T7" fmla="*/ 14569 h 20000"/>
                        <a:gd name="T8" fmla="*/ 8041 w 20000"/>
                        <a:gd name="T9" fmla="*/ 13582 h 20000"/>
                        <a:gd name="T10" fmla="*/ 7458 w 20000"/>
                        <a:gd name="T11" fmla="*/ 12594 h 20000"/>
                        <a:gd name="T12" fmla="*/ 7458 w 20000"/>
                        <a:gd name="T13" fmla="*/ 11606 h 20000"/>
                        <a:gd name="T14" fmla="*/ 7108 w 20000"/>
                        <a:gd name="T15" fmla="*/ 10124 h 20000"/>
                        <a:gd name="T16" fmla="*/ 7108 w 20000"/>
                        <a:gd name="T17" fmla="*/ 9137 h 20000"/>
                        <a:gd name="T18" fmla="*/ 6992 w 20000"/>
                        <a:gd name="T19" fmla="*/ 8149 h 20000"/>
                        <a:gd name="T20" fmla="*/ 6759 w 20000"/>
                        <a:gd name="T21" fmla="*/ 7161 h 20000"/>
                        <a:gd name="T22" fmla="*/ 6525 w 20000"/>
                        <a:gd name="T23" fmla="*/ 6173 h 20000"/>
                        <a:gd name="T24" fmla="*/ 6176 w 20000"/>
                        <a:gd name="T25" fmla="*/ 5186 h 20000"/>
                        <a:gd name="T26" fmla="*/ 5943 w 20000"/>
                        <a:gd name="T27" fmla="*/ 4692 h 20000"/>
                        <a:gd name="T28" fmla="*/ 5943 w 20000"/>
                        <a:gd name="T29" fmla="*/ 3704 h 20000"/>
                        <a:gd name="T30" fmla="*/ 5943 w 20000"/>
                        <a:gd name="T31" fmla="*/ 2963 h 20000"/>
                        <a:gd name="T32" fmla="*/ 5477 w 20000"/>
                        <a:gd name="T33" fmla="*/ 2222 h 20000"/>
                        <a:gd name="T34" fmla="*/ 5360 w 20000"/>
                        <a:gd name="T35" fmla="*/ 1729 h 20000"/>
                        <a:gd name="T36" fmla="*/ 5127 w 20000"/>
                        <a:gd name="T37" fmla="*/ 1235 h 20000"/>
                        <a:gd name="T38" fmla="*/ 4894 w 20000"/>
                        <a:gd name="T39" fmla="*/ 741 h 20000"/>
                        <a:gd name="T40" fmla="*/ 4894 w 20000"/>
                        <a:gd name="T41" fmla="*/ 741 h 20000"/>
                        <a:gd name="T42" fmla="*/ 4545 w 20000"/>
                        <a:gd name="T43" fmla="*/ 741 h 20000"/>
                        <a:gd name="T44" fmla="*/ 4545 w 20000"/>
                        <a:gd name="T45" fmla="*/ 0 h 20000"/>
                        <a:gd name="T46" fmla="*/ 4428 w 20000"/>
                        <a:gd name="T47" fmla="*/ 0 h 20000"/>
                        <a:gd name="T48" fmla="*/ 3962 w 20000"/>
                        <a:gd name="T49" fmla="*/ 0 h 20000"/>
                        <a:gd name="T50" fmla="*/ 3845 w 20000"/>
                        <a:gd name="T51" fmla="*/ 0 h 20000"/>
                        <a:gd name="T52" fmla="*/ 3496 w 20000"/>
                        <a:gd name="T53" fmla="*/ 741 h 20000"/>
                        <a:gd name="T54" fmla="*/ 3496 w 20000"/>
                        <a:gd name="T55" fmla="*/ 988 h 20000"/>
                        <a:gd name="T56" fmla="*/ 3263 w 20000"/>
                        <a:gd name="T57" fmla="*/ 1729 h 20000"/>
                        <a:gd name="T58" fmla="*/ 3146 w 20000"/>
                        <a:gd name="T59" fmla="*/ 2222 h 20000"/>
                        <a:gd name="T60" fmla="*/ 2913 w 20000"/>
                        <a:gd name="T61" fmla="*/ 2963 h 20000"/>
                        <a:gd name="T62" fmla="*/ 2680 w 20000"/>
                        <a:gd name="T63" fmla="*/ 3704 h 20000"/>
                        <a:gd name="T64" fmla="*/ 2447 w 20000"/>
                        <a:gd name="T65" fmla="*/ 4692 h 20000"/>
                        <a:gd name="T66" fmla="*/ 2214 w 20000"/>
                        <a:gd name="T67" fmla="*/ 5680 h 20000"/>
                        <a:gd name="T68" fmla="*/ 1981 w 20000"/>
                        <a:gd name="T69" fmla="*/ 6667 h 20000"/>
                        <a:gd name="T70" fmla="*/ 1864 w 20000"/>
                        <a:gd name="T71" fmla="*/ 8149 h 20000"/>
                        <a:gd name="T72" fmla="*/ 1631 w 20000"/>
                        <a:gd name="T73" fmla="*/ 9137 h 20000"/>
                        <a:gd name="T74" fmla="*/ 1515 w 20000"/>
                        <a:gd name="T75" fmla="*/ 10618 h 20000"/>
                        <a:gd name="T76" fmla="*/ 1398 w 20000"/>
                        <a:gd name="T77" fmla="*/ 11606 h 20000"/>
                        <a:gd name="T78" fmla="*/ 1165 w 20000"/>
                        <a:gd name="T79" fmla="*/ 12594 h 20000"/>
                        <a:gd name="T80" fmla="*/ 1049 w 20000"/>
                        <a:gd name="T81" fmla="*/ 13582 h 20000"/>
                        <a:gd name="T82" fmla="*/ 932 w 20000"/>
                        <a:gd name="T83" fmla="*/ 14569 h 20000"/>
                        <a:gd name="T84" fmla="*/ 466 w 20000"/>
                        <a:gd name="T85" fmla="*/ 15557 h 20000"/>
                        <a:gd name="T86" fmla="*/ 466 w 20000"/>
                        <a:gd name="T87" fmla="*/ 16545 h 20000"/>
                        <a:gd name="T88" fmla="*/ 466 w 20000"/>
                        <a:gd name="T89" fmla="*/ 17533 h 20000"/>
                        <a:gd name="T90" fmla="*/ 350 w 20000"/>
                        <a:gd name="T91" fmla="*/ 18026 h 20000"/>
                        <a:gd name="T92" fmla="*/ 116 w 20000"/>
                        <a:gd name="T93" fmla="*/ 18767 h 20000"/>
                        <a:gd name="T94" fmla="*/ 116 w 20000"/>
                        <a:gd name="T95" fmla="*/ 195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30" y="19000"/>
                          </a:moveTo>
                          <a:lnTo>
                            <a:pt x="19730" y="18250"/>
                          </a:lnTo>
                          <a:lnTo>
                            <a:pt x="19730" y="17750"/>
                          </a:lnTo>
                          <a:lnTo>
                            <a:pt x="18919" y="17250"/>
                          </a:lnTo>
                          <a:lnTo>
                            <a:pt x="18919" y="16750"/>
                          </a:lnTo>
                          <a:lnTo>
                            <a:pt x="18919" y="16000"/>
                          </a:lnTo>
                          <a:lnTo>
                            <a:pt x="18919" y="15750"/>
                          </a:lnTo>
                          <a:lnTo>
                            <a:pt x="18919" y="14750"/>
                          </a:lnTo>
                          <a:lnTo>
                            <a:pt x="18649" y="14000"/>
                          </a:lnTo>
                          <a:lnTo>
                            <a:pt x="18649" y="13750"/>
                          </a:lnTo>
                          <a:lnTo>
                            <a:pt x="17838" y="13250"/>
                          </a:lnTo>
                          <a:lnTo>
                            <a:pt x="17297" y="12750"/>
                          </a:lnTo>
                          <a:lnTo>
                            <a:pt x="17297" y="11750"/>
                          </a:lnTo>
                          <a:lnTo>
                            <a:pt x="16486" y="10750"/>
                          </a:lnTo>
                          <a:lnTo>
                            <a:pt x="16486" y="10250"/>
                          </a:lnTo>
                          <a:lnTo>
                            <a:pt x="16486" y="9750"/>
                          </a:lnTo>
                          <a:lnTo>
                            <a:pt x="16486" y="9250"/>
                          </a:lnTo>
                          <a:lnTo>
                            <a:pt x="16216" y="8750"/>
                          </a:lnTo>
                          <a:lnTo>
                            <a:pt x="16216" y="8250"/>
                          </a:lnTo>
                          <a:lnTo>
                            <a:pt x="15676" y="7750"/>
                          </a:lnTo>
                          <a:lnTo>
                            <a:pt x="15676" y="7250"/>
                          </a:lnTo>
                          <a:lnTo>
                            <a:pt x="15135" y="6750"/>
                          </a:lnTo>
                          <a:lnTo>
                            <a:pt x="15135" y="6250"/>
                          </a:lnTo>
                          <a:lnTo>
                            <a:pt x="15135" y="5750"/>
                          </a:lnTo>
                          <a:lnTo>
                            <a:pt x="14324" y="5250"/>
                          </a:lnTo>
                          <a:lnTo>
                            <a:pt x="14324" y="4750"/>
                          </a:lnTo>
                          <a:lnTo>
                            <a:pt x="13784" y="4750"/>
                          </a:lnTo>
                          <a:lnTo>
                            <a:pt x="13784" y="3750"/>
                          </a:lnTo>
                          <a:lnTo>
                            <a:pt x="13784" y="3250"/>
                          </a:lnTo>
                          <a:lnTo>
                            <a:pt x="13784" y="3000"/>
                          </a:lnTo>
                          <a:lnTo>
                            <a:pt x="12703" y="2750"/>
                          </a:lnTo>
                          <a:lnTo>
                            <a:pt x="12703" y="2250"/>
                          </a:lnTo>
                          <a:lnTo>
                            <a:pt x="12703" y="2000"/>
                          </a:lnTo>
                          <a:lnTo>
                            <a:pt x="12432" y="1750"/>
                          </a:lnTo>
                          <a:lnTo>
                            <a:pt x="11892" y="1750"/>
                          </a:lnTo>
                          <a:lnTo>
                            <a:pt x="11892" y="1250"/>
                          </a:lnTo>
                          <a:lnTo>
                            <a:pt x="11892" y="1000"/>
                          </a:lnTo>
                          <a:lnTo>
                            <a:pt x="11351" y="750"/>
                          </a:lnTo>
                          <a:lnTo>
                            <a:pt x="10541" y="750"/>
                          </a:lnTo>
                          <a:lnTo>
                            <a:pt x="10541" y="0"/>
                          </a:lnTo>
                          <a:lnTo>
                            <a:pt x="10270" y="0"/>
                          </a:lnTo>
                          <a:lnTo>
                            <a:pt x="9459" y="0"/>
                          </a:lnTo>
                          <a:lnTo>
                            <a:pt x="9189" y="0"/>
                          </a:lnTo>
                          <a:lnTo>
                            <a:pt x="8919" y="0"/>
                          </a:lnTo>
                          <a:lnTo>
                            <a:pt x="8919" y="750"/>
                          </a:lnTo>
                          <a:lnTo>
                            <a:pt x="8108" y="750"/>
                          </a:lnTo>
                          <a:lnTo>
                            <a:pt x="8108" y="1000"/>
                          </a:lnTo>
                          <a:lnTo>
                            <a:pt x="8108" y="1250"/>
                          </a:lnTo>
                          <a:lnTo>
                            <a:pt x="7568" y="1750"/>
                          </a:lnTo>
                          <a:lnTo>
                            <a:pt x="7297" y="2000"/>
                          </a:lnTo>
                          <a:lnTo>
                            <a:pt x="7297" y="2250"/>
                          </a:lnTo>
                          <a:lnTo>
                            <a:pt x="6757" y="2750"/>
                          </a:lnTo>
                          <a:lnTo>
                            <a:pt x="6757" y="3000"/>
                          </a:lnTo>
                          <a:lnTo>
                            <a:pt x="6757" y="3250"/>
                          </a:lnTo>
                          <a:lnTo>
                            <a:pt x="6216" y="3750"/>
                          </a:lnTo>
                          <a:lnTo>
                            <a:pt x="5676" y="4250"/>
                          </a:lnTo>
                          <a:lnTo>
                            <a:pt x="5676" y="4750"/>
                          </a:lnTo>
                          <a:lnTo>
                            <a:pt x="5676" y="5750"/>
                          </a:lnTo>
                          <a:lnTo>
                            <a:pt x="5135" y="5750"/>
                          </a:lnTo>
                          <a:lnTo>
                            <a:pt x="4865" y="6750"/>
                          </a:lnTo>
                          <a:lnTo>
                            <a:pt x="4595" y="6750"/>
                          </a:lnTo>
                          <a:lnTo>
                            <a:pt x="4595" y="7750"/>
                          </a:lnTo>
                          <a:lnTo>
                            <a:pt x="4324" y="8250"/>
                          </a:lnTo>
                          <a:lnTo>
                            <a:pt x="4324" y="8750"/>
                          </a:lnTo>
                          <a:lnTo>
                            <a:pt x="3784" y="9250"/>
                          </a:lnTo>
                          <a:lnTo>
                            <a:pt x="3514" y="9750"/>
                          </a:lnTo>
                          <a:lnTo>
                            <a:pt x="3514" y="10750"/>
                          </a:lnTo>
                          <a:lnTo>
                            <a:pt x="3243" y="11750"/>
                          </a:lnTo>
                          <a:lnTo>
                            <a:pt x="2703" y="12250"/>
                          </a:lnTo>
                          <a:lnTo>
                            <a:pt x="2703" y="12750"/>
                          </a:lnTo>
                          <a:lnTo>
                            <a:pt x="2703" y="13250"/>
                          </a:lnTo>
                          <a:lnTo>
                            <a:pt x="2432" y="13750"/>
                          </a:lnTo>
                          <a:lnTo>
                            <a:pt x="2162" y="14750"/>
                          </a:lnTo>
                          <a:lnTo>
                            <a:pt x="1351" y="15750"/>
                          </a:lnTo>
                          <a:lnTo>
                            <a:pt x="1081" y="15750"/>
                          </a:lnTo>
                          <a:lnTo>
                            <a:pt x="1081" y="16750"/>
                          </a:lnTo>
                          <a:lnTo>
                            <a:pt x="1081" y="17250"/>
                          </a:lnTo>
                          <a:lnTo>
                            <a:pt x="1081" y="17750"/>
                          </a:lnTo>
                          <a:lnTo>
                            <a:pt x="1081" y="18000"/>
                          </a:lnTo>
                          <a:lnTo>
                            <a:pt x="811" y="18250"/>
                          </a:lnTo>
                          <a:lnTo>
                            <a:pt x="270" y="19000"/>
                          </a:lnTo>
                          <a:lnTo>
                            <a:pt x="270" y="19250"/>
                          </a:lnTo>
                          <a:lnTo>
                            <a:pt x="270" y="19750"/>
                          </a:lnTo>
                          <a:lnTo>
                            <a:pt x="0" y="197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58" name="Freeform 285">
                      <a:extLst>
                        <a:ext uri="{FF2B5EF4-FFF2-40B4-BE49-F238E27FC236}">
                          <a16:creationId xmlns:a16="http://schemas.microsoft.com/office/drawing/2014/main" id="{2DCAC8E6-846B-439C-AB2B-F75FD53B2D1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85" y="245"/>
                      <a:ext cx="8616" cy="19755"/>
                    </a:xfrm>
                    <a:custGeom>
                      <a:avLst/>
                      <a:gdLst>
                        <a:gd name="T0" fmla="*/ 8500 w 20000"/>
                        <a:gd name="T1" fmla="*/ 18026 h 20000"/>
                        <a:gd name="T2" fmla="*/ 8150 w 20000"/>
                        <a:gd name="T3" fmla="*/ 17039 h 20000"/>
                        <a:gd name="T4" fmla="*/ 8150 w 20000"/>
                        <a:gd name="T5" fmla="*/ 15804 h 20000"/>
                        <a:gd name="T6" fmla="*/ 8150 w 20000"/>
                        <a:gd name="T7" fmla="*/ 14569 h 20000"/>
                        <a:gd name="T8" fmla="*/ 8034 w 20000"/>
                        <a:gd name="T9" fmla="*/ 13582 h 20000"/>
                        <a:gd name="T10" fmla="*/ 7452 w 20000"/>
                        <a:gd name="T11" fmla="*/ 12594 h 20000"/>
                        <a:gd name="T12" fmla="*/ 7452 w 20000"/>
                        <a:gd name="T13" fmla="*/ 11606 h 20000"/>
                        <a:gd name="T14" fmla="*/ 7102 w 20000"/>
                        <a:gd name="T15" fmla="*/ 10124 h 20000"/>
                        <a:gd name="T16" fmla="*/ 7102 w 20000"/>
                        <a:gd name="T17" fmla="*/ 9137 h 20000"/>
                        <a:gd name="T18" fmla="*/ 6986 w 20000"/>
                        <a:gd name="T19" fmla="*/ 8149 h 20000"/>
                        <a:gd name="T20" fmla="*/ 6753 w 20000"/>
                        <a:gd name="T21" fmla="*/ 7161 h 20000"/>
                        <a:gd name="T22" fmla="*/ 6520 w 20000"/>
                        <a:gd name="T23" fmla="*/ 6173 h 20000"/>
                        <a:gd name="T24" fmla="*/ 6171 w 20000"/>
                        <a:gd name="T25" fmla="*/ 5186 h 20000"/>
                        <a:gd name="T26" fmla="*/ 5938 w 20000"/>
                        <a:gd name="T27" fmla="*/ 4692 h 20000"/>
                        <a:gd name="T28" fmla="*/ 5938 w 20000"/>
                        <a:gd name="T29" fmla="*/ 3704 h 20000"/>
                        <a:gd name="T30" fmla="*/ 5938 w 20000"/>
                        <a:gd name="T31" fmla="*/ 2963 h 20000"/>
                        <a:gd name="T32" fmla="*/ 5472 w 20000"/>
                        <a:gd name="T33" fmla="*/ 2222 h 20000"/>
                        <a:gd name="T34" fmla="*/ 5356 w 20000"/>
                        <a:gd name="T35" fmla="*/ 1729 h 20000"/>
                        <a:gd name="T36" fmla="*/ 5123 w 20000"/>
                        <a:gd name="T37" fmla="*/ 1235 h 20000"/>
                        <a:gd name="T38" fmla="*/ 4890 w 20000"/>
                        <a:gd name="T39" fmla="*/ 741 h 20000"/>
                        <a:gd name="T40" fmla="*/ 4890 w 20000"/>
                        <a:gd name="T41" fmla="*/ 741 h 20000"/>
                        <a:gd name="T42" fmla="*/ 4541 w 20000"/>
                        <a:gd name="T43" fmla="*/ 741 h 20000"/>
                        <a:gd name="T44" fmla="*/ 4541 w 20000"/>
                        <a:gd name="T45" fmla="*/ 0 h 20000"/>
                        <a:gd name="T46" fmla="*/ 4424 w 20000"/>
                        <a:gd name="T47" fmla="*/ 0 h 20000"/>
                        <a:gd name="T48" fmla="*/ 3959 w 20000"/>
                        <a:gd name="T49" fmla="*/ 0 h 20000"/>
                        <a:gd name="T50" fmla="*/ 3842 w 20000"/>
                        <a:gd name="T51" fmla="*/ 0 h 20000"/>
                        <a:gd name="T52" fmla="*/ 3493 w 20000"/>
                        <a:gd name="T53" fmla="*/ 741 h 20000"/>
                        <a:gd name="T54" fmla="*/ 3493 w 20000"/>
                        <a:gd name="T55" fmla="*/ 988 h 20000"/>
                        <a:gd name="T56" fmla="*/ 3260 w 20000"/>
                        <a:gd name="T57" fmla="*/ 1729 h 20000"/>
                        <a:gd name="T58" fmla="*/ 3144 w 20000"/>
                        <a:gd name="T59" fmla="*/ 2222 h 20000"/>
                        <a:gd name="T60" fmla="*/ 2911 w 20000"/>
                        <a:gd name="T61" fmla="*/ 2963 h 20000"/>
                        <a:gd name="T62" fmla="*/ 2678 w 20000"/>
                        <a:gd name="T63" fmla="*/ 3704 h 20000"/>
                        <a:gd name="T64" fmla="*/ 2445 w 20000"/>
                        <a:gd name="T65" fmla="*/ 4692 h 20000"/>
                        <a:gd name="T66" fmla="*/ 2212 w 20000"/>
                        <a:gd name="T67" fmla="*/ 5680 h 20000"/>
                        <a:gd name="T68" fmla="*/ 1980 w 20000"/>
                        <a:gd name="T69" fmla="*/ 6667 h 20000"/>
                        <a:gd name="T70" fmla="*/ 1863 w 20000"/>
                        <a:gd name="T71" fmla="*/ 8149 h 20000"/>
                        <a:gd name="T72" fmla="*/ 1630 w 20000"/>
                        <a:gd name="T73" fmla="*/ 9137 h 20000"/>
                        <a:gd name="T74" fmla="*/ 1514 w 20000"/>
                        <a:gd name="T75" fmla="*/ 10618 h 20000"/>
                        <a:gd name="T76" fmla="*/ 1397 w 20000"/>
                        <a:gd name="T77" fmla="*/ 11606 h 20000"/>
                        <a:gd name="T78" fmla="*/ 1164 w 20000"/>
                        <a:gd name="T79" fmla="*/ 12594 h 20000"/>
                        <a:gd name="T80" fmla="*/ 1048 w 20000"/>
                        <a:gd name="T81" fmla="*/ 13582 h 20000"/>
                        <a:gd name="T82" fmla="*/ 931 w 20000"/>
                        <a:gd name="T83" fmla="*/ 14569 h 20000"/>
                        <a:gd name="T84" fmla="*/ 466 w 20000"/>
                        <a:gd name="T85" fmla="*/ 15557 h 20000"/>
                        <a:gd name="T86" fmla="*/ 466 w 20000"/>
                        <a:gd name="T87" fmla="*/ 16545 h 20000"/>
                        <a:gd name="T88" fmla="*/ 466 w 20000"/>
                        <a:gd name="T89" fmla="*/ 17533 h 20000"/>
                        <a:gd name="T90" fmla="*/ 349 w 20000"/>
                        <a:gd name="T91" fmla="*/ 18026 h 20000"/>
                        <a:gd name="T92" fmla="*/ 116 w 20000"/>
                        <a:gd name="T93" fmla="*/ 18767 h 20000"/>
                        <a:gd name="T94" fmla="*/ 116 w 20000"/>
                        <a:gd name="T95" fmla="*/ 195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30" y="19000"/>
                          </a:moveTo>
                          <a:lnTo>
                            <a:pt x="19730" y="18250"/>
                          </a:lnTo>
                          <a:lnTo>
                            <a:pt x="19730" y="17750"/>
                          </a:lnTo>
                          <a:lnTo>
                            <a:pt x="18919" y="17250"/>
                          </a:lnTo>
                          <a:lnTo>
                            <a:pt x="18919" y="16750"/>
                          </a:lnTo>
                          <a:lnTo>
                            <a:pt x="18919" y="16000"/>
                          </a:lnTo>
                          <a:lnTo>
                            <a:pt x="18919" y="15750"/>
                          </a:lnTo>
                          <a:lnTo>
                            <a:pt x="18919" y="14750"/>
                          </a:lnTo>
                          <a:lnTo>
                            <a:pt x="18649" y="14000"/>
                          </a:lnTo>
                          <a:lnTo>
                            <a:pt x="18649" y="13750"/>
                          </a:lnTo>
                          <a:lnTo>
                            <a:pt x="17838" y="13250"/>
                          </a:lnTo>
                          <a:lnTo>
                            <a:pt x="17297" y="12750"/>
                          </a:lnTo>
                          <a:lnTo>
                            <a:pt x="17297" y="11750"/>
                          </a:lnTo>
                          <a:lnTo>
                            <a:pt x="16486" y="10750"/>
                          </a:lnTo>
                          <a:lnTo>
                            <a:pt x="16486" y="10250"/>
                          </a:lnTo>
                          <a:lnTo>
                            <a:pt x="16486" y="9750"/>
                          </a:lnTo>
                          <a:lnTo>
                            <a:pt x="16486" y="9250"/>
                          </a:lnTo>
                          <a:lnTo>
                            <a:pt x="16216" y="8750"/>
                          </a:lnTo>
                          <a:lnTo>
                            <a:pt x="16216" y="8250"/>
                          </a:lnTo>
                          <a:lnTo>
                            <a:pt x="15676" y="7750"/>
                          </a:lnTo>
                          <a:lnTo>
                            <a:pt x="15676" y="7250"/>
                          </a:lnTo>
                          <a:lnTo>
                            <a:pt x="15135" y="6750"/>
                          </a:lnTo>
                          <a:lnTo>
                            <a:pt x="15135" y="6250"/>
                          </a:lnTo>
                          <a:lnTo>
                            <a:pt x="15135" y="5750"/>
                          </a:lnTo>
                          <a:lnTo>
                            <a:pt x="14324" y="5250"/>
                          </a:lnTo>
                          <a:lnTo>
                            <a:pt x="14324" y="4750"/>
                          </a:lnTo>
                          <a:lnTo>
                            <a:pt x="13784" y="4750"/>
                          </a:lnTo>
                          <a:lnTo>
                            <a:pt x="13784" y="3750"/>
                          </a:lnTo>
                          <a:lnTo>
                            <a:pt x="13784" y="3250"/>
                          </a:lnTo>
                          <a:lnTo>
                            <a:pt x="13784" y="3000"/>
                          </a:lnTo>
                          <a:lnTo>
                            <a:pt x="12703" y="2750"/>
                          </a:lnTo>
                          <a:lnTo>
                            <a:pt x="12703" y="2250"/>
                          </a:lnTo>
                          <a:lnTo>
                            <a:pt x="12703" y="2000"/>
                          </a:lnTo>
                          <a:lnTo>
                            <a:pt x="12432" y="1750"/>
                          </a:lnTo>
                          <a:lnTo>
                            <a:pt x="11892" y="1750"/>
                          </a:lnTo>
                          <a:lnTo>
                            <a:pt x="11892" y="1250"/>
                          </a:lnTo>
                          <a:lnTo>
                            <a:pt x="11892" y="1000"/>
                          </a:lnTo>
                          <a:lnTo>
                            <a:pt x="11351" y="750"/>
                          </a:lnTo>
                          <a:lnTo>
                            <a:pt x="10541" y="750"/>
                          </a:lnTo>
                          <a:lnTo>
                            <a:pt x="10541" y="0"/>
                          </a:lnTo>
                          <a:lnTo>
                            <a:pt x="10270" y="0"/>
                          </a:lnTo>
                          <a:lnTo>
                            <a:pt x="9459" y="0"/>
                          </a:lnTo>
                          <a:lnTo>
                            <a:pt x="9189" y="0"/>
                          </a:lnTo>
                          <a:lnTo>
                            <a:pt x="8919" y="0"/>
                          </a:lnTo>
                          <a:lnTo>
                            <a:pt x="8919" y="750"/>
                          </a:lnTo>
                          <a:lnTo>
                            <a:pt x="8108" y="750"/>
                          </a:lnTo>
                          <a:lnTo>
                            <a:pt x="8108" y="1000"/>
                          </a:lnTo>
                          <a:lnTo>
                            <a:pt x="8108" y="1250"/>
                          </a:lnTo>
                          <a:lnTo>
                            <a:pt x="7568" y="1750"/>
                          </a:lnTo>
                          <a:lnTo>
                            <a:pt x="7297" y="2000"/>
                          </a:lnTo>
                          <a:lnTo>
                            <a:pt x="7297" y="2250"/>
                          </a:lnTo>
                          <a:lnTo>
                            <a:pt x="6757" y="2750"/>
                          </a:lnTo>
                          <a:lnTo>
                            <a:pt x="6757" y="3000"/>
                          </a:lnTo>
                          <a:lnTo>
                            <a:pt x="6757" y="3250"/>
                          </a:lnTo>
                          <a:lnTo>
                            <a:pt x="6216" y="3750"/>
                          </a:lnTo>
                          <a:lnTo>
                            <a:pt x="5676" y="4250"/>
                          </a:lnTo>
                          <a:lnTo>
                            <a:pt x="5676" y="4750"/>
                          </a:lnTo>
                          <a:lnTo>
                            <a:pt x="5676" y="5750"/>
                          </a:lnTo>
                          <a:lnTo>
                            <a:pt x="5135" y="5750"/>
                          </a:lnTo>
                          <a:lnTo>
                            <a:pt x="4865" y="6750"/>
                          </a:lnTo>
                          <a:lnTo>
                            <a:pt x="4595" y="6750"/>
                          </a:lnTo>
                          <a:lnTo>
                            <a:pt x="4595" y="7750"/>
                          </a:lnTo>
                          <a:lnTo>
                            <a:pt x="4324" y="8250"/>
                          </a:lnTo>
                          <a:lnTo>
                            <a:pt x="4324" y="8750"/>
                          </a:lnTo>
                          <a:lnTo>
                            <a:pt x="3784" y="9250"/>
                          </a:lnTo>
                          <a:lnTo>
                            <a:pt x="3514" y="9750"/>
                          </a:lnTo>
                          <a:lnTo>
                            <a:pt x="3514" y="10750"/>
                          </a:lnTo>
                          <a:lnTo>
                            <a:pt x="3243" y="11750"/>
                          </a:lnTo>
                          <a:lnTo>
                            <a:pt x="2703" y="12250"/>
                          </a:lnTo>
                          <a:lnTo>
                            <a:pt x="2703" y="12750"/>
                          </a:lnTo>
                          <a:lnTo>
                            <a:pt x="2703" y="13250"/>
                          </a:lnTo>
                          <a:lnTo>
                            <a:pt x="2432" y="13750"/>
                          </a:lnTo>
                          <a:lnTo>
                            <a:pt x="2162" y="14750"/>
                          </a:lnTo>
                          <a:lnTo>
                            <a:pt x="1351" y="15750"/>
                          </a:lnTo>
                          <a:lnTo>
                            <a:pt x="1081" y="15750"/>
                          </a:lnTo>
                          <a:lnTo>
                            <a:pt x="1081" y="16750"/>
                          </a:lnTo>
                          <a:lnTo>
                            <a:pt x="1081" y="17250"/>
                          </a:lnTo>
                          <a:lnTo>
                            <a:pt x="1081" y="17750"/>
                          </a:lnTo>
                          <a:lnTo>
                            <a:pt x="1081" y="18000"/>
                          </a:lnTo>
                          <a:lnTo>
                            <a:pt x="811" y="18250"/>
                          </a:lnTo>
                          <a:lnTo>
                            <a:pt x="270" y="19000"/>
                          </a:lnTo>
                          <a:lnTo>
                            <a:pt x="270" y="19250"/>
                          </a:lnTo>
                          <a:lnTo>
                            <a:pt x="270" y="19750"/>
                          </a:lnTo>
                          <a:lnTo>
                            <a:pt x="0" y="197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54" name="Group 286">
                    <a:extLst>
                      <a:ext uri="{FF2B5EF4-FFF2-40B4-BE49-F238E27FC236}">
                        <a16:creationId xmlns:a16="http://schemas.microsoft.com/office/drawing/2014/main" id="{07F0E3B9-7439-4CCF-A265-CAF760C09F3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8" y="112"/>
                    <a:ext cx="67" cy="32"/>
                    <a:chOff x="0" y="0"/>
                    <a:chExt cx="20036" cy="20000"/>
                  </a:xfrm>
                </p:grpSpPr>
                <p:sp>
                  <p:nvSpPr>
                    <p:cNvPr id="36955" name="Freeform 287">
                      <a:extLst>
                        <a:ext uri="{FF2B5EF4-FFF2-40B4-BE49-F238E27FC236}">
                          <a16:creationId xmlns:a16="http://schemas.microsoft.com/office/drawing/2014/main" id="{118FA97D-C66E-404E-8B19-DDCEA2A4BED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8706" cy="19755"/>
                    </a:xfrm>
                    <a:custGeom>
                      <a:avLst/>
                      <a:gdLst>
                        <a:gd name="T0" fmla="*/ 8588 w 20000"/>
                        <a:gd name="T1" fmla="*/ 18026 h 20000"/>
                        <a:gd name="T2" fmla="*/ 8235 w 20000"/>
                        <a:gd name="T3" fmla="*/ 17039 h 20000"/>
                        <a:gd name="T4" fmla="*/ 8235 w 20000"/>
                        <a:gd name="T5" fmla="*/ 15804 h 20000"/>
                        <a:gd name="T6" fmla="*/ 8235 w 20000"/>
                        <a:gd name="T7" fmla="*/ 14569 h 20000"/>
                        <a:gd name="T8" fmla="*/ 8118 w 20000"/>
                        <a:gd name="T9" fmla="*/ 13582 h 20000"/>
                        <a:gd name="T10" fmla="*/ 7529 w 20000"/>
                        <a:gd name="T11" fmla="*/ 12594 h 20000"/>
                        <a:gd name="T12" fmla="*/ 7529 w 20000"/>
                        <a:gd name="T13" fmla="*/ 11606 h 20000"/>
                        <a:gd name="T14" fmla="*/ 7176 w 20000"/>
                        <a:gd name="T15" fmla="*/ 10124 h 20000"/>
                        <a:gd name="T16" fmla="*/ 7176 w 20000"/>
                        <a:gd name="T17" fmla="*/ 9137 h 20000"/>
                        <a:gd name="T18" fmla="*/ 7059 w 20000"/>
                        <a:gd name="T19" fmla="*/ 8149 h 20000"/>
                        <a:gd name="T20" fmla="*/ 6824 w 20000"/>
                        <a:gd name="T21" fmla="*/ 7161 h 20000"/>
                        <a:gd name="T22" fmla="*/ 6588 w 20000"/>
                        <a:gd name="T23" fmla="*/ 6173 h 20000"/>
                        <a:gd name="T24" fmla="*/ 6235 w 20000"/>
                        <a:gd name="T25" fmla="*/ 5186 h 20000"/>
                        <a:gd name="T26" fmla="*/ 6000 w 20000"/>
                        <a:gd name="T27" fmla="*/ 4692 h 20000"/>
                        <a:gd name="T28" fmla="*/ 6000 w 20000"/>
                        <a:gd name="T29" fmla="*/ 3704 h 20000"/>
                        <a:gd name="T30" fmla="*/ 6000 w 20000"/>
                        <a:gd name="T31" fmla="*/ 2963 h 20000"/>
                        <a:gd name="T32" fmla="*/ 5530 w 20000"/>
                        <a:gd name="T33" fmla="*/ 2222 h 20000"/>
                        <a:gd name="T34" fmla="*/ 5412 w 20000"/>
                        <a:gd name="T35" fmla="*/ 1729 h 20000"/>
                        <a:gd name="T36" fmla="*/ 5177 w 20000"/>
                        <a:gd name="T37" fmla="*/ 1235 h 20000"/>
                        <a:gd name="T38" fmla="*/ 4941 w 20000"/>
                        <a:gd name="T39" fmla="*/ 741 h 20000"/>
                        <a:gd name="T40" fmla="*/ 4941 w 20000"/>
                        <a:gd name="T41" fmla="*/ 741 h 20000"/>
                        <a:gd name="T42" fmla="*/ 4588 w 20000"/>
                        <a:gd name="T43" fmla="*/ 741 h 20000"/>
                        <a:gd name="T44" fmla="*/ 4588 w 20000"/>
                        <a:gd name="T45" fmla="*/ 0 h 20000"/>
                        <a:gd name="T46" fmla="*/ 4471 w 20000"/>
                        <a:gd name="T47" fmla="*/ 0 h 20000"/>
                        <a:gd name="T48" fmla="*/ 4000 w 20000"/>
                        <a:gd name="T49" fmla="*/ 0 h 20000"/>
                        <a:gd name="T50" fmla="*/ 3882 w 20000"/>
                        <a:gd name="T51" fmla="*/ 0 h 20000"/>
                        <a:gd name="T52" fmla="*/ 3529 w 20000"/>
                        <a:gd name="T53" fmla="*/ 741 h 20000"/>
                        <a:gd name="T54" fmla="*/ 3529 w 20000"/>
                        <a:gd name="T55" fmla="*/ 988 h 20000"/>
                        <a:gd name="T56" fmla="*/ 3294 w 20000"/>
                        <a:gd name="T57" fmla="*/ 1729 h 20000"/>
                        <a:gd name="T58" fmla="*/ 3176 w 20000"/>
                        <a:gd name="T59" fmla="*/ 2222 h 20000"/>
                        <a:gd name="T60" fmla="*/ 2941 w 20000"/>
                        <a:gd name="T61" fmla="*/ 2963 h 20000"/>
                        <a:gd name="T62" fmla="*/ 2706 w 20000"/>
                        <a:gd name="T63" fmla="*/ 3704 h 20000"/>
                        <a:gd name="T64" fmla="*/ 2471 w 20000"/>
                        <a:gd name="T65" fmla="*/ 4692 h 20000"/>
                        <a:gd name="T66" fmla="*/ 2235 w 20000"/>
                        <a:gd name="T67" fmla="*/ 5680 h 20000"/>
                        <a:gd name="T68" fmla="*/ 2000 w 20000"/>
                        <a:gd name="T69" fmla="*/ 6667 h 20000"/>
                        <a:gd name="T70" fmla="*/ 1882 w 20000"/>
                        <a:gd name="T71" fmla="*/ 8149 h 20000"/>
                        <a:gd name="T72" fmla="*/ 1647 w 20000"/>
                        <a:gd name="T73" fmla="*/ 9137 h 20000"/>
                        <a:gd name="T74" fmla="*/ 1530 w 20000"/>
                        <a:gd name="T75" fmla="*/ 10618 h 20000"/>
                        <a:gd name="T76" fmla="*/ 1412 w 20000"/>
                        <a:gd name="T77" fmla="*/ 11606 h 20000"/>
                        <a:gd name="T78" fmla="*/ 1177 w 20000"/>
                        <a:gd name="T79" fmla="*/ 12594 h 20000"/>
                        <a:gd name="T80" fmla="*/ 1059 w 20000"/>
                        <a:gd name="T81" fmla="*/ 13582 h 20000"/>
                        <a:gd name="T82" fmla="*/ 941 w 20000"/>
                        <a:gd name="T83" fmla="*/ 14569 h 20000"/>
                        <a:gd name="T84" fmla="*/ 471 w 20000"/>
                        <a:gd name="T85" fmla="*/ 15557 h 20000"/>
                        <a:gd name="T86" fmla="*/ 471 w 20000"/>
                        <a:gd name="T87" fmla="*/ 16545 h 20000"/>
                        <a:gd name="T88" fmla="*/ 471 w 20000"/>
                        <a:gd name="T89" fmla="*/ 17533 h 20000"/>
                        <a:gd name="T90" fmla="*/ 353 w 20000"/>
                        <a:gd name="T91" fmla="*/ 18026 h 20000"/>
                        <a:gd name="T92" fmla="*/ 118 w 20000"/>
                        <a:gd name="T93" fmla="*/ 18767 h 20000"/>
                        <a:gd name="T94" fmla="*/ 118 w 20000"/>
                        <a:gd name="T95" fmla="*/ 195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30" y="19000"/>
                          </a:moveTo>
                          <a:lnTo>
                            <a:pt x="19730" y="18250"/>
                          </a:lnTo>
                          <a:lnTo>
                            <a:pt x="19730" y="17750"/>
                          </a:lnTo>
                          <a:lnTo>
                            <a:pt x="18919" y="17250"/>
                          </a:lnTo>
                          <a:lnTo>
                            <a:pt x="18919" y="16750"/>
                          </a:lnTo>
                          <a:lnTo>
                            <a:pt x="18919" y="16000"/>
                          </a:lnTo>
                          <a:lnTo>
                            <a:pt x="18919" y="15750"/>
                          </a:lnTo>
                          <a:lnTo>
                            <a:pt x="18919" y="14750"/>
                          </a:lnTo>
                          <a:lnTo>
                            <a:pt x="18649" y="14000"/>
                          </a:lnTo>
                          <a:lnTo>
                            <a:pt x="18649" y="13750"/>
                          </a:lnTo>
                          <a:lnTo>
                            <a:pt x="17838" y="13250"/>
                          </a:lnTo>
                          <a:lnTo>
                            <a:pt x="17297" y="12750"/>
                          </a:lnTo>
                          <a:lnTo>
                            <a:pt x="17297" y="11750"/>
                          </a:lnTo>
                          <a:lnTo>
                            <a:pt x="16486" y="10750"/>
                          </a:lnTo>
                          <a:lnTo>
                            <a:pt x="16486" y="10250"/>
                          </a:lnTo>
                          <a:lnTo>
                            <a:pt x="16486" y="9750"/>
                          </a:lnTo>
                          <a:lnTo>
                            <a:pt x="16486" y="9250"/>
                          </a:lnTo>
                          <a:lnTo>
                            <a:pt x="16216" y="8750"/>
                          </a:lnTo>
                          <a:lnTo>
                            <a:pt x="16216" y="8250"/>
                          </a:lnTo>
                          <a:lnTo>
                            <a:pt x="15676" y="7750"/>
                          </a:lnTo>
                          <a:lnTo>
                            <a:pt x="15676" y="7250"/>
                          </a:lnTo>
                          <a:lnTo>
                            <a:pt x="15135" y="6750"/>
                          </a:lnTo>
                          <a:lnTo>
                            <a:pt x="15135" y="6250"/>
                          </a:lnTo>
                          <a:lnTo>
                            <a:pt x="15135" y="5750"/>
                          </a:lnTo>
                          <a:lnTo>
                            <a:pt x="14324" y="5250"/>
                          </a:lnTo>
                          <a:lnTo>
                            <a:pt x="14324" y="4750"/>
                          </a:lnTo>
                          <a:lnTo>
                            <a:pt x="13784" y="4750"/>
                          </a:lnTo>
                          <a:lnTo>
                            <a:pt x="13784" y="3750"/>
                          </a:lnTo>
                          <a:lnTo>
                            <a:pt x="13784" y="3250"/>
                          </a:lnTo>
                          <a:lnTo>
                            <a:pt x="13784" y="3000"/>
                          </a:lnTo>
                          <a:lnTo>
                            <a:pt x="12703" y="2750"/>
                          </a:lnTo>
                          <a:lnTo>
                            <a:pt x="12703" y="2250"/>
                          </a:lnTo>
                          <a:lnTo>
                            <a:pt x="12703" y="2000"/>
                          </a:lnTo>
                          <a:lnTo>
                            <a:pt x="12432" y="1750"/>
                          </a:lnTo>
                          <a:lnTo>
                            <a:pt x="11892" y="1750"/>
                          </a:lnTo>
                          <a:lnTo>
                            <a:pt x="11892" y="1250"/>
                          </a:lnTo>
                          <a:lnTo>
                            <a:pt x="11892" y="1000"/>
                          </a:lnTo>
                          <a:lnTo>
                            <a:pt x="11351" y="750"/>
                          </a:lnTo>
                          <a:lnTo>
                            <a:pt x="10541" y="750"/>
                          </a:lnTo>
                          <a:lnTo>
                            <a:pt x="10541" y="0"/>
                          </a:lnTo>
                          <a:lnTo>
                            <a:pt x="10270" y="0"/>
                          </a:lnTo>
                          <a:lnTo>
                            <a:pt x="9459" y="0"/>
                          </a:lnTo>
                          <a:lnTo>
                            <a:pt x="9189" y="0"/>
                          </a:lnTo>
                          <a:lnTo>
                            <a:pt x="8919" y="0"/>
                          </a:lnTo>
                          <a:lnTo>
                            <a:pt x="8919" y="750"/>
                          </a:lnTo>
                          <a:lnTo>
                            <a:pt x="8108" y="750"/>
                          </a:lnTo>
                          <a:lnTo>
                            <a:pt x="8108" y="1000"/>
                          </a:lnTo>
                          <a:lnTo>
                            <a:pt x="8108" y="1250"/>
                          </a:lnTo>
                          <a:lnTo>
                            <a:pt x="7568" y="1750"/>
                          </a:lnTo>
                          <a:lnTo>
                            <a:pt x="7297" y="2000"/>
                          </a:lnTo>
                          <a:lnTo>
                            <a:pt x="7297" y="2250"/>
                          </a:lnTo>
                          <a:lnTo>
                            <a:pt x="6757" y="2750"/>
                          </a:lnTo>
                          <a:lnTo>
                            <a:pt x="6757" y="3000"/>
                          </a:lnTo>
                          <a:lnTo>
                            <a:pt x="6757" y="3250"/>
                          </a:lnTo>
                          <a:lnTo>
                            <a:pt x="6216" y="3750"/>
                          </a:lnTo>
                          <a:lnTo>
                            <a:pt x="5676" y="4250"/>
                          </a:lnTo>
                          <a:lnTo>
                            <a:pt x="5676" y="4750"/>
                          </a:lnTo>
                          <a:lnTo>
                            <a:pt x="5676" y="5750"/>
                          </a:lnTo>
                          <a:lnTo>
                            <a:pt x="5135" y="5750"/>
                          </a:lnTo>
                          <a:lnTo>
                            <a:pt x="4865" y="6750"/>
                          </a:lnTo>
                          <a:lnTo>
                            <a:pt x="4595" y="6750"/>
                          </a:lnTo>
                          <a:lnTo>
                            <a:pt x="4595" y="7750"/>
                          </a:lnTo>
                          <a:lnTo>
                            <a:pt x="4324" y="8250"/>
                          </a:lnTo>
                          <a:lnTo>
                            <a:pt x="4324" y="8750"/>
                          </a:lnTo>
                          <a:lnTo>
                            <a:pt x="3784" y="9250"/>
                          </a:lnTo>
                          <a:lnTo>
                            <a:pt x="3514" y="9750"/>
                          </a:lnTo>
                          <a:lnTo>
                            <a:pt x="3514" y="10750"/>
                          </a:lnTo>
                          <a:lnTo>
                            <a:pt x="3243" y="11750"/>
                          </a:lnTo>
                          <a:lnTo>
                            <a:pt x="2703" y="12250"/>
                          </a:lnTo>
                          <a:lnTo>
                            <a:pt x="2703" y="12750"/>
                          </a:lnTo>
                          <a:lnTo>
                            <a:pt x="2703" y="13250"/>
                          </a:lnTo>
                          <a:lnTo>
                            <a:pt x="2432" y="13750"/>
                          </a:lnTo>
                          <a:lnTo>
                            <a:pt x="2162" y="14750"/>
                          </a:lnTo>
                          <a:lnTo>
                            <a:pt x="1351" y="15750"/>
                          </a:lnTo>
                          <a:lnTo>
                            <a:pt x="1081" y="15750"/>
                          </a:lnTo>
                          <a:lnTo>
                            <a:pt x="1081" y="16750"/>
                          </a:lnTo>
                          <a:lnTo>
                            <a:pt x="1081" y="17250"/>
                          </a:lnTo>
                          <a:lnTo>
                            <a:pt x="1081" y="17750"/>
                          </a:lnTo>
                          <a:lnTo>
                            <a:pt x="1081" y="18000"/>
                          </a:lnTo>
                          <a:lnTo>
                            <a:pt x="811" y="18250"/>
                          </a:lnTo>
                          <a:lnTo>
                            <a:pt x="270" y="19000"/>
                          </a:lnTo>
                          <a:lnTo>
                            <a:pt x="270" y="19250"/>
                          </a:lnTo>
                          <a:lnTo>
                            <a:pt x="270" y="19750"/>
                          </a:lnTo>
                          <a:lnTo>
                            <a:pt x="0" y="197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56" name="Freeform 288">
                      <a:extLst>
                        <a:ext uri="{FF2B5EF4-FFF2-40B4-BE49-F238E27FC236}">
                          <a16:creationId xmlns:a16="http://schemas.microsoft.com/office/drawing/2014/main" id="{DF9C2ACF-EC25-4AAC-A73C-763F41A73DB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471" y="245"/>
                      <a:ext cx="8565" cy="19755"/>
                    </a:xfrm>
                    <a:custGeom>
                      <a:avLst/>
                      <a:gdLst>
                        <a:gd name="T0" fmla="*/ 8449 w 20000"/>
                        <a:gd name="T1" fmla="*/ 18026 h 20000"/>
                        <a:gd name="T2" fmla="*/ 8102 w 20000"/>
                        <a:gd name="T3" fmla="*/ 17039 h 20000"/>
                        <a:gd name="T4" fmla="*/ 8102 w 20000"/>
                        <a:gd name="T5" fmla="*/ 15804 h 20000"/>
                        <a:gd name="T6" fmla="*/ 8102 w 20000"/>
                        <a:gd name="T7" fmla="*/ 14569 h 20000"/>
                        <a:gd name="T8" fmla="*/ 7986 w 20000"/>
                        <a:gd name="T9" fmla="*/ 13582 h 20000"/>
                        <a:gd name="T10" fmla="*/ 7407 w 20000"/>
                        <a:gd name="T11" fmla="*/ 12594 h 20000"/>
                        <a:gd name="T12" fmla="*/ 7407 w 20000"/>
                        <a:gd name="T13" fmla="*/ 11606 h 20000"/>
                        <a:gd name="T14" fmla="*/ 7060 w 20000"/>
                        <a:gd name="T15" fmla="*/ 10124 h 20000"/>
                        <a:gd name="T16" fmla="*/ 7060 w 20000"/>
                        <a:gd name="T17" fmla="*/ 9137 h 20000"/>
                        <a:gd name="T18" fmla="*/ 6945 w 20000"/>
                        <a:gd name="T19" fmla="*/ 8149 h 20000"/>
                        <a:gd name="T20" fmla="*/ 6713 w 20000"/>
                        <a:gd name="T21" fmla="*/ 7161 h 20000"/>
                        <a:gd name="T22" fmla="*/ 6482 w 20000"/>
                        <a:gd name="T23" fmla="*/ 6173 h 20000"/>
                        <a:gd name="T24" fmla="*/ 6134 w 20000"/>
                        <a:gd name="T25" fmla="*/ 5186 h 20000"/>
                        <a:gd name="T26" fmla="*/ 5903 w 20000"/>
                        <a:gd name="T27" fmla="*/ 4692 h 20000"/>
                        <a:gd name="T28" fmla="*/ 5903 w 20000"/>
                        <a:gd name="T29" fmla="*/ 3704 h 20000"/>
                        <a:gd name="T30" fmla="*/ 5903 w 20000"/>
                        <a:gd name="T31" fmla="*/ 2963 h 20000"/>
                        <a:gd name="T32" fmla="*/ 5440 w 20000"/>
                        <a:gd name="T33" fmla="*/ 2222 h 20000"/>
                        <a:gd name="T34" fmla="*/ 5324 w 20000"/>
                        <a:gd name="T35" fmla="*/ 1729 h 20000"/>
                        <a:gd name="T36" fmla="*/ 5093 w 20000"/>
                        <a:gd name="T37" fmla="*/ 1235 h 20000"/>
                        <a:gd name="T38" fmla="*/ 4861 w 20000"/>
                        <a:gd name="T39" fmla="*/ 741 h 20000"/>
                        <a:gd name="T40" fmla="*/ 4861 w 20000"/>
                        <a:gd name="T41" fmla="*/ 741 h 20000"/>
                        <a:gd name="T42" fmla="*/ 4514 w 20000"/>
                        <a:gd name="T43" fmla="*/ 741 h 20000"/>
                        <a:gd name="T44" fmla="*/ 4514 w 20000"/>
                        <a:gd name="T45" fmla="*/ 0 h 20000"/>
                        <a:gd name="T46" fmla="*/ 4398 w 20000"/>
                        <a:gd name="T47" fmla="*/ 0 h 20000"/>
                        <a:gd name="T48" fmla="*/ 3935 w 20000"/>
                        <a:gd name="T49" fmla="*/ 0 h 20000"/>
                        <a:gd name="T50" fmla="*/ 3820 w 20000"/>
                        <a:gd name="T51" fmla="*/ 0 h 20000"/>
                        <a:gd name="T52" fmla="*/ 3472 w 20000"/>
                        <a:gd name="T53" fmla="*/ 741 h 20000"/>
                        <a:gd name="T54" fmla="*/ 3472 w 20000"/>
                        <a:gd name="T55" fmla="*/ 988 h 20000"/>
                        <a:gd name="T56" fmla="*/ 3241 w 20000"/>
                        <a:gd name="T57" fmla="*/ 1729 h 20000"/>
                        <a:gd name="T58" fmla="*/ 3125 w 20000"/>
                        <a:gd name="T59" fmla="*/ 2222 h 20000"/>
                        <a:gd name="T60" fmla="*/ 2894 w 20000"/>
                        <a:gd name="T61" fmla="*/ 2963 h 20000"/>
                        <a:gd name="T62" fmla="*/ 2662 w 20000"/>
                        <a:gd name="T63" fmla="*/ 3704 h 20000"/>
                        <a:gd name="T64" fmla="*/ 2431 w 20000"/>
                        <a:gd name="T65" fmla="*/ 4692 h 20000"/>
                        <a:gd name="T66" fmla="*/ 2199 w 20000"/>
                        <a:gd name="T67" fmla="*/ 5680 h 20000"/>
                        <a:gd name="T68" fmla="*/ 1968 w 20000"/>
                        <a:gd name="T69" fmla="*/ 6667 h 20000"/>
                        <a:gd name="T70" fmla="*/ 1852 w 20000"/>
                        <a:gd name="T71" fmla="*/ 8149 h 20000"/>
                        <a:gd name="T72" fmla="*/ 1620 w 20000"/>
                        <a:gd name="T73" fmla="*/ 9137 h 20000"/>
                        <a:gd name="T74" fmla="*/ 1505 w 20000"/>
                        <a:gd name="T75" fmla="*/ 10618 h 20000"/>
                        <a:gd name="T76" fmla="*/ 1389 w 20000"/>
                        <a:gd name="T77" fmla="*/ 11606 h 20000"/>
                        <a:gd name="T78" fmla="*/ 1158 w 20000"/>
                        <a:gd name="T79" fmla="*/ 12594 h 20000"/>
                        <a:gd name="T80" fmla="*/ 1042 w 20000"/>
                        <a:gd name="T81" fmla="*/ 13582 h 20000"/>
                        <a:gd name="T82" fmla="*/ 926 w 20000"/>
                        <a:gd name="T83" fmla="*/ 14569 h 20000"/>
                        <a:gd name="T84" fmla="*/ 463 w 20000"/>
                        <a:gd name="T85" fmla="*/ 15557 h 20000"/>
                        <a:gd name="T86" fmla="*/ 463 w 20000"/>
                        <a:gd name="T87" fmla="*/ 16545 h 20000"/>
                        <a:gd name="T88" fmla="*/ 463 w 20000"/>
                        <a:gd name="T89" fmla="*/ 17533 h 20000"/>
                        <a:gd name="T90" fmla="*/ 347 w 20000"/>
                        <a:gd name="T91" fmla="*/ 18026 h 20000"/>
                        <a:gd name="T92" fmla="*/ 116 w 20000"/>
                        <a:gd name="T93" fmla="*/ 18767 h 20000"/>
                        <a:gd name="T94" fmla="*/ 116 w 20000"/>
                        <a:gd name="T95" fmla="*/ 1950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19730" y="19000"/>
                          </a:moveTo>
                          <a:lnTo>
                            <a:pt x="19730" y="18250"/>
                          </a:lnTo>
                          <a:lnTo>
                            <a:pt x="19730" y="17750"/>
                          </a:lnTo>
                          <a:lnTo>
                            <a:pt x="18919" y="17250"/>
                          </a:lnTo>
                          <a:lnTo>
                            <a:pt x="18919" y="16750"/>
                          </a:lnTo>
                          <a:lnTo>
                            <a:pt x="18919" y="16000"/>
                          </a:lnTo>
                          <a:lnTo>
                            <a:pt x="18919" y="15750"/>
                          </a:lnTo>
                          <a:lnTo>
                            <a:pt x="18919" y="14750"/>
                          </a:lnTo>
                          <a:lnTo>
                            <a:pt x="18649" y="14000"/>
                          </a:lnTo>
                          <a:lnTo>
                            <a:pt x="18649" y="13750"/>
                          </a:lnTo>
                          <a:lnTo>
                            <a:pt x="17838" y="13250"/>
                          </a:lnTo>
                          <a:lnTo>
                            <a:pt x="17297" y="12750"/>
                          </a:lnTo>
                          <a:lnTo>
                            <a:pt x="17297" y="11750"/>
                          </a:lnTo>
                          <a:lnTo>
                            <a:pt x="16486" y="10750"/>
                          </a:lnTo>
                          <a:lnTo>
                            <a:pt x="16486" y="10250"/>
                          </a:lnTo>
                          <a:lnTo>
                            <a:pt x="16486" y="9750"/>
                          </a:lnTo>
                          <a:lnTo>
                            <a:pt x="16486" y="9250"/>
                          </a:lnTo>
                          <a:lnTo>
                            <a:pt x="16216" y="8750"/>
                          </a:lnTo>
                          <a:lnTo>
                            <a:pt x="16216" y="8250"/>
                          </a:lnTo>
                          <a:lnTo>
                            <a:pt x="15676" y="7750"/>
                          </a:lnTo>
                          <a:lnTo>
                            <a:pt x="15676" y="7250"/>
                          </a:lnTo>
                          <a:lnTo>
                            <a:pt x="15135" y="6750"/>
                          </a:lnTo>
                          <a:lnTo>
                            <a:pt x="15135" y="6250"/>
                          </a:lnTo>
                          <a:lnTo>
                            <a:pt x="15135" y="5750"/>
                          </a:lnTo>
                          <a:lnTo>
                            <a:pt x="14324" y="5250"/>
                          </a:lnTo>
                          <a:lnTo>
                            <a:pt x="14324" y="4750"/>
                          </a:lnTo>
                          <a:lnTo>
                            <a:pt x="13784" y="4750"/>
                          </a:lnTo>
                          <a:lnTo>
                            <a:pt x="13784" y="3750"/>
                          </a:lnTo>
                          <a:lnTo>
                            <a:pt x="13784" y="3250"/>
                          </a:lnTo>
                          <a:lnTo>
                            <a:pt x="13784" y="3000"/>
                          </a:lnTo>
                          <a:lnTo>
                            <a:pt x="12703" y="2750"/>
                          </a:lnTo>
                          <a:lnTo>
                            <a:pt x="12703" y="2250"/>
                          </a:lnTo>
                          <a:lnTo>
                            <a:pt x="12703" y="2000"/>
                          </a:lnTo>
                          <a:lnTo>
                            <a:pt x="12432" y="1750"/>
                          </a:lnTo>
                          <a:lnTo>
                            <a:pt x="11892" y="1750"/>
                          </a:lnTo>
                          <a:lnTo>
                            <a:pt x="11892" y="1250"/>
                          </a:lnTo>
                          <a:lnTo>
                            <a:pt x="11892" y="1000"/>
                          </a:lnTo>
                          <a:lnTo>
                            <a:pt x="11351" y="750"/>
                          </a:lnTo>
                          <a:lnTo>
                            <a:pt x="10541" y="750"/>
                          </a:lnTo>
                          <a:lnTo>
                            <a:pt x="10541" y="0"/>
                          </a:lnTo>
                          <a:lnTo>
                            <a:pt x="10270" y="0"/>
                          </a:lnTo>
                          <a:lnTo>
                            <a:pt x="9459" y="0"/>
                          </a:lnTo>
                          <a:lnTo>
                            <a:pt x="9189" y="0"/>
                          </a:lnTo>
                          <a:lnTo>
                            <a:pt x="8919" y="0"/>
                          </a:lnTo>
                          <a:lnTo>
                            <a:pt x="8919" y="750"/>
                          </a:lnTo>
                          <a:lnTo>
                            <a:pt x="8108" y="750"/>
                          </a:lnTo>
                          <a:lnTo>
                            <a:pt x="8108" y="1000"/>
                          </a:lnTo>
                          <a:lnTo>
                            <a:pt x="8108" y="1250"/>
                          </a:lnTo>
                          <a:lnTo>
                            <a:pt x="7568" y="1750"/>
                          </a:lnTo>
                          <a:lnTo>
                            <a:pt x="7297" y="2000"/>
                          </a:lnTo>
                          <a:lnTo>
                            <a:pt x="7297" y="2250"/>
                          </a:lnTo>
                          <a:lnTo>
                            <a:pt x="6757" y="2750"/>
                          </a:lnTo>
                          <a:lnTo>
                            <a:pt x="6757" y="3000"/>
                          </a:lnTo>
                          <a:lnTo>
                            <a:pt x="6757" y="3250"/>
                          </a:lnTo>
                          <a:lnTo>
                            <a:pt x="6216" y="3750"/>
                          </a:lnTo>
                          <a:lnTo>
                            <a:pt x="5676" y="4250"/>
                          </a:lnTo>
                          <a:lnTo>
                            <a:pt x="5676" y="4750"/>
                          </a:lnTo>
                          <a:lnTo>
                            <a:pt x="5676" y="5750"/>
                          </a:lnTo>
                          <a:lnTo>
                            <a:pt x="5135" y="5750"/>
                          </a:lnTo>
                          <a:lnTo>
                            <a:pt x="4865" y="6750"/>
                          </a:lnTo>
                          <a:lnTo>
                            <a:pt x="4595" y="6750"/>
                          </a:lnTo>
                          <a:lnTo>
                            <a:pt x="4595" y="7750"/>
                          </a:lnTo>
                          <a:lnTo>
                            <a:pt x="4324" y="8250"/>
                          </a:lnTo>
                          <a:lnTo>
                            <a:pt x="4324" y="8750"/>
                          </a:lnTo>
                          <a:lnTo>
                            <a:pt x="3784" y="9250"/>
                          </a:lnTo>
                          <a:lnTo>
                            <a:pt x="3514" y="9750"/>
                          </a:lnTo>
                          <a:lnTo>
                            <a:pt x="3514" y="10750"/>
                          </a:lnTo>
                          <a:lnTo>
                            <a:pt x="3243" y="11750"/>
                          </a:lnTo>
                          <a:lnTo>
                            <a:pt x="2703" y="12250"/>
                          </a:lnTo>
                          <a:lnTo>
                            <a:pt x="2703" y="12750"/>
                          </a:lnTo>
                          <a:lnTo>
                            <a:pt x="2703" y="13250"/>
                          </a:lnTo>
                          <a:lnTo>
                            <a:pt x="2432" y="13750"/>
                          </a:lnTo>
                          <a:lnTo>
                            <a:pt x="2162" y="14750"/>
                          </a:lnTo>
                          <a:lnTo>
                            <a:pt x="1351" y="15750"/>
                          </a:lnTo>
                          <a:lnTo>
                            <a:pt x="1081" y="15750"/>
                          </a:lnTo>
                          <a:lnTo>
                            <a:pt x="1081" y="16750"/>
                          </a:lnTo>
                          <a:lnTo>
                            <a:pt x="1081" y="17250"/>
                          </a:lnTo>
                          <a:lnTo>
                            <a:pt x="1081" y="17750"/>
                          </a:lnTo>
                          <a:lnTo>
                            <a:pt x="1081" y="18000"/>
                          </a:lnTo>
                          <a:lnTo>
                            <a:pt x="811" y="18250"/>
                          </a:lnTo>
                          <a:lnTo>
                            <a:pt x="270" y="19000"/>
                          </a:lnTo>
                          <a:lnTo>
                            <a:pt x="270" y="19250"/>
                          </a:lnTo>
                          <a:lnTo>
                            <a:pt x="270" y="19750"/>
                          </a:lnTo>
                          <a:lnTo>
                            <a:pt x="0" y="19750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6925" name="Group 289">
                <a:extLst>
                  <a:ext uri="{FF2B5EF4-FFF2-40B4-BE49-F238E27FC236}">
                    <a16:creationId xmlns:a16="http://schemas.microsoft.com/office/drawing/2014/main" id="{0397C0DD-5F6C-4879-A2B5-06749F4EF9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" y="946"/>
                <a:ext cx="69" cy="30"/>
                <a:chOff x="0" y="0"/>
                <a:chExt cx="20008" cy="20000"/>
              </a:xfrm>
            </p:grpSpPr>
            <p:sp>
              <p:nvSpPr>
                <p:cNvPr id="36946" name="Freeform 290">
                  <a:extLst>
                    <a:ext uri="{FF2B5EF4-FFF2-40B4-BE49-F238E27FC236}">
                      <a16:creationId xmlns:a16="http://schemas.microsoft.com/office/drawing/2014/main" id="{CECF89ED-CB74-46BC-8DC1-7BF3A5B105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444" y="0"/>
                  <a:ext cx="8564" cy="19743"/>
                </a:xfrm>
                <a:custGeom>
                  <a:avLst/>
                  <a:gdLst>
                    <a:gd name="T0" fmla="*/ 0 w 20000"/>
                    <a:gd name="T1" fmla="*/ 17925 h 20000"/>
                    <a:gd name="T2" fmla="*/ 334 w 20000"/>
                    <a:gd name="T3" fmla="*/ 17145 h 20000"/>
                    <a:gd name="T4" fmla="*/ 334 w 20000"/>
                    <a:gd name="T5" fmla="*/ 15847 h 20000"/>
                    <a:gd name="T6" fmla="*/ 334 w 20000"/>
                    <a:gd name="T7" fmla="*/ 14548 h 20000"/>
                    <a:gd name="T8" fmla="*/ 445 w 20000"/>
                    <a:gd name="T9" fmla="*/ 13508 h 20000"/>
                    <a:gd name="T10" fmla="*/ 1001 w 20000"/>
                    <a:gd name="T11" fmla="*/ 12470 h 20000"/>
                    <a:gd name="T12" fmla="*/ 1001 w 20000"/>
                    <a:gd name="T13" fmla="*/ 11690 h 20000"/>
                    <a:gd name="T14" fmla="*/ 1335 w 20000"/>
                    <a:gd name="T15" fmla="*/ 10131 h 20000"/>
                    <a:gd name="T16" fmla="*/ 1335 w 20000"/>
                    <a:gd name="T17" fmla="*/ 9093 h 20000"/>
                    <a:gd name="T18" fmla="*/ 1557 w 20000"/>
                    <a:gd name="T19" fmla="*/ 8053 h 20000"/>
                    <a:gd name="T20" fmla="*/ 1780 w 20000"/>
                    <a:gd name="T21" fmla="*/ 7273 h 20000"/>
                    <a:gd name="T22" fmla="*/ 2002 w 20000"/>
                    <a:gd name="T23" fmla="*/ 6235 h 20000"/>
                    <a:gd name="T24" fmla="*/ 2336 w 20000"/>
                    <a:gd name="T25" fmla="*/ 5195 h 20000"/>
                    <a:gd name="T26" fmla="*/ 2558 w 20000"/>
                    <a:gd name="T27" fmla="*/ 4676 h 20000"/>
                    <a:gd name="T28" fmla="*/ 2558 w 20000"/>
                    <a:gd name="T29" fmla="*/ 3637 h 20000"/>
                    <a:gd name="T30" fmla="*/ 2558 w 20000"/>
                    <a:gd name="T31" fmla="*/ 2858 h 20000"/>
                    <a:gd name="T32" fmla="*/ 3003 w 20000"/>
                    <a:gd name="T33" fmla="*/ 2338 h 20000"/>
                    <a:gd name="T34" fmla="*/ 3114 w 20000"/>
                    <a:gd name="T35" fmla="*/ 1818 h 20000"/>
                    <a:gd name="T36" fmla="*/ 3337 w 20000"/>
                    <a:gd name="T37" fmla="*/ 1299 h 20000"/>
                    <a:gd name="T38" fmla="*/ 3559 w 20000"/>
                    <a:gd name="T39" fmla="*/ 779 h 20000"/>
                    <a:gd name="T40" fmla="*/ 3559 w 20000"/>
                    <a:gd name="T41" fmla="*/ 779 h 20000"/>
                    <a:gd name="T42" fmla="*/ 3893 w 20000"/>
                    <a:gd name="T43" fmla="*/ 779 h 20000"/>
                    <a:gd name="T44" fmla="*/ 3893 w 20000"/>
                    <a:gd name="T45" fmla="*/ 0 h 20000"/>
                    <a:gd name="T46" fmla="*/ 4004 w 20000"/>
                    <a:gd name="T47" fmla="*/ 0 h 20000"/>
                    <a:gd name="T48" fmla="*/ 4560 w 20000"/>
                    <a:gd name="T49" fmla="*/ 0 h 20000"/>
                    <a:gd name="T50" fmla="*/ 4671 w 20000"/>
                    <a:gd name="T51" fmla="*/ 0 h 20000"/>
                    <a:gd name="T52" fmla="*/ 5005 w 20000"/>
                    <a:gd name="T53" fmla="*/ 779 h 20000"/>
                    <a:gd name="T54" fmla="*/ 5005 w 20000"/>
                    <a:gd name="T55" fmla="*/ 1039 h 20000"/>
                    <a:gd name="T56" fmla="*/ 5227 w 20000"/>
                    <a:gd name="T57" fmla="*/ 1818 h 20000"/>
                    <a:gd name="T58" fmla="*/ 5339 w 20000"/>
                    <a:gd name="T59" fmla="*/ 2338 h 20000"/>
                    <a:gd name="T60" fmla="*/ 5561 w 20000"/>
                    <a:gd name="T61" fmla="*/ 2858 h 20000"/>
                    <a:gd name="T62" fmla="*/ 5783 w 20000"/>
                    <a:gd name="T63" fmla="*/ 3637 h 20000"/>
                    <a:gd name="T64" fmla="*/ 6006 w 20000"/>
                    <a:gd name="T65" fmla="*/ 4676 h 20000"/>
                    <a:gd name="T66" fmla="*/ 6228 w 20000"/>
                    <a:gd name="T67" fmla="*/ 5715 h 20000"/>
                    <a:gd name="T68" fmla="*/ 6451 w 20000"/>
                    <a:gd name="T69" fmla="*/ 6754 h 20000"/>
                    <a:gd name="T70" fmla="*/ 6562 w 20000"/>
                    <a:gd name="T71" fmla="*/ 8053 h 20000"/>
                    <a:gd name="T72" fmla="*/ 6784 w 20000"/>
                    <a:gd name="T73" fmla="*/ 9093 h 20000"/>
                    <a:gd name="T74" fmla="*/ 6896 w 20000"/>
                    <a:gd name="T75" fmla="*/ 10650 h 20000"/>
                    <a:gd name="T76" fmla="*/ 7007 w 20000"/>
                    <a:gd name="T77" fmla="*/ 11690 h 20000"/>
                    <a:gd name="T78" fmla="*/ 7341 w 20000"/>
                    <a:gd name="T79" fmla="*/ 12470 h 20000"/>
                    <a:gd name="T80" fmla="*/ 7452 w 20000"/>
                    <a:gd name="T81" fmla="*/ 13508 h 20000"/>
                    <a:gd name="T82" fmla="*/ 7563 w 20000"/>
                    <a:gd name="T83" fmla="*/ 14548 h 20000"/>
                    <a:gd name="T84" fmla="*/ 8008 w 20000"/>
                    <a:gd name="T85" fmla="*/ 15586 h 20000"/>
                    <a:gd name="T86" fmla="*/ 8008 w 20000"/>
                    <a:gd name="T87" fmla="*/ 16626 h 20000"/>
                    <a:gd name="T88" fmla="*/ 8008 w 20000"/>
                    <a:gd name="T89" fmla="*/ 17405 h 20000"/>
                    <a:gd name="T90" fmla="*/ 8119 w 20000"/>
                    <a:gd name="T91" fmla="*/ 17925 h 20000"/>
                    <a:gd name="T92" fmla="*/ 8342 w 20000"/>
                    <a:gd name="T93" fmla="*/ 18704 h 20000"/>
                    <a:gd name="T94" fmla="*/ 8342 w 20000"/>
                    <a:gd name="T95" fmla="*/ 19483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47" name="Freeform 291">
                  <a:extLst>
                    <a:ext uri="{FF2B5EF4-FFF2-40B4-BE49-F238E27FC236}">
                      <a16:creationId xmlns:a16="http://schemas.microsoft.com/office/drawing/2014/main" id="{CE8E84F9-4B9F-4899-AA39-4F52B239E2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257"/>
                  <a:ext cx="8535" cy="19743"/>
                </a:xfrm>
                <a:custGeom>
                  <a:avLst/>
                  <a:gdLst>
                    <a:gd name="T0" fmla="*/ 0 w 20000"/>
                    <a:gd name="T1" fmla="*/ 17925 h 20000"/>
                    <a:gd name="T2" fmla="*/ 332 w 20000"/>
                    <a:gd name="T3" fmla="*/ 17145 h 20000"/>
                    <a:gd name="T4" fmla="*/ 332 w 20000"/>
                    <a:gd name="T5" fmla="*/ 15847 h 20000"/>
                    <a:gd name="T6" fmla="*/ 332 w 20000"/>
                    <a:gd name="T7" fmla="*/ 14548 h 20000"/>
                    <a:gd name="T8" fmla="*/ 443 w 20000"/>
                    <a:gd name="T9" fmla="*/ 13508 h 20000"/>
                    <a:gd name="T10" fmla="*/ 998 w 20000"/>
                    <a:gd name="T11" fmla="*/ 12470 h 20000"/>
                    <a:gd name="T12" fmla="*/ 998 w 20000"/>
                    <a:gd name="T13" fmla="*/ 11690 h 20000"/>
                    <a:gd name="T14" fmla="*/ 1330 w 20000"/>
                    <a:gd name="T15" fmla="*/ 10131 h 20000"/>
                    <a:gd name="T16" fmla="*/ 1330 w 20000"/>
                    <a:gd name="T17" fmla="*/ 9093 h 20000"/>
                    <a:gd name="T18" fmla="*/ 1552 w 20000"/>
                    <a:gd name="T19" fmla="*/ 8053 h 20000"/>
                    <a:gd name="T20" fmla="*/ 1774 w 20000"/>
                    <a:gd name="T21" fmla="*/ 7273 h 20000"/>
                    <a:gd name="T22" fmla="*/ 1995 w 20000"/>
                    <a:gd name="T23" fmla="*/ 6235 h 20000"/>
                    <a:gd name="T24" fmla="*/ 2328 w 20000"/>
                    <a:gd name="T25" fmla="*/ 5195 h 20000"/>
                    <a:gd name="T26" fmla="*/ 2549 w 20000"/>
                    <a:gd name="T27" fmla="*/ 4676 h 20000"/>
                    <a:gd name="T28" fmla="*/ 2549 w 20000"/>
                    <a:gd name="T29" fmla="*/ 3637 h 20000"/>
                    <a:gd name="T30" fmla="*/ 2549 w 20000"/>
                    <a:gd name="T31" fmla="*/ 2858 h 20000"/>
                    <a:gd name="T32" fmla="*/ 2993 w 20000"/>
                    <a:gd name="T33" fmla="*/ 2338 h 20000"/>
                    <a:gd name="T34" fmla="*/ 3104 w 20000"/>
                    <a:gd name="T35" fmla="*/ 1818 h 20000"/>
                    <a:gd name="T36" fmla="*/ 3325 w 20000"/>
                    <a:gd name="T37" fmla="*/ 1299 h 20000"/>
                    <a:gd name="T38" fmla="*/ 3547 w 20000"/>
                    <a:gd name="T39" fmla="*/ 779 h 20000"/>
                    <a:gd name="T40" fmla="*/ 3547 w 20000"/>
                    <a:gd name="T41" fmla="*/ 779 h 20000"/>
                    <a:gd name="T42" fmla="*/ 3880 w 20000"/>
                    <a:gd name="T43" fmla="*/ 779 h 20000"/>
                    <a:gd name="T44" fmla="*/ 3880 w 20000"/>
                    <a:gd name="T45" fmla="*/ 0 h 20000"/>
                    <a:gd name="T46" fmla="*/ 3991 w 20000"/>
                    <a:gd name="T47" fmla="*/ 0 h 20000"/>
                    <a:gd name="T48" fmla="*/ 4544 w 20000"/>
                    <a:gd name="T49" fmla="*/ 0 h 20000"/>
                    <a:gd name="T50" fmla="*/ 4655 w 20000"/>
                    <a:gd name="T51" fmla="*/ 0 h 20000"/>
                    <a:gd name="T52" fmla="*/ 4988 w 20000"/>
                    <a:gd name="T53" fmla="*/ 779 h 20000"/>
                    <a:gd name="T54" fmla="*/ 4988 w 20000"/>
                    <a:gd name="T55" fmla="*/ 1039 h 20000"/>
                    <a:gd name="T56" fmla="*/ 5210 w 20000"/>
                    <a:gd name="T57" fmla="*/ 1818 h 20000"/>
                    <a:gd name="T58" fmla="*/ 5321 w 20000"/>
                    <a:gd name="T59" fmla="*/ 2338 h 20000"/>
                    <a:gd name="T60" fmla="*/ 5542 w 20000"/>
                    <a:gd name="T61" fmla="*/ 2858 h 20000"/>
                    <a:gd name="T62" fmla="*/ 5764 w 20000"/>
                    <a:gd name="T63" fmla="*/ 3637 h 20000"/>
                    <a:gd name="T64" fmla="*/ 5986 w 20000"/>
                    <a:gd name="T65" fmla="*/ 4676 h 20000"/>
                    <a:gd name="T66" fmla="*/ 6207 w 20000"/>
                    <a:gd name="T67" fmla="*/ 5715 h 20000"/>
                    <a:gd name="T68" fmla="*/ 6429 w 20000"/>
                    <a:gd name="T69" fmla="*/ 6754 h 20000"/>
                    <a:gd name="T70" fmla="*/ 6540 w 20000"/>
                    <a:gd name="T71" fmla="*/ 8053 h 20000"/>
                    <a:gd name="T72" fmla="*/ 6761 w 20000"/>
                    <a:gd name="T73" fmla="*/ 9093 h 20000"/>
                    <a:gd name="T74" fmla="*/ 6872 w 20000"/>
                    <a:gd name="T75" fmla="*/ 10650 h 20000"/>
                    <a:gd name="T76" fmla="*/ 6983 w 20000"/>
                    <a:gd name="T77" fmla="*/ 11690 h 20000"/>
                    <a:gd name="T78" fmla="*/ 7316 w 20000"/>
                    <a:gd name="T79" fmla="*/ 12470 h 20000"/>
                    <a:gd name="T80" fmla="*/ 7427 w 20000"/>
                    <a:gd name="T81" fmla="*/ 13508 h 20000"/>
                    <a:gd name="T82" fmla="*/ 7537 w 20000"/>
                    <a:gd name="T83" fmla="*/ 14548 h 20000"/>
                    <a:gd name="T84" fmla="*/ 7981 w 20000"/>
                    <a:gd name="T85" fmla="*/ 15586 h 20000"/>
                    <a:gd name="T86" fmla="*/ 7981 w 20000"/>
                    <a:gd name="T87" fmla="*/ 16626 h 20000"/>
                    <a:gd name="T88" fmla="*/ 7981 w 20000"/>
                    <a:gd name="T89" fmla="*/ 17405 h 20000"/>
                    <a:gd name="T90" fmla="*/ 8092 w 20000"/>
                    <a:gd name="T91" fmla="*/ 17925 h 20000"/>
                    <a:gd name="T92" fmla="*/ 8314 w 20000"/>
                    <a:gd name="T93" fmla="*/ 18704 h 20000"/>
                    <a:gd name="T94" fmla="*/ 8314 w 20000"/>
                    <a:gd name="T95" fmla="*/ 19483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18947"/>
                      </a:moveTo>
                      <a:lnTo>
                        <a:pt x="0" y="18158"/>
                      </a:lnTo>
                      <a:lnTo>
                        <a:pt x="0" y="17632"/>
                      </a:lnTo>
                      <a:lnTo>
                        <a:pt x="779" y="17368"/>
                      </a:lnTo>
                      <a:lnTo>
                        <a:pt x="779" y="16842"/>
                      </a:lnTo>
                      <a:lnTo>
                        <a:pt x="779" y="16053"/>
                      </a:lnTo>
                      <a:lnTo>
                        <a:pt x="779" y="15789"/>
                      </a:lnTo>
                      <a:lnTo>
                        <a:pt x="779" y="14737"/>
                      </a:lnTo>
                      <a:lnTo>
                        <a:pt x="1039" y="13947"/>
                      </a:lnTo>
                      <a:lnTo>
                        <a:pt x="1039" y="13684"/>
                      </a:lnTo>
                      <a:lnTo>
                        <a:pt x="1818" y="13158"/>
                      </a:lnTo>
                      <a:lnTo>
                        <a:pt x="2338" y="12632"/>
                      </a:lnTo>
                      <a:lnTo>
                        <a:pt x="2338" y="11842"/>
                      </a:lnTo>
                      <a:lnTo>
                        <a:pt x="3117" y="10789"/>
                      </a:lnTo>
                      <a:lnTo>
                        <a:pt x="3117" y="10263"/>
                      </a:lnTo>
                      <a:lnTo>
                        <a:pt x="3117" y="9737"/>
                      </a:lnTo>
                      <a:lnTo>
                        <a:pt x="3117" y="9211"/>
                      </a:lnTo>
                      <a:lnTo>
                        <a:pt x="3636" y="8684"/>
                      </a:lnTo>
                      <a:lnTo>
                        <a:pt x="3636" y="8158"/>
                      </a:lnTo>
                      <a:lnTo>
                        <a:pt x="4156" y="7632"/>
                      </a:lnTo>
                      <a:lnTo>
                        <a:pt x="4156" y="7368"/>
                      </a:lnTo>
                      <a:lnTo>
                        <a:pt x="4675" y="6842"/>
                      </a:lnTo>
                      <a:lnTo>
                        <a:pt x="4675" y="6316"/>
                      </a:lnTo>
                      <a:lnTo>
                        <a:pt x="4675" y="5789"/>
                      </a:lnTo>
                      <a:lnTo>
                        <a:pt x="5455" y="5263"/>
                      </a:lnTo>
                      <a:lnTo>
                        <a:pt x="5455" y="4737"/>
                      </a:lnTo>
                      <a:lnTo>
                        <a:pt x="5974" y="4737"/>
                      </a:lnTo>
                      <a:lnTo>
                        <a:pt x="5974" y="3684"/>
                      </a:lnTo>
                      <a:lnTo>
                        <a:pt x="5974" y="3158"/>
                      </a:lnTo>
                      <a:lnTo>
                        <a:pt x="5974" y="2895"/>
                      </a:lnTo>
                      <a:lnTo>
                        <a:pt x="7013" y="2632"/>
                      </a:lnTo>
                      <a:lnTo>
                        <a:pt x="7013" y="2368"/>
                      </a:lnTo>
                      <a:lnTo>
                        <a:pt x="7013" y="2105"/>
                      </a:lnTo>
                      <a:lnTo>
                        <a:pt x="7273" y="1842"/>
                      </a:lnTo>
                      <a:lnTo>
                        <a:pt x="7792" y="1842"/>
                      </a:lnTo>
                      <a:lnTo>
                        <a:pt x="7792" y="1316"/>
                      </a:lnTo>
                      <a:lnTo>
                        <a:pt x="7792" y="1053"/>
                      </a:lnTo>
                      <a:lnTo>
                        <a:pt x="8312" y="789"/>
                      </a:lnTo>
                      <a:lnTo>
                        <a:pt x="9091" y="789"/>
                      </a:lnTo>
                      <a:lnTo>
                        <a:pt x="9091" y="0"/>
                      </a:lnTo>
                      <a:lnTo>
                        <a:pt x="9351" y="0"/>
                      </a:lnTo>
                      <a:lnTo>
                        <a:pt x="10390" y="0"/>
                      </a:lnTo>
                      <a:lnTo>
                        <a:pt x="10649" y="0"/>
                      </a:lnTo>
                      <a:lnTo>
                        <a:pt x="10909" y="0"/>
                      </a:lnTo>
                      <a:lnTo>
                        <a:pt x="10909" y="789"/>
                      </a:lnTo>
                      <a:lnTo>
                        <a:pt x="11688" y="789"/>
                      </a:lnTo>
                      <a:lnTo>
                        <a:pt x="11688" y="1053"/>
                      </a:lnTo>
                      <a:lnTo>
                        <a:pt x="11688" y="1316"/>
                      </a:lnTo>
                      <a:lnTo>
                        <a:pt x="12208" y="1842"/>
                      </a:lnTo>
                      <a:lnTo>
                        <a:pt x="12468" y="2105"/>
                      </a:lnTo>
                      <a:lnTo>
                        <a:pt x="12468" y="2368"/>
                      </a:lnTo>
                      <a:lnTo>
                        <a:pt x="12987" y="2632"/>
                      </a:lnTo>
                      <a:lnTo>
                        <a:pt x="12987" y="2895"/>
                      </a:lnTo>
                      <a:lnTo>
                        <a:pt x="12987" y="3158"/>
                      </a:lnTo>
                      <a:lnTo>
                        <a:pt x="13506" y="3684"/>
                      </a:lnTo>
                      <a:lnTo>
                        <a:pt x="14026" y="4211"/>
                      </a:lnTo>
                      <a:lnTo>
                        <a:pt x="14026" y="4737"/>
                      </a:lnTo>
                      <a:lnTo>
                        <a:pt x="14026" y="5789"/>
                      </a:lnTo>
                      <a:lnTo>
                        <a:pt x="14545" y="5789"/>
                      </a:lnTo>
                      <a:lnTo>
                        <a:pt x="14805" y="6842"/>
                      </a:lnTo>
                      <a:lnTo>
                        <a:pt x="15065" y="6842"/>
                      </a:lnTo>
                      <a:lnTo>
                        <a:pt x="15065" y="7632"/>
                      </a:lnTo>
                      <a:lnTo>
                        <a:pt x="15325" y="8158"/>
                      </a:lnTo>
                      <a:lnTo>
                        <a:pt x="15325" y="8684"/>
                      </a:lnTo>
                      <a:lnTo>
                        <a:pt x="15844" y="9211"/>
                      </a:lnTo>
                      <a:lnTo>
                        <a:pt x="16104" y="9737"/>
                      </a:lnTo>
                      <a:lnTo>
                        <a:pt x="16104" y="10789"/>
                      </a:lnTo>
                      <a:lnTo>
                        <a:pt x="16364" y="11842"/>
                      </a:lnTo>
                      <a:lnTo>
                        <a:pt x="17143" y="12368"/>
                      </a:lnTo>
                      <a:lnTo>
                        <a:pt x="17143" y="12632"/>
                      </a:lnTo>
                      <a:lnTo>
                        <a:pt x="17143" y="13158"/>
                      </a:lnTo>
                      <a:lnTo>
                        <a:pt x="17403" y="13684"/>
                      </a:lnTo>
                      <a:lnTo>
                        <a:pt x="17662" y="14737"/>
                      </a:lnTo>
                      <a:lnTo>
                        <a:pt x="18442" y="15789"/>
                      </a:lnTo>
                      <a:lnTo>
                        <a:pt x="18701" y="15789"/>
                      </a:lnTo>
                      <a:lnTo>
                        <a:pt x="18701" y="16842"/>
                      </a:lnTo>
                      <a:lnTo>
                        <a:pt x="18701" y="17368"/>
                      </a:lnTo>
                      <a:lnTo>
                        <a:pt x="18701" y="17632"/>
                      </a:lnTo>
                      <a:lnTo>
                        <a:pt x="18701" y="17895"/>
                      </a:lnTo>
                      <a:lnTo>
                        <a:pt x="18961" y="18158"/>
                      </a:lnTo>
                      <a:lnTo>
                        <a:pt x="19481" y="18947"/>
                      </a:lnTo>
                      <a:lnTo>
                        <a:pt x="19481" y="19211"/>
                      </a:lnTo>
                      <a:lnTo>
                        <a:pt x="19481" y="19737"/>
                      </a:lnTo>
                      <a:lnTo>
                        <a:pt x="19740" y="19737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26" name="Group 292">
                <a:extLst>
                  <a:ext uri="{FF2B5EF4-FFF2-40B4-BE49-F238E27FC236}">
                    <a16:creationId xmlns:a16="http://schemas.microsoft.com/office/drawing/2014/main" id="{2C5A557D-C9A9-4C58-A120-D06420BD5A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846"/>
                <a:ext cx="474" cy="138"/>
                <a:chOff x="0" y="0"/>
                <a:chExt cx="474" cy="138"/>
              </a:xfrm>
            </p:grpSpPr>
            <p:grpSp>
              <p:nvGrpSpPr>
                <p:cNvPr id="36927" name="Group 293">
                  <a:extLst>
                    <a:ext uri="{FF2B5EF4-FFF2-40B4-BE49-F238E27FC236}">
                      <a16:creationId xmlns:a16="http://schemas.microsoft.com/office/drawing/2014/main" id="{5E6BBB2D-3A55-413D-8510-73D39C4A22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" y="61"/>
                  <a:ext cx="71" cy="65"/>
                  <a:chOff x="0" y="0"/>
                  <a:chExt cx="19973" cy="19998"/>
                </a:xfrm>
              </p:grpSpPr>
              <p:sp>
                <p:nvSpPr>
                  <p:cNvPr id="36944" name="Arc 294">
                    <a:extLst>
                      <a:ext uri="{FF2B5EF4-FFF2-40B4-BE49-F238E27FC236}">
                        <a16:creationId xmlns:a16="http://schemas.microsoft.com/office/drawing/2014/main" id="{65DE1E46-BFBC-4025-9E6D-9A46320647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864" y="750"/>
                    <a:ext cx="8109" cy="192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109 w 21600"/>
                      <a:gd name="T3" fmla="*/ 19248 h 21600"/>
                      <a:gd name="T4" fmla="*/ 0 w 21600"/>
                      <a:gd name="T5" fmla="*/ 19248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45" name="Arc 295">
                    <a:extLst>
                      <a:ext uri="{FF2B5EF4-FFF2-40B4-BE49-F238E27FC236}">
                        <a16:creationId xmlns:a16="http://schemas.microsoft.com/office/drawing/2014/main" id="{00AD62FC-7883-4F14-AB97-7B0AE68EE7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8109" cy="1925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109 w 21600"/>
                      <a:gd name="T3" fmla="*/ 19250 h 21600"/>
                      <a:gd name="T4" fmla="*/ 0 w 21600"/>
                      <a:gd name="T5" fmla="*/ 1925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28" name="Group 296">
                  <a:extLst>
                    <a:ext uri="{FF2B5EF4-FFF2-40B4-BE49-F238E27FC236}">
                      <a16:creationId xmlns:a16="http://schemas.microsoft.com/office/drawing/2014/main" id="{E1D96076-B2BD-486C-894E-E3C64A9E73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74" cy="138"/>
                  <a:chOff x="0" y="0"/>
                  <a:chExt cx="474" cy="138"/>
                </a:xfrm>
              </p:grpSpPr>
              <p:grpSp>
                <p:nvGrpSpPr>
                  <p:cNvPr id="36929" name="Group 297">
                    <a:extLst>
                      <a:ext uri="{FF2B5EF4-FFF2-40B4-BE49-F238E27FC236}">
                        <a16:creationId xmlns:a16="http://schemas.microsoft.com/office/drawing/2014/main" id="{9AAA3ED7-6552-4BF1-AB6E-8D42CC7522A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52" y="55"/>
                    <a:ext cx="47" cy="82"/>
                    <a:chOff x="0" y="0"/>
                    <a:chExt cx="20008" cy="20000"/>
                  </a:xfrm>
                </p:grpSpPr>
                <p:sp>
                  <p:nvSpPr>
                    <p:cNvPr id="36942" name="Arc 298">
                      <a:extLst>
                        <a:ext uri="{FF2B5EF4-FFF2-40B4-BE49-F238E27FC236}">
                          <a16:creationId xmlns:a16="http://schemas.microsoft.com/office/drawing/2014/main" id="{701C4B05-66D0-482E-A6EA-5A962A8EE36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911" y="618"/>
                      <a:ext cx="8097" cy="1938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097 w 21600"/>
                        <a:gd name="T3" fmla="*/ 19382 h 21600"/>
                        <a:gd name="T4" fmla="*/ 0 w 21600"/>
                        <a:gd name="T5" fmla="*/ 19382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43" name="Arc 299">
                      <a:extLst>
                        <a:ext uri="{FF2B5EF4-FFF2-40B4-BE49-F238E27FC236}">
                          <a16:creationId xmlns:a16="http://schemas.microsoft.com/office/drawing/2014/main" id="{7073C9EE-15C7-40AB-B23C-48646159884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8097" cy="19375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097 w 21600"/>
                        <a:gd name="T3" fmla="*/ 19375 h 21600"/>
                        <a:gd name="T4" fmla="*/ 0 w 21600"/>
                        <a:gd name="T5" fmla="*/ 19375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30" name="Group 300">
                    <a:extLst>
                      <a:ext uri="{FF2B5EF4-FFF2-40B4-BE49-F238E27FC236}">
                        <a16:creationId xmlns:a16="http://schemas.microsoft.com/office/drawing/2014/main" id="{0D7284AA-1B3E-4D47-9D8E-EBE0A7C88A0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3" y="0"/>
                    <a:ext cx="56" cy="131"/>
                    <a:chOff x="0" y="0"/>
                    <a:chExt cx="20000" cy="20000"/>
                  </a:xfrm>
                </p:grpSpPr>
                <p:sp>
                  <p:nvSpPr>
                    <p:cNvPr id="36940" name="Arc 301">
                      <a:extLst>
                        <a:ext uri="{FF2B5EF4-FFF2-40B4-BE49-F238E27FC236}">
                          <a16:creationId xmlns:a16="http://schemas.microsoft.com/office/drawing/2014/main" id="{C3CAE2CF-07A4-4866-890D-3DFE4F38910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855" y="618"/>
                      <a:ext cx="8145" cy="1938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145 w 21600"/>
                        <a:gd name="T3" fmla="*/ 19382 h 21600"/>
                        <a:gd name="T4" fmla="*/ 0 w 21600"/>
                        <a:gd name="T5" fmla="*/ 19382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41" name="Arc 302">
                      <a:extLst>
                        <a:ext uri="{FF2B5EF4-FFF2-40B4-BE49-F238E27FC236}">
                          <a16:creationId xmlns:a16="http://schemas.microsoft.com/office/drawing/2014/main" id="{8ECE6BED-46C6-467F-A1AE-F24F92BB591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0" y="0"/>
                      <a:ext cx="8145" cy="19375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8145 w 21600"/>
                        <a:gd name="T3" fmla="*/ 19375 h 21600"/>
                        <a:gd name="T4" fmla="*/ 0 w 21600"/>
                        <a:gd name="T5" fmla="*/ 19375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31" name="Group 303">
                    <a:extLst>
                      <a:ext uri="{FF2B5EF4-FFF2-40B4-BE49-F238E27FC236}">
                        <a16:creationId xmlns:a16="http://schemas.microsoft.com/office/drawing/2014/main" id="{0475A7D9-B6C1-4000-B801-C0A10CD5D49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0" y="107"/>
                    <a:ext cx="64" cy="31"/>
                    <a:chOff x="0" y="0"/>
                    <a:chExt cx="20001" cy="20000"/>
                  </a:xfrm>
                </p:grpSpPr>
                <p:sp>
                  <p:nvSpPr>
                    <p:cNvPr id="36938" name="Freeform 304">
                      <a:extLst>
                        <a:ext uri="{FF2B5EF4-FFF2-40B4-BE49-F238E27FC236}">
                          <a16:creationId xmlns:a16="http://schemas.microsoft.com/office/drawing/2014/main" id="{E3205E6A-D16D-4E3E-AB12-5B5C5F901B5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440" y="0"/>
                      <a:ext cx="8561" cy="19743"/>
                    </a:xfrm>
                    <a:custGeom>
                      <a:avLst/>
                      <a:gdLst>
                        <a:gd name="T0" fmla="*/ 0 w 20000"/>
                        <a:gd name="T1" fmla="*/ 17925 h 20000"/>
                        <a:gd name="T2" fmla="*/ 333 w 20000"/>
                        <a:gd name="T3" fmla="*/ 17145 h 20000"/>
                        <a:gd name="T4" fmla="*/ 333 w 20000"/>
                        <a:gd name="T5" fmla="*/ 15847 h 20000"/>
                        <a:gd name="T6" fmla="*/ 333 w 20000"/>
                        <a:gd name="T7" fmla="*/ 14548 h 20000"/>
                        <a:gd name="T8" fmla="*/ 445 w 20000"/>
                        <a:gd name="T9" fmla="*/ 13508 h 20000"/>
                        <a:gd name="T10" fmla="*/ 1001 w 20000"/>
                        <a:gd name="T11" fmla="*/ 12470 h 20000"/>
                        <a:gd name="T12" fmla="*/ 1001 w 20000"/>
                        <a:gd name="T13" fmla="*/ 11690 h 20000"/>
                        <a:gd name="T14" fmla="*/ 1334 w 20000"/>
                        <a:gd name="T15" fmla="*/ 10131 h 20000"/>
                        <a:gd name="T16" fmla="*/ 1334 w 20000"/>
                        <a:gd name="T17" fmla="*/ 9093 h 20000"/>
                        <a:gd name="T18" fmla="*/ 1556 w 20000"/>
                        <a:gd name="T19" fmla="*/ 8053 h 20000"/>
                        <a:gd name="T20" fmla="*/ 1779 w 20000"/>
                        <a:gd name="T21" fmla="*/ 7273 h 20000"/>
                        <a:gd name="T22" fmla="*/ 2001 w 20000"/>
                        <a:gd name="T23" fmla="*/ 6235 h 20000"/>
                        <a:gd name="T24" fmla="*/ 2335 w 20000"/>
                        <a:gd name="T25" fmla="*/ 5195 h 20000"/>
                        <a:gd name="T26" fmla="*/ 2557 w 20000"/>
                        <a:gd name="T27" fmla="*/ 4676 h 20000"/>
                        <a:gd name="T28" fmla="*/ 2557 w 20000"/>
                        <a:gd name="T29" fmla="*/ 3637 h 20000"/>
                        <a:gd name="T30" fmla="*/ 2557 w 20000"/>
                        <a:gd name="T31" fmla="*/ 2858 h 20000"/>
                        <a:gd name="T32" fmla="*/ 3002 w 20000"/>
                        <a:gd name="T33" fmla="*/ 2338 h 20000"/>
                        <a:gd name="T34" fmla="*/ 3113 w 20000"/>
                        <a:gd name="T35" fmla="*/ 1818 h 20000"/>
                        <a:gd name="T36" fmla="*/ 3335 w 20000"/>
                        <a:gd name="T37" fmla="*/ 1299 h 20000"/>
                        <a:gd name="T38" fmla="*/ 3558 w 20000"/>
                        <a:gd name="T39" fmla="*/ 779 h 20000"/>
                        <a:gd name="T40" fmla="*/ 3558 w 20000"/>
                        <a:gd name="T41" fmla="*/ 779 h 20000"/>
                        <a:gd name="T42" fmla="*/ 3891 w 20000"/>
                        <a:gd name="T43" fmla="*/ 779 h 20000"/>
                        <a:gd name="T44" fmla="*/ 3891 w 20000"/>
                        <a:gd name="T45" fmla="*/ 0 h 20000"/>
                        <a:gd name="T46" fmla="*/ 4003 w 20000"/>
                        <a:gd name="T47" fmla="*/ 0 h 20000"/>
                        <a:gd name="T48" fmla="*/ 4558 w 20000"/>
                        <a:gd name="T49" fmla="*/ 0 h 20000"/>
                        <a:gd name="T50" fmla="*/ 4670 w 20000"/>
                        <a:gd name="T51" fmla="*/ 0 h 20000"/>
                        <a:gd name="T52" fmla="*/ 5003 w 20000"/>
                        <a:gd name="T53" fmla="*/ 779 h 20000"/>
                        <a:gd name="T54" fmla="*/ 5003 w 20000"/>
                        <a:gd name="T55" fmla="*/ 1039 h 20000"/>
                        <a:gd name="T56" fmla="*/ 5226 w 20000"/>
                        <a:gd name="T57" fmla="*/ 1818 h 20000"/>
                        <a:gd name="T58" fmla="*/ 5337 w 20000"/>
                        <a:gd name="T59" fmla="*/ 2338 h 20000"/>
                        <a:gd name="T60" fmla="*/ 5559 w 20000"/>
                        <a:gd name="T61" fmla="*/ 2858 h 20000"/>
                        <a:gd name="T62" fmla="*/ 5781 w 20000"/>
                        <a:gd name="T63" fmla="*/ 3637 h 20000"/>
                        <a:gd name="T64" fmla="*/ 6004 w 20000"/>
                        <a:gd name="T65" fmla="*/ 4676 h 20000"/>
                        <a:gd name="T66" fmla="*/ 6226 w 20000"/>
                        <a:gd name="T67" fmla="*/ 5715 h 20000"/>
                        <a:gd name="T68" fmla="*/ 6449 w 20000"/>
                        <a:gd name="T69" fmla="*/ 6754 h 20000"/>
                        <a:gd name="T70" fmla="*/ 6560 w 20000"/>
                        <a:gd name="T71" fmla="*/ 8053 h 20000"/>
                        <a:gd name="T72" fmla="*/ 6782 w 20000"/>
                        <a:gd name="T73" fmla="*/ 9093 h 20000"/>
                        <a:gd name="T74" fmla="*/ 6893 w 20000"/>
                        <a:gd name="T75" fmla="*/ 10650 h 20000"/>
                        <a:gd name="T76" fmla="*/ 7005 w 20000"/>
                        <a:gd name="T77" fmla="*/ 11690 h 20000"/>
                        <a:gd name="T78" fmla="*/ 7338 w 20000"/>
                        <a:gd name="T79" fmla="*/ 12470 h 20000"/>
                        <a:gd name="T80" fmla="*/ 7449 w 20000"/>
                        <a:gd name="T81" fmla="*/ 13508 h 20000"/>
                        <a:gd name="T82" fmla="*/ 7560 w 20000"/>
                        <a:gd name="T83" fmla="*/ 14548 h 20000"/>
                        <a:gd name="T84" fmla="*/ 8005 w 20000"/>
                        <a:gd name="T85" fmla="*/ 15586 h 20000"/>
                        <a:gd name="T86" fmla="*/ 8005 w 20000"/>
                        <a:gd name="T87" fmla="*/ 16626 h 20000"/>
                        <a:gd name="T88" fmla="*/ 8005 w 20000"/>
                        <a:gd name="T89" fmla="*/ 17405 h 20000"/>
                        <a:gd name="T90" fmla="*/ 8116 w 20000"/>
                        <a:gd name="T91" fmla="*/ 17925 h 20000"/>
                        <a:gd name="T92" fmla="*/ 8339 w 20000"/>
                        <a:gd name="T93" fmla="*/ 18704 h 20000"/>
                        <a:gd name="T94" fmla="*/ 8339 w 20000"/>
                        <a:gd name="T95" fmla="*/ 19483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8947"/>
                          </a:moveTo>
                          <a:lnTo>
                            <a:pt x="0" y="18158"/>
                          </a:lnTo>
                          <a:lnTo>
                            <a:pt x="0" y="17632"/>
                          </a:lnTo>
                          <a:lnTo>
                            <a:pt x="779" y="17368"/>
                          </a:lnTo>
                          <a:lnTo>
                            <a:pt x="779" y="16842"/>
                          </a:lnTo>
                          <a:lnTo>
                            <a:pt x="779" y="16053"/>
                          </a:lnTo>
                          <a:lnTo>
                            <a:pt x="779" y="15789"/>
                          </a:lnTo>
                          <a:lnTo>
                            <a:pt x="779" y="14737"/>
                          </a:lnTo>
                          <a:lnTo>
                            <a:pt x="1039" y="13947"/>
                          </a:lnTo>
                          <a:lnTo>
                            <a:pt x="1039" y="13684"/>
                          </a:lnTo>
                          <a:lnTo>
                            <a:pt x="1818" y="13158"/>
                          </a:lnTo>
                          <a:lnTo>
                            <a:pt x="2338" y="12632"/>
                          </a:lnTo>
                          <a:lnTo>
                            <a:pt x="2338" y="11842"/>
                          </a:lnTo>
                          <a:lnTo>
                            <a:pt x="3117" y="10789"/>
                          </a:lnTo>
                          <a:lnTo>
                            <a:pt x="3117" y="10263"/>
                          </a:lnTo>
                          <a:lnTo>
                            <a:pt x="3117" y="9737"/>
                          </a:lnTo>
                          <a:lnTo>
                            <a:pt x="3117" y="9211"/>
                          </a:lnTo>
                          <a:lnTo>
                            <a:pt x="3636" y="8684"/>
                          </a:lnTo>
                          <a:lnTo>
                            <a:pt x="3636" y="8158"/>
                          </a:lnTo>
                          <a:lnTo>
                            <a:pt x="4156" y="7632"/>
                          </a:lnTo>
                          <a:lnTo>
                            <a:pt x="4156" y="7368"/>
                          </a:lnTo>
                          <a:lnTo>
                            <a:pt x="4675" y="6842"/>
                          </a:lnTo>
                          <a:lnTo>
                            <a:pt x="4675" y="6316"/>
                          </a:lnTo>
                          <a:lnTo>
                            <a:pt x="4675" y="5789"/>
                          </a:lnTo>
                          <a:lnTo>
                            <a:pt x="5455" y="5263"/>
                          </a:lnTo>
                          <a:lnTo>
                            <a:pt x="5455" y="4737"/>
                          </a:lnTo>
                          <a:lnTo>
                            <a:pt x="5974" y="4737"/>
                          </a:lnTo>
                          <a:lnTo>
                            <a:pt x="5974" y="3684"/>
                          </a:lnTo>
                          <a:lnTo>
                            <a:pt x="5974" y="3158"/>
                          </a:lnTo>
                          <a:lnTo>
                            <a:pt x="5974" y="2895"/>
                          </a:lnTo>
                          <a:lnTo>
                            <a:pt x="7013" y="2632"/>
                          </a:lnTo>
                          <a:lnTo>
                            <a:pt x="7013" y="2368"/>
                          </a:lnTo>
                          <a:lnTo>
                            <a:pt x="7013" y="2105"/>
                          </a:lnTo>
                          <a:lnTo>
                            <a:pt x="7273" y="1842"/>
                          </a:lnTo>
                          <a:lnTo>
                            <a:pt x="7792" y="1842"/>
                          </a:lnTo>
                          <a:lnTo>
                            <a:pt x="7792" y="1316"/>
                          </a:lnTo>
                          <a:lnTo>
                            <a:pt x="7792" y="1053"/>
                          </a:lnTo>
                          <a:lnTo>
                            <a:pt x="8312" y="789"/>
                          </a:lnTo>
                          <a:lnTo>
                            <a:pt x="9091" y="789"/>
                          </a:lnTo>
                          <a:lnTo>
                            <a:pt x="9091" y="0"/>
                          </a:lnTo>
                          <a:lnTo>
                            <a:pt x="9351" y="0"/>
                          </a:lnTo>
                          <a:lnTo>
                            <a:pt x="10390" y="0"/>
                          </a:lnTo>
                          <a:lnTo>
                            <a:pt x="10649" y="0"/>
                          </a:lnTo>
                          <a:lnTo>
                            <a:pt x="10909" y="0"/>
                          </a:lnTo>
                          <a:lnTo>
                            <a:pt x="10909" y="789"/>
                          </a:lnTo>
                          <a:lnTo>
                            <a:pt x="11688" y="789"/>
                          </a:lnTo>
                          <a:lnTo>
                            <a:pt x="11688" y="1053"/>
                          </a:lnTo>
                          <a:lnTo>
                            <a:pt x="11688" y="1316"/>
                          </a:lnTo>
                          <a:lnTo>
                            <a:pt x="12208" y="1842"/>
                          </a:lnTo>
                          <a:lnTo>
                            <a:pt x="12468" y="2105"/>
                          </a:lnTo>
                          <a:lnTo>
                            <a:pt x="12468" y="2368"/>
                          </a:lnTo>
                          <a:lnTo>
                            <a:pt x="12987" y="2632"/>
                          </a:lnTo>
                          <a:lnTo>
                            <a:pt x="12987" y="2895"/>
                          </a:lnTo>
                          <a:lnTo>
                            <a:pt x="12987" y="3158"/>
                          </a:lnTo>
                          <a:lnTo>
                            <a:pt x="13506" y="3684"/>
                          </a:lnTo>
                          <a:lnTo>
                            <a:pt x="14026" y="4211"/>
                          </a:lnTo>
                          <a:lnTo>
                            <a:pt x="14026" y="4737"/>
                          </a:lnTo>
                          <a:lnTo>
                            <a:pt x="14026" y="5789"/>
                          </a:lnTo>
                          <a:lnTo>
                            <a:pt x="14545" y="5789"/>
                          </a:lnTo>
                          <a:lnTo>
                            <a:pt x="14805" y="6842"/>
                          </a:lnTo>
                          <a:lnTo>
                            <a:pt x="15065" y="6842"/>
                          </a:lnTo>
                          <a:lnTo>
                            <a:pt x="15065" y="7632"/>
                          </a:lnTo>
                          <a:lnTo>
                            <a:pt x="15325" y="8158"/>
                          </a:lnTo>
                          <a:lnTo>
                            <a:pt x="15325" y="8684"/>
                          </a:lnTo>
                          <a:lnTo>
                            <a:pt x="15844" y="9211"/>
                          </a:lnTo>
                          <a:lnTo>
                            <a:pt x="16104" y="9737"/>
                          </a:lnTo>
                          <a:lnTo>
                            <a:pt x="16104" y="10789"/>
                          </a:lnTo>
                          <a:lnTo>
                            <a:pt x="16364" y="11842"/>
                          </a:lnTo>
                          <a:lnTo>
                            <a:pt x="17143" y="12368"/>
                          </a:lnTo>
                          <a:lnTo>
                            <a:pt x="17143" y="12632"/>
                          </a:lnTo>
                          <a:lnTo>
                            <a:pt x="17143" y="13158"/>
                          </a:lnTo>
                          <a:lnTo>
                            <a:pt x="17403" y="13684"/>
                          </a:lnTo>
                          <a:lnTo>
                            <a:pt x="17662" y="14737"/>
                          </a:lnTo>
                          <a:lnTo>
                            <a:pt x="18442" y="15789"/>
                          </a:lnTo>
                          <a:lnTo>
                            <a:pt x="18701" y="15789"/>
                          </a:lnTo>
                          <a:lnTo>
                            <a:pt x="18701" y="16842"/>
                          </a:lnTo>
                          <a:lnTo>
                            <a:pt x="18701" y="17368"/>
                          </a:lnTo>
                          <a:lnTo>
                            <a:pt x="18701" y="17632"/>
                          </a:lnTo>
                          <a:lnTo>
                            <a:pt x="18701" y="17895"/>
                          </a:lnTo>
                          <a:lnTo>
                            <a:pt x="18961" y="18158"/>
                          </a:lnTo>
                          <a:lnTo>
                            <a:pt x="19481" y="18947"/>
                          </a:lnTo>
                          <a:lnTo>
                            <a:pt x="19481" y="19211"/>
                          </a:lnTo>
                          <a:lnTo>
                            <a:pt x="19481" y="19737"/>
                          </a:lnTo>
                          <a:lnTo>
                            <a:pt x="19740" y="19737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39" name="Freeform 305">
                      <a:extLst>
                        <a:ext uri="{FF2B5EF4-FFF2-40B4-BE49-F238E27FC236}">
                          <a16:creationId xmlns:a16="http://schemas.microsoft.com/office/drawing/2014/main" id="{DF980010-7922-4E46-8197-36A12F3991B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252"/>
                      <a:ext cx="8532" cy="19748"/>
                    </a:xfrm>
                    <a:custGeom>
                      <a:avLst/>
                      <a:gdLst>
                        <a:gd name="T0" fmla="*/ 0 w 20000"/>
                        <a:gd name="T1" fmla="*/ 17929 h 20000"/>
                        <a:gd name="T2" fmla="*/ 332 w 20000"/>
                        <a:gd name="T3" fmla="*/ 17149 h 20000"/>
                        <a:gd name="T4" fmla="*/ 332 w 20000"/>
                        <a:gd name="T5" fmla="*/ 15851 h 20000"/>
                        <a:gd name="T6" fmla="*/ 332 w 20000"/>
                        <a:gd name="T7" fmla="*/ 14551 h 20000"/>
                        <a:gd name="T8" fmla="*/ 443 w 20000"/>
                        <a:gd name="T9" fmla="*/ 13512 h 20000"/>
                        <a:gd name="T10" fmla="*/ 997 w 20000"/>
                        <a:gd name="T11" fmla="*/ 12473 h 20000"/>
                        <a:gd name="T12" fmla="*/ 997 w 20000"/>
                        <a:gd name="T13" fmla="*/ 11693 h 20000"/>
                        <a:gd name="T14" fmla="*/ 1330 w 20000"/>
                        <a:gd name="T15" fmla="*/ 10134 h 20000"/>
                        <a:gd name="T16" fmla="*/ 1330 w 20000"/>
                        <a:gd name="T17" fmla="*/ 9095 h 20000"/>
                        <a:gd name="T18" fmla="*/ 1551 w 20000"/>
                        <a:gd name="T19" fmla="*/ 8055 h 20000"/>
                        <a:gd name="T20" fmla="*/ 1773 w 20000"/>
                        <a:gd name="T21" fmla="*/ 7275 h 20000"/>
                        <a:gd name="T22" fmla="*/ 1994 w 20000"/>
                        <a:gd name="T23" fmla="*/ 6236 h 20000"/>
                        <a:gd name="T24" fmla="*/ 2327 w 20000"/>
                        <a:gd name="T25" fmla="*/ 5197 h 20000"/>
                        <a:gd name="T26" fmla="*/ 2549 w 20000"/>
                        <a:gd name="T27" fmla="*/ 4677 h 20000"/>
                        <a:gd name="T28" fmla="*/ 2549 w 20000"/>
                        <a:gd name="T29" fmla="*/ 3638 h 20000"/>
                        <a:gd name="T30" fmla="*/ 2549 w 20000"/>
                        <a:gd name="T31" fmla="*/ 2859 h 20000"/>
                        <a:gd name="T32" fmla="*/ 2992 w 20000"/>
                        <a:gd name="T33" fmla="*/ 2338 h 20000"/>
                        <a:gd name="T34" fmla="*/ 3103 w 20000"/>
                        <a:gd name="T35" fmla="*/ 1819 h 20000"/>
                        <a:gd name="T36" fmla="*/ 3324 w 20000"/>
                        <a:gd name="T37" fmla="*/ 1299 h 20000"/>
                        <a:gd name="T38" fmla="*/ 3546 w 20000"/>
                        <a:gd name="T39" fmla="*/ 779 h 20000"/>
                        <a:gd name="T40" fmla="*/ 3546 w 20000"/>
                        <a:gd name="T41" fmla="*/ 779 h 20000"/>
                        <a:gd name="T42" fmla="*/ 3878 w 20000"/>
                        <a:gd name="T43" fmla="*/ 779 h 20000"/>
                        <a:gd name="T44" fmla="*/ 3878 w 20000"/>
                        <a:gd name="T45" fmla="*/ 0 h 20000"/>
                        <a:gd name="T46" fmla="*/ 3989 w 20000"/>
                        <a:gd name="T47" fmla="*/ 0 h 20000"/>
                        <a:gd name="T48" fmla="*/ 4543 w 20000"/>
                        <a:gd name="T49" fmla="*/ 0 h 20000"/>
                        <a:gd name="T50" fmla="*/ 4654 w 20000"/>
                        <a:gd name="T51" fmla="*/ 0 h 20000"/>
                        <a:gd name="T52" fmla="*/ 4986 w 20000"/>
                        <a:gd name="T53" fmla="*/ 779 h 20000"/>
                        <a:gd name="T54" fmla="*/ 4986 w 20000"/>
                        <a:gd name="T55" fmla="*/ 1040 h 20000"/>
                        <a:gd name="T56" fmla="*/ 5208 w 20000"/>
                        <a:gd name="T57" fmla="*/ 1819 h 20000"/>
                        <a:gd name="T58" fmla="*/ 5319 w 20000"/>
                        <a:gd name="T59" fmla="*/ 2338 h 20000"/>
                        <a:gd name="T60" fmla="*/ 5540 w 20000"/>
                        <a:gd name="T61" fmla="*/ 2859 h 20000"/>
                        <a:gd name="T62" fmla="*/ 5762 w 20000"/>
                        <a:gd name="T63" fmla="*/ 3638 h 20000"/>
                        <a:gd name="T64" fmla="*/ 5983 w 20000"/>
                        <a:gd name="T65" fmla="*/ 4677 h 20000"/>
                        <a:gd name="T66" fmla="*/ 6205 w 20000"/>
                        <a:gd name="T67" fmla="*/ 5716 h 20000"/>
                        <a:gd name="T68" fmla="*/ 6427 w 20000"/>
                        <a:gd name="T69" fmla="*/ 6756 h 20000"/>
                        <a:gd name="T70" fmla="*/ 6538 w 20000"/>
                        <a:gd name="T71" fmla="*/ 8055 h 20000"/>
                        <a:gd name="T72" fmla="*/ 6759 w 20000"/>
                        <a:gd name="T73" fmla="*/ 9095 h 20000"/>
                        <a:gd name="T74" fmla="*/ 6870 w 20000"/>
                        <a:gd name="T75" fmla="*/ 10653 h 20000"/>
                        <a:gd name="T76" fmla="*/ 6981 w 20000"/>
                        <a:gd name="T77" fmla="*/ 11693 h 20000"/>
                        <a:gd name="T78" fmla="*/ 7313 w 20000"/>
                        <a:gd name="T79" fmla="*/ 12473 h 20000"/>
                        <a:gd name="T80" fmla="*/ 7424 w 20000"/>
                        <a:gd name="T81" fmla="*/ 13512 h 20000"/>
                        <a:gd name="T82" fmla="*/ 7535 w 20000"/>
                        <a:gd name="T83" fmla="*/ 14551 h 20000"/>
                        <a:gd name="T84" fmla="*/ 7978 w 20000"/>
                        <a:gd name="T85" fmla="*/ 15590 h 20000"/>
                        <a:gd name="T86" fmla="*/ 7978 w 20000"/>
                        <a:gd name="T87" fmla="*/ 16630 h 20000"/>
                        <a:gd name="T88" fmla="*/ 7978 w 20000"/>
                        <a:gd name="T89" fmla="*/ 17410 h 20000"/>
                        <a:gd name="T90" fmla="*/ 8089 w 20000"/>
                        <a:gd name="T91" fmla="*/ 17929 h 20000"/>
                        <a:gd name="T92" fmla="*/ 8311 w 20000"/>
                        <a:gd name="T93" fmla="*/ 18708 h 20000"/>
                        <a:gd name="T94" fmla="*/ 8311 w 20000"/>
                        <a:gd name="T95" fmla="*/ 19488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8947"/>
                          </a:moveTo>
                          <a:lnTo>
                            <a:pt x="0" y="18158"/>
                          </a:lnTo>
                          <a:lnTo>
                            <a:pt x="0" y="17632"/>
                          </a:lnTo>
                          <a:lnTo>
                            <a:pt x="779" y="17368"/>
                          </a:lnTo>
                          <a:lnTo>
                            <a:pt x="779" y="16842"/>
                          </a:lnTo>
                          <a:lnTo>
                            <a:pt x="779" y="16053"/>
                          </a:lnTo>
                          <a:lnTo>
                            <a:pt x="779" y="15789"/>
                          </a:lnTo>
                          <a:lnTo>
                            <a:pt x="779" y="14737"/>
                          </a:lnTo>
                          <a:lnTo>
                            <a:pt x="1039" y="13947"/>
                          </a:lnTo>
                          <a:lnTo>
                            <a:pt x="1039" y="13684"/>
                          </a:lnTo>
                          <a:lnTo>
                            <a:pt x="1818" y="13158"/>
                          </a:lnTo>
                          <a:lnTo>
                            <a:pt x="2338" y="12632"/>
                          </a:lnTo>
                          <a:lnTo>
                            <a:pt x="2338" y="11842"/>
                          </a:lnTo>
                          <a:lnTo>
                            <a:pt x="3117" y="10789"/>
                          </a:lnTo>
                          <a:lnTo>
                            <a:pt x="3117" y="10263"/>
                          </a:lnTo>
                          <a:lnTo>
                            <a:pt x="3117" y="9737"/>
                          </a:lnTo>
                          <a:lnTo>
                            <a:pt x="3117" y="9211"/>
                          </a:lnTo>
                          <a:lnTo>
                            <a:pt x="3636" y="8684"/>
                          </a:lnTo>
                          <a:lnTo>
                            <a:pt x="3636" y="8158"/>
                          </a:lnTo>
                          <a:lnTo>
                            <a:pt x="4156" y="7632"/>
                          </a:lnTo>
                          <a:lnTo>
                            <a:pt x="4156" y="7368"/>
                          </a:lnTo>
                          <a:lnTo>
                            <a:pt x="4675" y="6842"/>
                          </a:lnTo>
                          <a:lnTo>
                            <a:pt x="4675" y="6316"/>
                          </a:lnTo>
                          <a:lnTo>
                            <a:pt x="4675" y="5789"/>
                          </a:lnTo>
                          <a:lnTo>
                            <a:pt x="5455" y="5263"/>
                          </a:lnTo>
                          <a:lnTo>
                            <a:pt x="5455" y="4737"/>
                          </a:lnTo>
                          <a:lnTo>
                            <a:pt x="5974" y="4737"/>
                          </a:lnTo>
                          <a:lnTo>
                            <a:pt x="5974" y="3684"/>
                          </a:lnTo>
                          <a:lnTo>
                            <a:pt x="5974" y="3158"/>
                          </a:lnTo>
                          <a:lnTo>
                            <a:pt x="5974" y="2895"/>
                          </a:lnTo>
                          <a:lnTo>
                            <a:pt x="7013" y="2632"/>
                          </a:lnTo>
                          <a:lnTo>
                            <a:pt x="7013" y="2368"/>
                          </a:lnTo>
                          <a:lnTo>
                            <a:pt x="7013" y="2105"/>
                          </a:lnTo>
                          <a:lnTo>
                            <a:pt x="7273" y="1842"/>
                          </a:lnTo>
                          <a:lnTo>
                            <a:pt x="7792" y="1842"/>
                          </a:lnTo>
                          <a:lnTo>
                            <a:pt x="7792" y="1316"/>
                          </a:lnTo>
                          <a:lnTo>
                            <a:pt x="7792" y="1053"/>
                          </a:lnTo>
                          <a:lnTo>
                            <a:pt x="8312" y="789"/>
                          </a:lnTo>
                          <a:lnTo>
                            <a:pt x="9091" y="789"/>
                          </a:lnTo>
                          <a:lnTo>
                            <a:pt x="9091" y="0"/>
                          </a:lnTo>
                          <a:lnTo>
                            <a:pt x="9351" y="0"/>
                          </a:lnTo>
                          <a:lnTo>
                            <a:pt x="10390" y="0"/>
                          </a:lnTo>
                          <a:lnTo>
                            <a:pt x="10649" y="0"/>
                          </a:lnTo>
                          <a:lnTo>
                            <a:pt x="10909" y="0"/>
                          </a:lnTo>
                          <a:lnTo>
                            <a:pt x="10909" y="789"/>
                          </a:lnTo>
                          <a:lnTo>
                            <a:pt x="11688" y="789"/>
                          </a:lnTo>
                          <a:lnTo>
                            <a:pt x="11688" y="1053"/>
                          </a:lnTo>
                          <a:lnTo>
                            <a:pt x="11688" y="1316"/>
                          </a:lnTo>
                          <a:lnTo>
                            <a:pt x="12208" y="1842"/>
                          </a:lnTo>
                          <a:lnTo>
                            <a:pt x="12468" y="2105"/>
                          </a:lnTo>
                          <a:lnTo>
                            <a:pt x="12468" y="2368"/>
                          </a:lnTo>
                          <a:lnTo>
                            <a:pt x="12987" y="2632"/>
                          </a:lnTo>
                          <a:lnTo>
                            <a:pt x="12987" y="2895"/>
                          </a:lnTo>
                          <a:lnTo>
                            <a:pt x="12987" y="3158"/>
                          </a:lnTo>
                          <a:lnTo>
                            <a:pt x="13506" y="3684"/>
                          </a:lnTo>
                          <a:lnTo>
                            <a:pt x="14026" y="4211"/>
                          </a:lnTo>
                          <a:lnTo>
                            <a:pt x="14026" y="4737"/>
                          </a:lnTo>
                          <a:lnTo>
                            <a:pt x="14026" y="5789"/>
                          </a:lnTo>
                          <a:lnTo>
                            <a:pt x="14545" y="5789"/>
                          </a:lnTo>
                          <a:lnTo>
                            <a:pt x="14805" y="6842"/>
                          </a:lnTo>
                          <a:lnTo>
                            <a:pt x="15065" y="6842"/>
                          </a:lnTo>
                          <a:lnTo>
                            <a:pt x="15065" y="7632"/>
                          </a:lnTo>
                          <a:lnTo>
                            <a:pt x="15325" y="8158"/>
                          </a:lnTo>
                          <a:lnTo>
                            <a:pt x="15325" y="8684"/>
                          </a:lnTo>
                          <a:lnTo>
                            <a:pt x="15844" y="9211"/>
                          </a:lnTo>
                          <a:lnTo>
                            <a:pt x="16104" y="9737"/>
                          </a:lnTo>
                          <a:lnTo>
                            <a:pt x="16104" y="10789"/>
                          </a:lnTo>
                          <a:lnTo>
                            <a:pt x="16364" y="11842"/>
                          </a:lnTo>
                          <a:lnTo>
                            <a:pt x="17143" y="12368"/>
                          </a:lnTo>
                          <a:lnTo>
                            <a:pt x="17143" y="12632"/>
                          </a:lnTo>
                          <a:lnTo>
                            <a:pt x="17143" y="13158"/>
                          </a:lnTo>
                          <a:lnTo>
                            <a:pt x="17403" y="13684"/>
                          </a:lnTo>
                          <a:lnTo>
                            <a:pt x="17662" y="14737"/>
                          </a:lnTo>
                          <a:lnTo>
                            <a:pt x="18442" y="15789"/>
                          </a:lnTo>
                          <a:lnTo>
                            <a:pt x="18701" y="15789"/>
                          </a:lnTo>
                          <a:lnTo>
                            <a:pt x="18701" y="16842"/>
                          </a:lnTo>
                          <a:lnTo>
                            <a:pt x="18701" y="17368"/>
                          </a:lnTo>
                          <a:lnTo>
                            <a:pt x="18701" y="17632"/>
                          </a:lnTo>
                          <a:lnTo>
                            <a:pt x="18701" y="17895"/>
                          </a:lnTo>
                          <a:lnTo>
                            <a:pt x="18961" y="18158"/>
                          </a:lnTo>
                          <a:lnTo>
                            <a:pt x="19481" y="18947"/>
                          </a:lnTo>
                          <a:lnTo>
                            <a:pt x="19481" y="19211"/>
                          </a:lnTo>
                          <a:lnTo>
                            <a:pt x="19481" y="19737"/>
                          </a:lnTo>
                          <a:lnTo>
                            <a:pt x="19740" y="19737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32" name="Group 306">
                    <a:extLst>
                      <a:ext uri="{FF2B5EF4-FFF2-40B4-BE49-F238E27FC236}">
                        <a16:creationId xmlns:a16="http://schemas.microsoft.com/office/drawing/2014/main" id="{E13BACF0-3B5E-45AE-849E-F48AFEA617B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50" y="100"/>
                    <a:ext cx="63" cy="31"/>
                    <a:chOff x="0" y="0"/>
                    <a:chExt cx="19999" cy="20000"/>
                  </a:xfrm>
                </p:grpSpPr>
                <p:sp>
                  <p:nvSpPr>
                    <p:cNvPr id="36936" name="Freeform 307">
                      <a:extLst>
                        <a:ext uri="{FF2B5EF4-FFF2-40B4-BE49-F238E27FC236}">
                          <a16:creationId xmlns:a16="http://schemas.microsoft.com/office/drawing/2014/main" id="{017129CF-35EC-4E64-A10B-029E3BDD010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497" y="0"/>
                      <a:ext cx="8502" cy="19712"/>
                    </a:xfrm>
                    <a:custGeom>
                      <a:avLst/>
                      <a:gdLst>
                        <a:gd name="T0" fmla="*/ 0 w 20000"/>
                        <a:gd name="T1" fmla="*/ 17897 h 20000"/>
                        <a:gd name="T2" fmla="*/ 331 w 20000"/>
                        <a:gd name="T3" fmla="*/ 17118 h 20000"/>
                        <a:gd name="T4" fmla="*/ 331 w 20000"/>
                        <a:gd name="T5" fmla="*/ 15822 h 20000"/>
                        <a:gd name="T6" fmla="*/ 331 w 20000"/>
                        <a:gd name="T7" fmla="*/ 14525 h 20000"/>
                        <a:gd name="T8" fmla="*/ 442 w 20000"/>
                        <a:gd name="T9" fmla="*/ 13487 h 20000"/>
                        <a:gd name="T10" fmla="*/ 994 w 20000"/>
                        <a:gd name="T11" fmla="*/ 12450 h 20000"/>
                        <a:gd name="T12" fmla="*/ 994 w 20000"/>
                        <a:gd name="T13" fmla="*/ 11671 h 20000"/>
                        <a:gd name="T14" fmla="*/ 1325 w 20000"/>
                        <a:gd name="T15" fmla="*/ 10115 h 20000"/>
                        <a:gd name="T16" fmla="*/ 1325 w 20000"/>
                        <a:gd name="T17" fmla="*/ 9078 h 20000"/>
                        <a:gd name="T18" fmla="*/ 1546 w 20000"/>
                        <a:gd name="T19" fmla="*/ 8041 h 20000"/>
                        <a:gd name="T20" fmla="*/ 1767 w 20000"/>
                        <a:gd name="T21" fmla="*/ 7262 h 20000"/>
                        <a:gd name="T22" fmla="*/ 1987 w 20000"/>
                        <a:gd name="T23" fmla="*/ 6225 h 20000"/>
                        <a:gd name="T24" fmla="*/ 2319 w 20000"/>
                        <a:gd name="T25" fmla="*/ 5187 h 20000"/>
                        <a:gd name="T26" fmla="*/ 2540 w 20000"/>
                        <a:gd name="T27" fmla="*/ 4669 h 20000"/>
                        <a:gd name="T28" fmla="*/ 2540 w 20000"/>
                        <a:gd name="T29" fmla="*/ 3631 h 20000"/>
                        <a:gd name="T30" fmla="*/ 2540 w 20000"/>
                        <a:gd name="T31" fmla="*/ 2853 h 20000"/>
                        <a:gd name="T32" fmla="*/ 2981 w 20000"/>
                        <a:gd name="T33" fmla="*/ 2334 h 20000"/>
                        <a:gd name="T34" fmla="*/ 3092 w 20000"/>
                        <a:gd name="T35" fmla="*/ 1815 h 20000"/>
                        <a:gd name="T36" fmla="*/ 3312 w 20000"/>
                        <a:gd name="T37" fmla="*/ 1297 h 20000"/>
                        <a:gd name="T38" fmla="*/ 3533 w 20000"/>
                        <a:gd name="T39" fmla="*/ 778 h 20000"/>
                        <a:gd name="T40" fmla="*/ 3533 w 20000"/>
                        <a:gd name="T41" fmla="*/ 778 h 20000"/>
                        <a:gd name="T42" fmla="*/ 3865 w 20000"/>
                        <a:gd name="T43" fmla="*/ 778 h 20000"/>
                        <a:gd name="T44" fmla="*/ 3865 w 20000"/>
                        <a:gd name="T45" fmla="*/ 0 h 20000"/>
                        <a:gd name="T46" fmla="*/ 3975 w 20000"/>
                        <a:gd name="T47" fmla="*/ 0 h 20000"/>
                        <a:gd name="T48" fmla="*/ 4527 w 20000"/>
                        <a:gd name="T49" fmla="*/ 0 h 20000"/>
                        <a:gd name="T50" fmla="*/ 4637 w 20000"/>
                        <a:gd name="T51" fmla="*/ 0 h 20000"/>
                        <a:gd name="T52" fmla="*/ 4969 w 20000"/>
                        <a:gd name="T53" fmla="*/ 778 h 20000"/>
                        <a:gd name="T54" fmla="*/ 4969 w 20000"/>
                        <a:gd name="T55" fmla="*/ 1038 h 20000"/>
                        <a:gd name="T56" fmla="*/ 5190 w 20000"/>
                        <a:gd name="T57" fmla="*/ 1815 h 20000"/>
                        <a:gd name="T58" fmla="*/ 5300 w 20000"/>
                        <a:gd name="T59" fmla="*/ 2334 h 20000"/>
                        <a:gd name="T60" fmla="*/ 5521 w 20000"/>
                        <a:gd name="T61" fmla="*/ 2853 h 20000"/>
                        <a:gd name="T62" fmla="*/ 5741 w 20000"/>
                        <a:gd name="T63" fmla="*/ 3631 h 20000"/>
                        <a:gd name="T64" fmla="*/ 5962 w 20000"/>
                        <a:gd name="T65" fmla="*/ 4669 h 20000"/>
                        <a:gd name="T66" fmla="*/ 6183 w 20000"/>
                        <a:gd name="T67" fmla="*/ 5706 h 20000"/>
                        <a:gd name="T68" fmla="*/ 6404 w 20000"/>
                        <a:gd name="T69" fmla="*/ 6743 h 20000"/>
                        <a:gd name="T70" fmla="*/ 6515 w 20000"/>
                        <a:gd name="T71" fmla="*/ 8041 h 20000"/>
                        <a:gd name="T72" fmla="*/ 6735 w 20000"/>
                        <a:gd name="T73" fmla="*/ 9078 h 20000"/>
                        <a:gd name="T74" fmla="*/ 6846 w 20000"/>
                        <a:gd name="T75" fmla="*/ 10634 h 20000"/>
                        <a:gd name="T76" fmla="*/ 6956 w 20000"/>
                        <a:gd name="T77" fmla="*/ 11671 h 20000"/>
                        <a:gd name="T78" fmla="*/ 7287 w 20000"/>
                        <a:gd name="T79" fmla="*/ 12450 h 20000"/>
                        <a:gd name="T80" fmla="*/ 7398 w 20000"/>
                        <a:gd name="T81" fmla="*/ 13487 h 20000"/>
                        <a:gd name="T82" fmla="*/ 7508 w 20000"/>
                        <a:gd name="T83" fmla="*/ 14525 h 20000"/>
                        <a:gd name="T84" fmla="*/ 7950 w 20000"/>
                        <a:gd name="T85" fmla="*/ 15562 h 20000"/>
                        <a:gd name="T86" fmla="*/ 7950 w 20000"/>
                        <a:gd name="T87" fmla="*/ 16599 h 20000"/>
                        <a:gd name="T88" fmla="*/ 7950 w 20000"/>
                        <a:gd name="T89" fmla="*/ 17378 h 20000"/>
                        <a:gd name="T90" fmla="*/ 8060 w 20000"/>
                        <a:gd name="T91" fmla="*/ 17897 h 20000"/>
                        <a:gd name="T92" fmla="*/ 8281 w 20000"/>
                        <a:gd name="T93" fmla="*/ 18674 h 20000"/>
                        <a:gd name="T94" fmla="*/ 8281 w 20000"/>
                        <a:gd name="T95" fmla="*/ 19453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8947"/>
                          </a:moveTo>
                          <a:lnTo>
                            <a:pt x="0" y="18158"/>
                          </a:lnTo>
                          <a:lnTo>
                            <a:pt x="0" y="17632"/>
                          </a:lnTo>
                          <a:lnTo>
                            <a:pt x="779" y="17368"/>
                          </a:lnTo>
                          <a:lnTo>
                            <a:pt x="779" y="16842"/>
                          </a:lnTo>
                          <a:lnTo>
                            <a:pt x="779" y="16053"/>
                          </a:lnTo>
                          <a:lnTo>
                            <a:pt x="779" y="15789"/>
                          </a:lnTo>
                          <a:lnTo>
                            <a:pt x="779" y="14737"/>
                          </a:lnTo>
                          <a:lnTo>
                            <a:pt x="1039" y="13947"/>
                          </a:lnTo>
                          <a:lnTo>
                            <a:pt x="1039" y="13684"/>
                          </a:lnTo>
                          <a:lnTo>
                            <a:pt x="1818" y="13158"/>
                          </a:lnTo>
                          <a:lnTo>
                            <a:pt x="2338" y="12632"/>
                          </a:lnTo>
                          <a:lnTo>
                            <a:pt x="2338" y="11842"/>
                          </a:lnTo>
                          <a:lnTo>
                            <a:pt x="3117" y="10789"/>
                          </a:lnTo>
                          <a:lnTo>
                            <a:pt x="3117" y="10263"/>
                          </a:lnTo>
                          <a:lnTo>
                            <a:pt x="3117" y="9737"/>
                          </a:lnTo>
                          <a:lnTo>
                            <a:pt x="3117" y="9211"/>
                          </a:lnTo>
                          <a:lnTo>
                            <a:pt x="3636" y="8684"/>
                          </a:lnTo>
                          <a:lnTo>
                            <a:pt x="3636" y="8158"/>
                          </a:lnTo>
                          <a:lnTo>
                            <a:pt x="4156" y="7632"/>
                          </a:lnTo>
                          <a:lnTo>
                            <a:pt x="4156" y="7368"/>
                          </a:lnTo>
                          <a:lnTo>
                            <a:pt x="4675" y="6842"/>
                          </a:lnTo>
                          <a:lnTo>
                            <a:pt x="4675" y="6316"/>
                          </a:lnTo>
                          <a:lnTo>
                            <a:pt x="4675" y="5789"/>
                          </a:lnTo>
                          <a:lnTo>
                            <a:pt x="5455" y="5263"/>
                          </a:lnTo>
                          <a:lnTo>
                            <a:pt x="5455" y="4737"/>
                          </a:lnTo>
                          <a:lnTo>
                            <a:pt x="5974" y="4737"/>
                          </a:lnTo>
                          <a:lnTo>
                            <a:pt x="5974" y="3684"/>
                          </a:lnTo>
                          <a:lnTo>
                            <a:pt x="5974" y="3158"/>
                          </a:lnTo>
                          <a:lnTo>
                            <a:pt x="5974" y="2895"/>
                          </a:lnTo>
                          <a:lnTo>
                            <a:pt x="7013" y="2632"/>
                          </a:lnTo>
                          <a:lnTo>
                            <a:pt x="7013" y="2368"/>
                          </a:lnTo>
                          <a:lnTo>
                            <a:pt x="7013" y="2105"/>
                          </a:lnTo>
                          <a:lnTo>
                            <a:pt x="7273" y="1842"/>
                          </a:lnTo>
                          <a:lnTo>
                            <a:pt x="7792" y="1842"/>
                          </a:lnTo>
                          <a:lnTo>
                            <a:pt x="7792" y="1316"/>
                          </a:lnTo>
                          <a:lnTo>
                            <a:pt x="7792" y="1053"/>
                          </a:lnTo>
                          <a:lnTo>
                            <a:pt x="8312" y="789"/>
                          </a:lnTo>
                          <a:lnTo>
                            <a:pt x="9091" y="789"/>
                          </a:lnTo>
                          <a:lnTo>
                            <a:pt x="9091" y="0"/>
                          </a:lnTo>
                          <a:lnTo>
                            <a:pt x="9351" y="0"/>
                          </a:lnTo>
                          <a:lnTo>
                            <a:pt x="10390" y="0"/>
                          </a:lnTo>
                          <a:lnTo>
                            <a:pt x="10649" y="0"/>
                          </a:lnTo>
                          <a:lnTo>
                            <a:pt x="10909" y="0"/>
                          </a:lnTo>
                          <a:lnTo>
                            <a:pt x="10909" y="789"/>
                          </a:lnTo>
                          <a:lnTo>
                            <a:pt x="11688" y="789"/>
                          </a:lnTo>
                          <a:lnTo>
                            <a:pt x="11688" y="1053"/>
                          </a:lnTo>
                          <a:lnTo>
                            <a:pt x="11688" y="1316"/>
                          </a:lnTo>
                          <a:lnTo>
                            <a:pt x="12208" y="1842"/>
                          </a:lnTo>
                          <a:lnTo>
                            <a:pt x="12468" y="2105"/>
                          </a:lnTo>
                          <a:lnTo>
                            <a:pt x="12468" y="2368"/>
                          </a:lnTo>
                          <a:lnTo>
                            <a:pt x="12987" y="2632"/>
                          </a:lnTo>
                          <a:lnTo>
                            <a:pt x="12987" y="2895"/>
                          </a:lnTo>
                          <a:lnTo>
                            <a:pt x="12987" y="3158"/>
                          </a:lnTo>
                          <a:lnTo>
                            <a:pt x="13506" y="3684"/>
                          </a:lnTo>
                          <a:lnTo>
                            <a:pt x="14026" y="4211"/>
                          </a:lnTo>
                          <a:lnTo>
                            <a:pt x="14026" y="4737"/>
                          </a:lnTo>
                          <a:lnTo>
                            <a:pt x="14026" y="5789"/>
                          </a:lnTo>
                          <a:lnTo>
                            <a:pt x="14545" y="5789"/>
                          </a:lnTo>
                          <a:lnTo>
                            <a:pt x="14805" y="6842"/>
                          </a:lnTo>
                          <a:lnTo>
                            <a:pt x="15065" y="6842"/>
                          </a:lnTo>
                          <a:lnTo>
                            <a:pt x="15065" y="7632"/>
                          </a:lnTo>
                          <a:lnTo>
                            <a:pt x="15325" y="8158"/>
                          </a:lnTo>
                          <a:lnTo>
                            <a:pt x="15325" y="8684"/>
                          </a:lnTo>
                          <a:lnTo>
                            <a:pt x="15844" y="9211"/>
                          </a:lnTo>
                          <a:lnTo>
                            <a:pt x="16104" y="9737"/>
                          </a:lnTo>
                          <a:lnTo>
                            <a:pt x="16104" y="10789"/>
                          </a:lnTo>
                          <a:lnTo>
                            <a:pt x="16364" y="11842"/>
                          </a:lnTo>
                          <a:lnTo>
                            <a:pt x="17143" y="12368"/>
                          </a:lnTo>
                          <a:lnTo>
                            <a:pt x="17143" y="12632"/>
                          </a:lnTo>
                          <a:lnTo>
                            <a:pt x="17143" y="13158"/>
                          </a:lnTo>
                          <a:lnTo>
                            <a:pt x="17403" y="13684"/>
                          </a:lnTo>
                          <a:lnTo>
                            <a:pt x="17662" y="14737"/>
                          </a:lnTo>
                          <a:lnTo>
                            <a:pt x="18442" y="15789"/>
                          </a:lnTo>
                          <a:lnTo>
                            <a:pt x="18701" y="15789"/>
                          </a:lnTo>
                          <a:lnTo>
                            <a:pt x="18701" y="16842"/>
                          </a:lnTo>
                          <a:lnTo>
                            <a:pt x="18701" y="17368"/>
                          </a:lnTo>
                          <a:lnTo>
                            <a:pt x="18701" y="17632"/>
                          </a:lnTo>
                          <a:lnTo>
                            <a:pt x="18701" y="17895"/>
                          </a:lnTo>
                          <a:lnTo>
                            <a:pt x="18961" y="18158"/>
                          </a:lnTo>
                          <a:lnTo>
                            <a:pt x="19481" y="18947"/>
                          </a:lnTo>
                          <a:lnTo>
                            <a:pt x="19481" y="19211"/>
                          </a:lnTo>
                          <a:lnTo>
                            <a:pt x="19481" y="19737"/>
                          </a:lnTo>
                          <a:lnTo>
                            <a:pt x="19740" y="19737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37" name="Freeform 308">
                      <a:extLst>
                        <a:ext uri="{FF2B5EF4-FFF2-40B4-BE49-F238E27FC236}">
                          <a16:creationId xmlns:a16="http://schemas.microsoft.com/office/drawing/2014/main" id="{460AB6E3-CEB6-4622-B2D2-D3BB4338ACE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257"/>
                      <a:ext cx="8599" cy="19743"/>
                    </a:xfrm>
                    <a:custGeom>
                      <a:avLst/>
                      <a:gdLst>
                        <a:gd name="T0" fmla="*/ 0 w 20000"/>
                        <a:gd name="T1" fmla="*/ 17925 h 20000"/>
                        <a:gd name="T2" fmla="*/ 335 w 20000"/>
                        <a:gd name="T3" fmla="*/ 17145 h 20000"/>
                        <a:gd name="T4" fmla="*/ 335 w 20000"/>
                        <a:gd name="T5" fmla="*/ 15847 h 20000"/>
                        <a:gd name="T6" fmla="*/ 335 w 20000"/>
                        <a:gd name="T7" fmla="*/ 14548 h 20000"/>
                        <a:gd name="T8" fmla="*/ 447 w 20000"/>
                        <a:gd name="T9" fmla="*/ 13508 h 20000"/>
                        <a:gd name="T10" fmla="*/ 1005 w 20000"/>
                        <a:gd name="T11" fmla="*/ 12470 h 20000"/>
                        <a:gd name="T12" fmla="*/ 1005 w 20000"/>
                        <a:gd name="T13" fmla="*/ 11690 h 20000"/>
                        <a:gd name="T14" fmla="*/ 1340 w 20000"/>
                        <a:gd name="T15" fmla="*/ 10131 h 20000"/>
                        <a:gd name="T16" fmla="*/ 1340 w 20000"/>
                        <a:gd name="T17" fmla="*/ 9093 h 20000"/>
                        <a:gd name="T18" fmla="*/ 1563 w 20000"/>
                        <a:gd name="T19" fmla="*/ 8053 h 20000"/>
                        <a:gd name="T20" fmla="*/ 1787 w 20000"/>
                        <a:gd name="T21" fmla="*/ 7273 h 20000"/>
                        <a:gd name="T22" fmla="*/ 2010 w 20000"/>
                        <a:gd name="T23" fmla="*/ 6235 h 20000"/>
                        <a:gd name="T24" fmla="*/ 2345 w 20000"/>
                        <a:gd name="T25" fmla="*/ 5195 h 20000"/>
                        <a:gd name="T26" fmla="*/ 2569 w 20000"/>
                        <a:gd name="T27" fmla="*/ 4676 h 20000"/>
                        <a:gd name="T28" fmla="*/ 2569 w 20000"/>
                        <a:gd name="T29" fmla="*/ 3637 h 20000"/>
                        <a:gd name="T30" fmla="*/ 2569 w 20000"/>
                        <a:gd name="T31" fmla="*/ 2858 h 20000"/>
                        <a:gd name="T32" fmla="*/ 3015 w 20000"/>
                        <a:gd name="T33" fmla="*/ 2338 h 20000"/>
                        <a:gd name="T34" fmla="*/ 3127 w 20000"/>
                        <a:gd name="T35" fmla="*/ 1818 h 20000"/>
                        <a:gd name="T36" fmla="*/ 3350 w 20000"/>
                        <a:gd name="T37" fmla="*/ 1299 h 20000"/>
                        <a:gd name="T38" fmla="*/ 3574 w 20000"/>
                        <a:gd name="T39" fmla="*/ 779 h 20000"/>
                        <a:gd name="T40" fmla="*/ 3574 w 20000"/>
                        <a:gd name="T41" fmla="*/ 779 h 20000"/>
                        <a:gd name="T42" fmla="*/ 3909 w 20000"/>
                        <a:gd name="T43" fmla="*/ 779 h 20000"/>
                        <a:gd name="T44" fmla="*/ 3909 w 20000"/>
                        <a:gd name="T45" fmla="*/ 0 h 20000"/>
                        <a:gd name="T46" fmla="*/ 4020 w 20000"/>
                        <a:gd name="T47" fmla="*/ 0 h 20000"/>
                        <a:gd name="T48" fmla="*/ 4579 w 20000"/>
                        <a:gd name="T49" fmla="*/ 0 h 20000"/>
                        <a:gd name="T50" fmla="*/ 4690 w 20000"/>
                        <a:gd name="T51" fmla="*/ 0 h 20000"/>
                        <a:gd name="T52" fmla="*/ 5025 w 20000"/>
                        <a:gd name="T53" fmla="*/ 779 h 20000"/>
                        <a:gd name="T54" fmla="*/ 5025 w 20000"/>
                        <a:gd name="T55" fmla="*/ 1039 h 20000"/>
                        <a:gd name="T56" fmla="*/ 5249 w 20000"/>
                        <a:gd name="T57" fmla="*/ 1818 h 20000"/>
                        <a:gd name="T58" fmla="*/ 5361 w 20000"/>
                        <a:gd name="T59" fmla="*/ 2338 h 20000"/>
                        <a:gd name="T60" fmla="*/ 5584 w 20000"/>
                        <a:gd name="T61" fmla="*/ 2858 h 20000"/>
                        <a:gd name="T62" fmla="*/ 5807 w 20000"/>
                        <a:gd name="T63" fmla="*/ 3637 h 20000"/>
                        <a:gd name="T64" fmla="*/ 6030 w 20000"/>
                        <a:gd name="T65" fmla="*/ 4676 h 20000"/>
                        <a:gd name="T66" fmla="*/ 6254 w 20000"/>
                        <a:gd name="T67" fmla="*/ 5715 h 20000"/>
                        <a:gd name="T68" fmla="*/ 6477 w 20000"/>
                        <a:gd name="T69" fmla="*/ 6754 h 20000"/>
                        <a:gd name="T70" fmla="*/ 6589 w 20000"/>
                        <a:gd name="T71" fmla="*/ 8053 h 20000"/>
                        <a:gd name="T72" fmla="*/ 6812 w 20000"/>
                        <a:gd name="T73" fmla="*/ 9093 h 20000"/>
                        <a:gd name="T74" fmla="*/ 6924 w 20000"/>
                        <a:gd name="T75" fmla="*/ 10650 h 20000"/>
                        <a:gd name="T76" fmla="*/ 7036 w 20000"/>
                        <a:gd name="T77" fmla="*/ 11690 h 20000"/>
                        <a:gd name="T78" fmla="*/ 7371 w 20000"/>
                        <a:gd name="T79" fmla="*/ 12470 h 20000"/>
                        <a:gd name="T80" fmla="*/ 7482 w 20000"/>
                        <a:gd name="T81" fmla="*/ 13508 h 20000"/>
                        <a:gd name="T82" fmla="*/ 7594 w 20000"/>
                        <a:gd name="T83" fmla="*/ 14548 h 20000"/>
                        <a:gd name="T84" fmla="*/ 8040 w 20000"/>
                        <a:gd name="T85" fmla="*/ 15586 h 20000"/>
                        <a:gd name="T86" fmla="*/ 8040 w 20000"/>
                        <a:gd name="T87" fmla="*/ 16626 h 20000"/>
                        <a:gd name="T88" fmla="*/ 8040 w 20000"/>
                        <a:gd name="T89" fmla="*/ 17405 h 20000"/>
                        <a:gd name="T90" fmla="*/ 8152 w 20000"/>
                        <a:gd name="T91" fmla="*/ 17925 h 20000"/>
                        <a:gd name="T92" fmla="*/ 8376 w 20000"/>
                        <a:gd name="T93" fmla="*/ 18704 h 20000"/>
                        <a:gd name="T94" fmla="*/ 8376 w 20000"/>
                        <a:gd name="T95" fmla="*/ 19483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8947"/>
                          </a:moveTo>
                          <a:lnTo>
                            <a:pt x="0" y="18158"/>
                          </a:lnTo>
                          <a:lnTo>
                            <a:pt x="0" y="17632"/>
                          </a:lnTo>
                          <a:lnTo>
                            <a:pt x="779" y="17368"/>
                          </a:lnTo>
                          <a:lnTo>
                            <a:pt x="779" y="16842"/>
                          </a:lnTo>
                          <a:lnTo>
                            <a:pt x="779" y="16053"/>
                          </a:lnTo>
                          <a:lnTo>
                            <a:pt x="779" y="15789"/>
                          </a:lnTo>
                          <a:lnTo>
                            <a:pt x="779" y="14737"/>
                          </a:lnTo>
                          <a:lnTo>
                            <a:pt x="1039" y="13947"/>
                          </a:lnTo>
                          <a:lnTo>
                            <a:pt x="1039" y="13684"/>
                          </a:lnTo>
                          <a:lnTo>
                            <a:pt x="1818" y="13158"/>
                          </a:lnTo>
                          <a:lnTo>
                            <a:pt x="2338" y="12632"/>
                          </a:lnTo>
                          <a:lnTo>
                            <a:pt x="2338" y="11842"/>
                          </a:lnTo>
                          <a:lnTo>
                            <a:pt x="3117" y="10789"/>
                          </a:lnTo>
                          <a:lnTo>
                            <a:pt x="3117" y="10263"/>
                          </a:lnTo>
                          <a:lnTo>
                            <a:pt x="3117" y="9737"/>
                          </a:lnTo>
                          <a:lnTo>
                            <a:pt x="3117" y="9211"/>
                          </a:lnTo>
                          <a:lnTo>
                            <a:pt x="3636" y="8684"/>
                          </a:lnTo>
                          <a:lnTo>
                            <a:pt x="3636" y="8158"/>
                          </a:lnTo>
                          <a:lnTo>
                            <a:pt x="4156" y="7632"/>
                          </a:lnTo>
                          <a:lnTo>
                            <a:pt x="4156" y="7368"/>
                          </a:lnTo>
                          <a:lnTo>
                            <a:pt x="4675" y="6842"/>
                          </a:lnTo>
                          <a:lnTo>
                            <a:pt x="4675" y="6316"/>
                          </a:lnTo>
                          <a:lnTo>
                            <a:pt x="4675" y="5789"/>
                          </a:lnTo>
                          <a:lnTo>
                            <a:pt x="5455" y="5263"/>
                          </a:lnTo>
                          <a:lnTo>
                            <a:pt x="5455" y="4737"/>
                          </a:lnTo>
                          <a:lnTo>
                            <a:pt x="5974" y="4737"/>
                          </a:lnTo>
                          <a:lnTo>
                            <a:pt x="5974" y="3684"/>
                          </a:lnTo>
                          <a:lnTo>
                            <a:pt x="5974" y="3158"/>
                          </a:lnTo>
                          <a:lnTo>
                            <a:pt x="5974" y="2895"/>
                          </a:lnTo>
                          <a:lnTo>
                            <a:pt x="7013" y="2632"/>
                          </a:lnTo>
                          <a:lnTo>
                            <a:pt x="7013" y="2368"/>
                          </a:lnTo>
                          <a:lnTo>
                            <a:pt x="7013" y="2105"/>
                          </a:lnTo>
                          <a:lnTo>
                            <a:pt x="7273" y="1842"/>
                          </a:lnTo>
                          <a:lnTo>
                            <a:pt x="7792" y="1842"/>
                          </a:lnTo>
                          <a:lnTo>
                            <a:pt x="7792" y="1316"/>
                          </a:lnTo>
                          <a:lnTo>
                            <a:pt x="7792" y="1053"/>
                          </a:lnTo>
                          <a:lnTo>
                            <a:pt x="8312" y="789"/>
                          </a:lnTo>
                          <a:lnTo>
                            <a:pt x="9091" y="789"/>
                          </a:lnTo>
                          <a:lnTo>
                            <a:pt x="9091" y="0"/>
                          </a:lnTo>
                          <a:lnTo>
                            <a:pt x="9351" y="0"/>
                          </a:lnTo>
                          <a:lnTo>
                            <a:pt x="10390" y="0"/>
                          </a:lnTo>
                          <a:lnTo>
                            <a:pt x="10649" y="0"/>
                          </a:lnTo>
                          <a:lnTo>
                            <a:pt x="10909" y="0"/>
                          </a:lnTo>
                          <a:lnTo>
                            <a:pt x="10909" y="789"/>
                          </a:lnTo>
                          <a:lnTo>
                            <a:pt x="11688" y="789"/>
                          </a:lnTo>
                          <a:lnTo>
                            <a:pt x="11688" y="1053"/>
                          </a:lnTo>
                          <a:lnTo>
                            <a:pt x="11688" y="1316"/>
                          </a:lnTo>
                          <a:lnTo>
                            <a:pt x="12208" y="1842"/>
                          </a:lnTo>
                          <a:lnTo>
                            <a:pt x="12468" y="2105"/>
                          </a:lnTo>
                          <a:lnTo>
                            <a:pt x="12468" y="2368"/>
                          </a:lnTo>
                          <a:lnTo>
                            <a:pt x="12987" y="2632"/>
                          </a:lnTo>
                          <a:lnTo>
                            <a:pt x="12987" y="2895"/>
                          </a:lnTo>
                          <a:lnTo>
                            <a:pt x="12987" y="3158"/>
                          </a:lnTo>
                          <a:lnTo>
                            <a:pt x="13506" y="3684"/>
                          </a:lnTo>
                          <a:lnTo>
                            <a:pt x="14026" y="4211"/>
                          </a:lnTo>
                          <a:lnTo>
                            <a:pt x="14026" y="4737"/>
                          </a:lnTo>
                          <a:lnTo>
                            <a:pt x="14026" y="5789"/>
                          </a:lnTo>
                          <a:lnTo>
                            <a:pt x="14545" y="5789"/>
                          </a:lnTo>
                          <a:lnTo>
                            <a:pt x="14805" y="6842"/>
                          </a:lnTo>
                          <a:lnTo>
                            <a:pt x="15065" y="6842"/>
                          </a:lnTo>
                          <a:lnTo>
                            <a:pt x="15065" y="7632"/>
                          </a:lnTo>
                          <a:lnTo>
                            <a:pt x="15325" y="8158"/>
                          </a:lnTo>
                          <a:lnTo>
                            <a:pt x="15325" y="8684"/>
                          </a:lnTo>
                          <a:lnTo>
                            <a:pt x="15844" y="9211"/>
                          </a:lnTo>
                          <a:lnTo>
                            <a:pt x="16104" y="9737"/>
                          </a:lnTo>
                          <a:lnTo>
                            <a:pt x="16104" y="10789"/>
                          </a:lnTo>
                          <a:lnTo>
                            <a:pt x="16364" y="11842"/>
                          </a:lnTo>
                          <a:lnTo>
                            <a:pt x="17143" y="12368"/>
                          </a:lnTo>
                          <a:lnTo>
                            <a:pt x="17143" y="12632"/>
                          </a:lnTo>
                          <a:lnTo>
                            <a:pt x="17143" y="13158"/>
                          </a:lnTo>
                          <a:lnTo>
                            <a:pt x="17403" y="13684"/>
                          </a:lnTo>
                          <a:lnTo>
                            <a:pt x="17662" y="14737"/>
                          </a:lnTo>
                          <a:lnTo>
                            <a:pt x="18442" y="15789"/>
                          </a:lnTo>
                          <a:lnTo>
                            <a:pt x="18701" y="15789"/>
                          </a:lnTo>
                          <a:lnTo>
                            <a:pt x="18701" y="16842"/>
                          </a:lnTo>
                          <a:lnTo>
                            <a:pt x="18701" y="17368"/>
                          </a:lnTo>
                          <a:lnTo>
                            <a:pt x="18701" y="17632"/>
                          </a:lnTo>
                          <a:lnTo>
                            <a:pt x="18701" y="17895"/>
                          </a:lnTo>
                          <a:lnTo>
                            <a:pt x="18961" y="18158"/>
                          </a:lnTo>
                          <a:lnTo>
                            <a:pt x="19481" y="18947"/>
                          </a:lnTo>
                          <a:lnTo>
                            <a:pt x="19481" y="19211"/>
                          </a:lnTo>
                          <a:lnTo>
                            <a:pt x="19481" y="19737"/>
                          </a:lnTo>
                          <a:lnTo>
                            <a:pt x="19740" y="19737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933" name="Group 309">
                    <a:extLst>
                      <a:ext uri="{FF2B5EF4-FFF2-40B4-BE49-F238E27FC236}">
                        <a16:creationId xmlns:a16="http://schemas.microsoft.com/office/drawing/2014/main" id="{304964DB-B3CC-445C-9730-423C00C2EFF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107"/>
                    <a:ext cx="64" cy="31"/>
                    <a:chOff x="0" y="0"/>
                    <a:chExt cx="20000" cy="20000"/>
                  </a:xfrm>
                </p:grpSpPr>
                <p:sp>
                  <p:nvSpPr>
                    <p:cNvPr id="36934" name="Freeform 310">
                      <a:extLst>
                        <a:ext uri="{FF2B5EF4-FFF2-40B4-BE49-F238E27FC236}">
                          <a16:creationId xmlns:a16="http://schemas.microsoft.com/office/drawing/2014/main" id="{589FF8A3-A6A8-4FA8-9603-B129E942F55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422" y="0"/>
                      <a:ext cx="8578" cy="19743"/>
                    </a:xfrm>
                    <a:custGeom>
                      <a:avLst/>
                      <a:gdLst>
                        <a:gd name="T0" fmla="*/ 0 w 20000"/>
                        <a:gd name="T1" fmla="*/ 17925 h 20000"/>
                        <a:gd name="T2" fmla="*/ 334 w 20000"/>
                        <a:gd name="T3" fmla="*/ 17145 h 20000"/>
                        <a:gd name="T4" fmla="*/ 334 w 20000"/>
                        <a:gd name="T5" fmla="*/ 15847 h 20000"/>
                        <a:gd name="T6" fmla="*/ 334 w 20000"/>
                        <a:gd name="T7" fmla="*/ 14548 h 20000"/>
                        <a:gd name="T8" fmla="*/ 446 w 20000"/>
                        <a:gd name="T9" fmla="*/ 13508 h 20000"/>
                        <a:gd name="T10" fmla="*/ 1003 w 20000"/>
                        <a:gd name="T11" fmla="*/ 12470 h 20000"/>
                        <a:gd name="T12" fmla="*/ 1003 w 20000"/>
                        <a:gd name="T13" fmla="*/ 11690 h 20000"/>
                        <a:gd name="T14" fmla="*/ 1337 w 20000"/>
                        <a:gd name="T15" fmla="*/ 10131 h 20000"/>
                        <a:gd name="T16" fmla="*/ 1337 w 20000"/>
                        <a:gd name="T17" fmla="*/ 9093 h 20000"/>
                        <a:gd name="T18" fmla="*/ 1559 w 20000"/>
                        <a:gd name="T19" fmla="*/ 8053 h 20000"/>
                        <a:gd name="T20" fmla="*/ 1783 w 20000"/>
                        <a:gd name="T21" fmla="*/ 7273 h 20000"/>
                        <a:gd name="T22" fmla="*/ 2005 w 20000"/>
                        <a:gd name="T23" fmla="*/ 6235 h 20000"/>
                        <a:gd name="T24" fmla="*/ 2340 w 20000"/>
                        <a:gd name="T25" fmla="*/ 5195 h 20000"/>
                        <a:gd name="T26" fmla="*/ 2562 w 20000"/>
                        <a:gd name="T27" fmla="*/ 4676 h 20000"/>
                        <a:gd name="T28" fmla="*/ 2562 w 20000"/>
                        <a:gd name="T29" fmla="*/ 3637 h 20000"/>
                        <a:gd name="T30" fmla="*/ 2562 w 20000"/>
                        <a:gd name="T31" fmla="*/ 2858 h 20000"/>
                        <a:gd name="T32" fmla="*/ 3008 w 20000"/>
                        <a:gd name="T33" fmla="*/ 2338 h 20000"/>
                        <a:gd name="T34" fmla="*/ 3119 w 20000"/>
                        <a:gd name="T35" fmla="*/ 1818 h 20000"/>
                        <a:gd name="T36" fmla="*/ 3342 w 20000"/>
                        <a:gd name="T37" fmla="*/ 1299 h 20000"/>
                        <a:gd name="T38" fmla="*/ 3565 w 20000"/>
                        <a:gd name="T39" fmla="*/ 779 h 20000"/>
                        <a:gd name="T40" fmla="*/ 3565 w 20000"/>
                        <a:gd name="T41" fmla="*/ 779 h 20000"/>
                        <a:gd name="T42" fmla="*/ 3899 w 20000"/>
                        <a:gd name="T43" fmla="*/ 779 h 20000"/>
                        <a:gd name="T44" fmla="*/ 3899 w 20000"/>
                        <a:gd name="T45" fmla="*/ 0 h 20000"/>
                        <a:gd name="T46" fmla="*/ 4011 w 20000"/>
                        <a:gd name="T47" fmla="*/ 0 h 20000"/>
                        <a:gd name="T48" fmla="*/ 4567 w 20000"/>
                        <a:gd name="T49" fmla="*/ 0 h 20000"/>
                        <a:gd name="T50" fmla="*/ 4679 w 20000"/>
                        <a:gd name="T51" fmla="*/ 0 h 20000"/>
                        <a:gd name="T52" fmla="*/ 5013 w 20000"/>
                        <a:gd name="T53" fmla="*/ 779 h 20000"/>
                        <a:gd name="T54" fmla="*/ 5013 w 20000"/>
                        <a:gd name="T55" fmla="*/ 1039 h 20000"/>
                        <a:gd name="T56" fmla="*/ 5236 w 20000"/>
                        <a:gd name="T57" fmla="*/ 1818 h 20000"/>
                        <a:gd name="T58" fmla="*/ 5348 w 20000"/>
                        <a:gd name="T59" fmla="*/ 2338 h 20000"/>
                        <a:gd name="T60" fmla="*/ 5570 w 20000"/>
                        <a:gd name="T61" fmla="*/ 2858 h 20000"/>
                        <a:gd name="T62" fmla="*/ 5793 w 20000"/>
                        <a:gd name="T63" fmla="*/ 3637 h 20000"/>
                        <a:gd name="T64" fmla="*/ 6016 w 20000"/>
                        <a:gd name="T65" fmla="*/ 4676 h 20000"/>
                        <a:gd name="T66" fmla="*/ 6238 w 20000"/>
                        <a:gd name="T67" fmla="*/ 5715 h 20000"/>
                        <a:gd name="T68" fmla="*/ 6461 w 20000"/>
                        <a:gd name="T69" fmla="*/ 6754 h 20000"/>
                        <a:gd name="T70" fmla="*/ 6573 w 20000"/>
                        <a:gd name="T71" fmla="*/ 8053 h 20000"/>
                        <a:gd name="T72" fmla="*/ 6795 w 20000"/>
                        <a:gd name="T73" fmla="*/ 9093 h 20000"/>
                        <a:gd name="T74" fmla="*/ 6907 w 20000"/>
                        <a:gd name="T75" fmla="*/ 10650 h 20000"/>
                        <a:gd name="T76" fmla="*/ 7019 w 20000"/>
                        <a:gd name="T77" fmla="*/ 11690 h 20000"/>
                        <a:gd name="T78" fmla="*/ 7353 w 20000"/>
                        <a:gd name="T79" fmla="*/ 12470 h 20000"/>
                        <a:gd name="T80" fmla="*/ 7464 w 20000"/>
                        <a:gd name="T81" fmla="*/ 13508 h 20000"/>
                        <a:gd name="T82" fmla="*/ 7575 w 20000"/>
                        <a:gd name="T83" fmla="*/ 14548 h 20000"/>
                        <a:gd name="T84" fmla="*/ 8021 w 20000"/>
                        <a:gd name="T85" fmla="*/ 15586 h 20000"/>
                        <a:gd name="T86" fmla="*/ 8021 w 20000"/>
                        <a:gd name="T87" fmla="*/ 16626 h 20000"/>
                        <a:gd name="T88" fmla="*/ 8021 w 20000"/>
                        <a:gd name="T89" fmla="*/ 17405 h 20000"/>
                        <a:gd name="T90" fmla="*/ 8132 w 20000"/>
                        <a:gd name="T91" fmla="*/ 17925 h 20000"/>
                        <a:gd name="T92" fmla="*/ 8355 w 20000"/>
                        <a:gd name="T93" fmla="*/ 18704 h 20000"/>
                        <a:gd name="T94" fmla="*/ 8355 w 20000"/>
                        <a:gd name="T95" fmla="*/ 19483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8947"/>
                          </a:moveTo>
                          <a:lnTo>
                            <a:pt x="0" y="18158"/>
                          </a:lnTo>
                          <a:lnTo>
                            <a:pt x="0" y="17632"/>
                          </a:lnTo>
                          <a:lnTo>
                            <a:pt x="779" y="17368"/>
                          </a:lnTo>
                          <a:lnTo>
                            <a:pt x="779" y="16842"/>
                          </a:lnTo>
                          <a:lnTo>
                            <a:pt x="779" y="16053"/>
                          </a:lnTo>
                          <a:lnTo>
                            <a:pt x="779" y="15789"/>
                          </a:lnTo>
                          <a:lnTo>
                            <a:pt x="779" y="14737"/>
                          </a:lnTo>
                          <a:lnTo>
                            <a:pt x="1039" y="13947"/>
                          </a:lnTo>
                          <a:lnTo>
                            <a:pt x="1039" y="13684"/>
                          </a:lnTo>
                          <a:lnTo>
                            <a:pt x="1818" y="13158"/>
                          </a:lnTo>
                          <a:lnTo>
                            <a:pt x="2338" y="12632"/>
                          </a:lnTo>
                          <a:lnTo>
                            <a:pt x="2338" y="11842"/>
                          </a:lnTo>
                          <a:lnTo>
                            <a:pt x="3117" y="10789"/>
                          </a:lnTo>
                          <a:lnTo>
                            <a:pt x="3117" y="10263"/>
                          </a:lnTo>
                          <a:lnTo>
                            <a:pt x="3117" y="9737"/>
                          </a:lnTo>
                          <a:lnTo>
                            <a:pt x="3117" y="9211"/>
                          </a:lnTo>
                          <a:lnTo>
                            <a:pt x="3636" y="8684"/>
                          </a:lnTo>
                          <a:lnTo>
                            <a:pt x="3636" y="8158"/>
                          </a:lnTo>
                          <a:lnTo>
                            <a:pt x="4156" y="7632"/>
                          </a:lnTo>
                          <a:lnTo>
                            <a:pt x="4156" y="7368"/>
                          </a:lnTo>
                          <a:lnTo>
                            <a:pt x="4675" y="6842"/>
                          </a:lnTo>
                          <a:lnTo>
                            <a:pt x="4675" y="6316"/>
                          </a:lnTo>
                          <a:lnTo>
                            <a:pt x="4675" y="5789"/>
                          </a:lnTo>
                          <a:lnTo>
                            <a:pt x="5455" y="5263"/>
                          </a:lnTo>
                          <a:lnTo>
                            <a:pt x="5455" y="4737"/>
                          </a:lnTo>
                          <a:lnTo>
                            <a:pt x="5974" y="4737"/>
                          </a:lnTo>
                          <a:lnTo>
                            <a:pt x="5974" y="3684"/>
                          </a:lnTo>
                          <a:lnTo>
                            <a:pt x="5974" y="3158"/>
                          </a:lnTo>
                          <a:lnTo>
                            <a:pt x="5974" y="2895"/>
                          </a:lnTo>
                          <a:lnTo>
                            <a:pt x="7013" y="2632"/>
                          </a:lnTo>
                          <a:lnTo>
                            <a:pt x="7013" y="2368"/>
                          </a:lnTo>
                          <a:lnTo>
                            <a:pt x="7013" y="2105"/>
                          </a:lnTo>
                          <a:lnTo>
                            <a:pt x="7273" y="1842"/>
                          </a:lnTo>
                          <a:lnTo>
                            <a:pt x="7792" y="1842"/>
                          </a:lnTo>
                          <a:lnTo>
                            <a:pt x="7792" y="1316"/>
                          </a:lnTo>
                          <a:lnTo>
                            <a:pt x="7792" y="1053"/>
                          </a:lnTo>
                          <a:lnTo>
                            <a:pt x="8312" y="789"/>
                          </a:lnTo>
                          <a:lnTo>
                            <a:pt x="9091" y="789"/>
                          </a:lnTo>
                          <a:lnTo>
                            <a:pt x="9091" y="0"/>
                          </a:lnTo>
                          <a:lnTo>
                            <a:pt x="9351" y="0"/>
                          </a:lnTo>
                          <a:lnTo>
                            <a:pt x="10390" y="0"/>
                          </a:lnTo>
                          <a:lnTo>
                            <a:pt x="10649" y="0"/>
                          </a:lnTo>
                          <a:lnTo>
                            <a:pt x="10909" y="0"/>
                          </a:lnTo>
                          <a:lnTo>
                            <a:pt x="10909" y="789"/>
                          </a:lnTo>
                          <a:lnTo>
                            <a:pt x="11688" y="789"/>
                          </a:lnTo>
                          <a:lnTo>
                            <a:pt x="11688" y="1053"/>
                          </a:lnTo>
                          <a:lnTo>
                            <a:pt x="11688" y="1316"/>
                          </a:lnTo>
                          <a:lnTo>
                            <a:pt x="12208" y="1842"/>
                          </a:lnTo>
                          <a:lnTo>
                            <a:pt x="12468" y="2105"/>
                          </a:lnTo>
                          <a:lnTo>
                            <a:pt x="12468" y="2368"/>
                          </a:lnTo>
                          <a:lnTo>
                            <a:pt x="12987" y="2632"/>
                          </a:lnTo>
                          <a:lnTo>
                            <a:pt x="12987" y="2895"/>
                          </a:lnTo>
                          <a:lnTo>
                            <a:pt x="12987" y="3158"/>
                          </a:lnTo>
                          <a:lnTo>
                            <a:pt x="13506" y="3684"/>
                          </a:lnTo>
                          <a:lnTo>
                            <a:pt x="14026" y="4211"/>
                          </a:lnTo>
                          <a:lnTo>
                            <a:pt x="14026" y="4737"/>
                          </a:lnTo>
                          <a:lnTo>
                            <a:pt x="14026" y="5789"/>
                          </a:lnTo>
                          <a:lnTo>
                            <a:pt x="14545" y="5789"/>
                          </a:lnTo>
                          <a:lnTo>
                            <a:pt x="14805" y="6842"/>
                          </a:lnTo>
                          <a:lnTo>
                            <a:pt x="15065" y="6842"/>
                          </a:lnTo>
                          <a:lnTo>
                            <a:pt x="15065" y="7632"/>
                          </a:lnTo>
                          <a:lnTo>
                            <a:pt x="15325" y="8158"/>
                          </a:lnTo>
                          <a:lnTo>
                            <a:pt x="15325" y="8684"/>
                          </a:lnTo>
                          <a:lnTo>
                            <a:pt x="15844" y="9211"/>
                          </a:lnTo>
                          <a:lnTo>
                            <a:pt x="16104" y="9737"/>
                          </a:lnTo>
                          <a:lnTo>
                            <a:pt x="16104" y="10789"/>
                          </a:lnTo>
                          <a:lnTo>
                            <a:pt x="16364" y="11842"/>
                          </a:lnTo>
                          <a:lnTo>
                            <a:pt x="17143" y="12368"/>
                          </a:lnTo>
                          <a:lnTo>
                            <a:pt x="17143" y="12632"/>
                          </a:lnTo>
                          <a:lnTo>
                            <a:pt x="17143" y="13158"/>
                          </a:lnTo>
                          <a:lnTo>
                            <a:pt x="17403" y="13684"/>
                          </a:lnTo>
                          <a:lnTo>
                            <a:pt x="17662" y="14737"/>
                          </a:lnTo>
                          <a:lnTo>
                            <a:pt x="18442" y="15789"/>
                          </a:lnTo>
                          <a:lnTo>
                            <a:pt x="18701" y="15789"/>
                          </a:lnTo>
                          <a:lnTo>
                            <a:pt x="18701" y="16842"/>
                          </a:lnTo>
                          <a:lnTo>
                            <a:pt x="18701" y="17368"/>
                          </a:lnTo>
                          <a:lnTo>
                            <a:pt x="18701" y="17632"/>
                          </a:lnTo>
                          <a:lnTo>
                            <a:pt x="18701" y="17895"/>
                          </a:lnTo>
                          <a:lnTo>
                            <a:pt x="18961" y="18158"/>
                          </a:lnTo>
                          <a:lnTo>
                            <a:pt x="19481" y="18947"/>
                          </a:lnTo>
                          <a:lnTo>
                            <a:pt x="19481" y="19211"/>
                          </a:lnTo>
                          <a:lnTo>
                            <a:pt x="19481" y="19737"/>
                          </a:lnTo>
                          <a:lnTo>
                            <a:pt x="19740" y="19737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35" name="Freeform 311">
                      <a:extLst>
                        <a:ext uri="{FF2B5EF4-FFF2-40B4-BE49-F238E27FC236}">
                          <a16:creationId xmlns:a16="http://schemas.microsoft.com/office/drawing/2014/main" id="{6AA852D7-432D-4E6D-9BCB-EA3F24A48DF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0" y="257"/>
                      <a:ext cx="8518" cy="19743"/>
                    </a:xfrm>
                    <a:custGeom>
                      <a:avLst/>
                      <a:gdLst>
                        <a:gd name="T0" fmla="*/ 0 w 20000"/>
                        <a:gd name="T1" fmla="*/ 17925 h 20000"/>
                        <a:gd name="T2" fmla="*/ 332 w 20000"/>
                        <a:gd name="T3" fmla="*/ 17145 h 20000"/>
                        <a:gd name="T4" fmla="*/ 332 w 20000"/>
                        <a:gd name="T5" fmla="*/ 15847 h 20000"/>
                        <a:gd name="T6" fmla="*/ 332 w 20000"/>
                        <a:gd name="T7" fmla="*/ 14548 h 20000"/>
                        <a:gd name="T8" fmla="*/ 443 w 20000"/>
                        <a:gd name="T9" fmla="*/ 13508 h 20000"/>
                        <a:gd name="T10" fmla="*/ 996 w 20000"/>
                        <a:gd name="T11" fmla="*/ 12470 h 20000"/>
                        <a:gd name="T12" fmla="*/ 996 w 20000"/>
                        <a:gd name="T13" fmla="*/ 11690 h 20000"/>
                        <a:gd name="T14" fmla="*/ 1328 w 20000"/>
                        <a:gd name="T15" fmla="*/ 10131 h 20000"/>
                        <a:gd name="T16" fmla="*/ 1328 w 20000"/>
                        <a:gd name="T17" fmla="*/ 9093 h 20000"/>
                        <a:gd name="T18" fmla="*/ 1549 w 20000"/>
                        <a:gd name="T19" fmla="*/ 8053 h 20000"/>
                        <a:gd name="T20" fmla="*/ 1770 w 20000"/>
                        <a:gd name="T21" fmla="*/ 7273 h 20000"/>
                        <a:gd name="T22" fmla="*/ 1991 w 20000"/>
                        <a:gd name="T23" fmla="*/ 6235 h 20000"/>
                        <a:gd name="T24" fmla="*/ 2323 w 20000"/>
                        <a:gd name="T25" fmla="*/ 5195 h 20000"/>
                        <a:gd name="T26" fmla="*/ 2544 w 20000"/>
                        <a:gd name="T27" fmla="*/ 4676 h 20000"/>
                        <a:gd name="T28" fmla="*/ 2544 w 20000"/>
                        <a:gd name="T29" fmla="*/ 3637 h 20000"/>
                        <a:gd name="T30" fmla="*/ 2544 w 20000"/>
                        <a:gd name="T31" fmla="*/ 2858 h 20000"/>
                        <a:gd name="T32" fmla="*/ 2987 w 20000"/>
                        <a:gd name="T33" fmla="*/ 2338 h 20000"/>
                        <a:gd name="T34" fmla="*/ 3098 w 20000"/>
                        <a:gd name="T35" fmla="*/ 1818 h 20000"/>
                        <a:gd name="T36" fmla="*/ 3319 w 20000"/>
                        <a:gd name="T37" fmla="*/ 1299 h 20000"/>
                        <a:gd name="T38" fmla="*/ 3540 w 20000"/>
                        <a:gd name="T39" fmla="*/ 779 h 20000"/>
                        <a:gd name="T40" fmla="*/ 3540 w 20000"/>
                        <a:gd name="T41" fmla="*/ 779 h 20000"/>
                        <a:gd name="T42" fmla="*/ 3872 w 20000"/>
                        <a:gd name="T43" fmla="*/ 779 h 20000"/>
                        <a:gd name="T44" fmla="*/ 3872 w 20000"/>
                        <a:gd name="T45" fmla="*/ 0 h 20000"/>
                        <a:gd name="T46" fmla="*/ 3983 w 20000"/>
                        <a:gd name="T47" fmla="*/ 0 h 20000"/>
                        <a:gd name="T48" fmla="*/ 4535 w 20000"/>
                        <a:gd name="T49" fmla="*/ 0 h 20000"/>
                        <a:gd name="T50" fmla="*/ 4646 w 20000"/>
                        <a:gd name="T51" fmla="*/ 0 h 20000"/>
                        <a:gd name="T52" fmla="*/ 4978 w 20000"/>
                        <a:gd name="T53" fmla="*/ 779 h 20000"/>
                        <a:gd name="T54" fmla="*/ 4978 w 20000"/>
                        <a:gd name="T55" fmla="*/ 1039 h 20000"/>
                        <a:gd name="T56" fmla="*/ 5199 w 20000"/>
                        <a:gd name="T57" fmla="*/ 1818 h 20000"/>
                        <a:gd name="T58" fmla="*/ 5310 w 20000"/>
                        <a:gd name="T59" fmla="*/ 2338 h 20000"/>
                        <a:gd name="T60" fmla="*/ 5531 w 20000"/>
                        <a:gd name="T61" fmla="*/ 2858 h 20000"/>
                        <a:gd name="T62" fmla="*/ 5752 w 20000"/>
                        <a:gd name="T63" fmla="*/ 3637 h 20000"/>
                        <a:gd name="T64" fmla="*/ 5974 w 20000"/>
                        <a:gd name="T65" fmla="*/ 4676 h 20000"/>
                        <a:gd name="T66" fmla="*/ 6195 w 20000"/>
                        <a:gd name="T67" fmla="*/ 5715 h 20000"/>
                        <a:gd name="T68" fmla="*/ 6416 w 20000"/>
                        <a:gd name="T69" fmla="*/ 6754 h 20000"/>
                        <a:gd name="T70" fmla="*/ 6527 w 20000"/>
                        <a:gd name="T71" fmla="*/ 8053 h 20000"/>
                        <a:gd name="T72" fmla="*/ 6748 w 20000"/>
                        <a:gd name="T73" fmla="*/ 9093 h 20000"/>
                        <a:gd name="T74" fmla="*/ 6859 w 20000"/>
                        <a:gd name="T75" fmla="*/ 10650 h 20000"/>
                        <a:gd name="T76" fmla="*/ 6969 w 20000"/>
                        <a:gd name="T77" fmla="*/ 11690 h 20000"/>
                        <a:gd name="T78" fmla="*/ 7301 w 20000"/>
                        <a:gd name="T79" fmla="*/ 12470 h 20000"/>
                        <a:gd name="T80" fmla="*/ 7412 w 20000"/>
                        <a:gd name="T81" fmla="*/ 13508 h 20000"/>
                        <a:gd name="T82" fmla="*/ 7522 w 20000"/>
                        <a:gd name="T83" fmla="*/ 14548 h 20000"/>
                        <a:gd name="T84" fmla="*/ 7965 w 20000"/>
                        <a:gd name="T85" fmla="*/ 15586 h 20000"/>
                        <a:gd name="T86" fmla="*/ 7965 w 20000"/>
                        <a:gd name="T87" fmla="*/ 16626 h 20000"/>
                        <a:gd name="T88" fmla="*/ 7965 w 20000"/>
                        <a:gd name="T89" fmla="*/ 17405 h 20000"/>
                        <a:gd name="T90" fmla="*/ 8075 w 20000"/>
                        <a:gd name="T91" fmla="*/ 17925 h 20000"/>
                        <a:gd name="T92" fmla="*/ 8297 w 20000"/>
                        <a:gd name="T93" fmla="*/ 18704 h 20000"/>
                        <a:gd name="T94" fmla="*/ 8297 w 20000"/>
                        <a:gd name="T95" fmla="*/ 19483 h 2000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0" t="0" r="r" b="b"/>
                      <a:pathLst>
                        <a:path w="20000" h="20000">
                          <a:moveTo>
                            <a:pt x="0" y="18947"/>
                          </a:moveTo>
                          <a:lnTo>
                            <a:pt x="0" y="18158"/>
                          </a:lnTo>
                          <a:lnTo>
                            <a:pt x="0" y="17632"/>
                          </a:lnTo>
                          <a:lnTo>
                            <a:pt x="779" y="17368"/>
                          </a:lnTo>
                          <a:lnTo>
                            <a:pt x="779" y="16842"/>
                          </a:lnTo>
                          <a:lnTo>
                            <a:pt x="779" y="16053"/>
                          </a:lnTo>
                          <a:lnTo>
                            <a:pt x="779" y="15789"/>
                          </a:lnTo>
                          <a:lnTo>
                            <a:pt x="779" y="14737"/>
                          </a:lnTo>
                          <a:lnTo>
                            <a:pt x="1039" y="13947"/>
                          </a:lnTo>
                          <a:lnTo>
                            <a:pt x="1039" y="13684"/>
                          </a:lnTo>
                          <a:lnTo>
                            <a:pt x="1818" y="13158"/>
                          </a:lnTo>
                          <a:lnTo>
                            <a:pt x="2338" y="12632"/>
                          </a:lnTo>
                          <a:lnTo>
                            <a:pt x="2338" y="11842"/>
                          </a:lnTo>
                          <a:lnTo>
                            <a:pt x="3117" y="10789"/>
                          </a:lnTo>
                          <a:lnTo>
                            <a:pt x="3117" y="10263"/>
                          </a:lnTo>
                          <a:lnTo>
                            <a:pt x="3117" y="9737"/>
                          </a:lnTo>
                          <a:lnTo>
                            <a:pt x="3117" y="9211"/>
                          </a:lnTo>
                          <a:lnTo>
                            <a:pt x="3636" y="8684"/>
                          </a:lnTo>
                          <a:lnTo>
                            <a:pt x="3636" y="8158"/>
                          </a:lnTo>
                          <a:lnTo>
                            <a:pt x="4156" y="7632"/>
                          </a:lnTo>
                          <a:lnTo>
                            <a:pt x="4156" y="7368"/>
                          </a:lnTo>
                          <a:lnTo>
                            <a:pt x="4675" y="6842"/>
                          </a:lnTo>
                          <a:lnTo>
                            <a:pt x="4675" y="6316"/>
                          </a:lnTo>
                          <a:lnTo>
                            <a:pt x="4675" y="5789"/>
                          </a:lnTo>
                          <a:lnTo>
                            <a:pt x="5455" y="5263"/>
                          </a:lnTo>
                          <a:lnTo>
                            <a:pt x="5455" y="4737"/>
                          </a:lnTo>
                          <a:lnTo>
                            <a:pt x="5974" y="4737"/>
                          </a:lnTo>
                          <a:lnTo>
                            <a:pt x="5974" y="3684"/>
                          </a:lnTo>
                          <a:lnTo>
                            <a:pt x="5974" y="3158"/>
                          </a:lnTo>
                          <a:lnTo>
                            <a:pt x="5974" y="2895"/>
                          </a:lnTo>
                          <a:lnTo>
                            <a:pt x="7013" y="2632"/>
                          </a:lnTo>
                          <a:lnTo>
                            <a:pt x="7013" y="2368"/>
                          </a:lnTo>
                          <a:lnTo>
                            <a:pt x="7013" y="2105"/>
                          </a:lnTo>
                          <a:lnTo>
                            <a:pt x="7273" y="1842"/>
                          </a:lnTo>
                          <a:lnTo>
                            <a:pt x="7792" y="1842"/>
                          </a:lnTo>
                          <a:lnTo>
                            <a:pt x="7792" y="1316"/>
                          </a:lnTo>
                          <a:lnTo>
                            <a:pt x="7792" y="1053"/>
                          </a:lnTo>
                          <a:lnTo>
                            <a:pt x="8312" y="789"/>
                          </a:lnTo>
                          <a:lnTo>
                            <a:pt x="9091" y="789"/>
                          </a:lnTo>
                          <a:lnTo>
                            <a:pt x="9091" y="0"/>
                          </a:lnTo>
                          <a:lnTo>
                            <a:pt x="9351" y="0"/>
                          </a:lnTo>
                          <a:lnTo>
                            <a:pt x="10390" y="0"/>
                          </a:lnTo>
                          <a:lnTo>
                            <a:pt x="10649" y="0"/>
                          </a:lnTo>
                          <a:lnTo>
                            <a:pt x="10909" y="0"/>
                          </a:lnTo>
                          <a:lnTo>
                            <a:pt x="10909" y="789"/>
                          </a:lnTo>
                          <a:lnTo>
                            <a:pt x="11688" y="789"/>
                          </a:lnTo>
                          <a:lnTo>
                            <a:pt x="11688" y="1053"/>
                          </a:lnTo>
                          <a:lnTo>
                            <a:pt x="11688" y="1316"/>
                          </a:lnTo>
                          <a:lnTo>
                            <a:pt x="12208" y="1842"/>
                          </a:lnTo>
                          <a:lnTo>
                            <a:pt x="12468" y="2105"/>
                          </a:lnTo>
                          <a:lnTo>
                            <a:pt x="12468" y="2368"/>
                          </a:lnTo>
                          <a:lnTo>
                            <a:pt x="12987" y="2632"/>
                          </a:lnTo>
                          <a:lnTo>
                            <a:pt x="12987" y="2895"/>
                          </a:lnTo>
                          <a:lnTo>
                            <a:pt x="12987" y="3158"/>
                          </a:lnTo>
                          <a:lnTo>
                            <a:pt x="13506" y="3684"/>
                          </a:lnTo>
                          <a:lnTo>
                            <a:pt x="14026" y="4211"/>
                          </a:lnTo>
                          <a:lnTo>
                            <a:pt x="14026" y="4737"/>
                          </a:lnTo>
                          <a:lnTo>
                            <a:pt x="14026" y="5789"/>
                          </a:lnTo>
                          <a:lnTo>
                            <a:pt x="14545" y="5789"/>
                          </a:lnTo>
                          <a:lnTo>
                            <a:pt x="14805" y="6842"/>
                          </a:lnTo>
                          <a:lnTo>
                            <a:pt x="15065" y="6842"/>
                          </a:lnTo>
                          <a:lnTo>
                            <a:pt x="15065" y="7632"/>
                          </a:lnTo>
                          <a:lnTo>
                            <a:pt x="15325" y="8158"/>
                          </a:lnTo>
                          <a:lnTo>
                            <a:pt x="15325" y="8684"/>
                          </a:lnTo>
                          <a:lnTo>
                            <a:pt x="15844" y="9211"/>
                          </a:lnTo>
                          <a:lnTo>
                            <a:pt x="16104" y="9737"/>
                          </a:lnTo>
                          <a:lnTo>
                            <a:pt x="16104" y="10789"/>
                          </a:lnTo>
                          <a:lnTo>
                            <a:pt x="16364" y="11842"/>
                          </a:lnTo>
                          <a:lnTo>
                            <a:pt x="17143" y="12368"/>
                          </a:lnTo>
                          <a:lnTo>
                            <a:pt x="17143" y="12632"/>
                          </a:lnTo>
                          <a:lnTo>
                            <a:pt x="17143" y="13158"/>
                          </a:lnTo>
                          <a:lnTo>
                            <a:pt x="17403" y="13684"/>
                          </a:lnTo>
                          <a:lnTo>
                            <a:pt x="17662" y="14737"/>
                          </a:lnTo>
                          <a:lnTo>
                            <a:pt x="18442" y="15789"/>
                          </a:lnTo>
                          <a:lnTo>
                            <a:pt x="18701" y="15789"/>
                          </a:lnTo>
                          <a:lnTo>
                            <a:pt x="18701" y="16842"/>
                          </a:lnTo>
                          <a:lnTo>
                            <a:pt x="18701" y="17368"/>
                          </a:lnTo>
                          <a:lnTo>
                            <a:pt x="18701" y="17632"/>
                          </a:lnTo>
                          <a:lnTo>
                            <a:pt x="18701" y="17895"/>
                          </a:lnTo>
                          <a:lnTo>
                            <a:pt x="18961" y="18158"/>
                          </a:lnTo>
                          <a:lnTo>
                            <a:pt x="19481" y="18947"/>
                          </a:lnTo>
                          <a:lnTo>
                            <a:pt x="19481" y="19211"/>
                          </a:lnTo>
                          <a:lnTo>
                            <a:pt x="19481" y="19737"/>
                          </a:lnTo>
                          <a:lnTo>
                            <a:pt x="19740" y="19737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aphicFrame>
          <p:nvGraphicFramePr>
            <p:cNvPr id="36917" name="Object 312">
              <a:extLst>
                <a:ext uri="{FF2B5EF4-FFF2-40B4-BE49-F238E27FC236}">
                  <a16:creationId xmlns:a16="http://schemas.microsoft.com/office/drawing/2014/main" id="{F7D9C62E-AF21-4C5D-8477-BE0C47B9C4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0"/>
            <a:ext cx="10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5" r:id="rId63" imgW="127000" imgH="152400" progId="Equation.3">
                    <p:embed/>
                  </p:oleObj>
                </mc:Choice>
                <mc:Fallback>
                  <p:oleObj r:id="rId63" imgW="127000" imgH="152400" progId="Equation.3">
                    <p:embed/>
                    <p:pic>
                      <p:nvPicPr>
                        <p:cNvPr id="0" name="Object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0"/>
                          <a:ext cx="10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8" name="Line 313">
              <a:extLst>
                <a:ext uri="{FF2B5EF4-FFF2-40B4-BE49-F238E27FC236}">
                  <a16:creationId xmlns:a16="http://schemas.microsoft.com/office/drawing/2014/main" id="{3821AE50-F417-47E1-A613-6BD18A3D1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205"/>
              <a:ext cx="222" cy="2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19" name="Object 314">
              <a:extLst>
                <a:ext uri="{FF2B5EF4-FFF2-40B4-BE49-F238E27FC236}">
                  <a16:creationId xmlns:a16="http://schemas.microsoft.com/office/drawing/2014/main" id="{CFBA6624-EA32-42DA-8B6B-70EBEA646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" y="108"/>
            <a:ext cx="24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6" r:id="rId65" imgW="342825" imgH="209468" progId="Equation.3">
                    <p:embed/>
                  </p:oleObj>
                </mc:Choice>
                <mc:Fallback>
                  <p:oleObj r:id="rId65" imgW="342825" imgH="209468" progId="Equation.3">
                    <p:embed/>
                    <p:pic>
                      <p:nvPicPr>
                        <p:cNvPr id="0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08"/>
                          <a:ext cx="24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97" name="Rectangle 315">
            <a:extLst>
              <a:ext uri="{FF2B5EF4-FFF2-40B4-BE49-F238E27FC236}">
                <a16:creationId xmlns:a16="http://schemas.microsoft.com/office/drawing/2014/main" id="{0399912B-72A7-4A80-8BE6-089D1B3E4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光栅衍射</a:t>
            </a:r>
          </a:p>
        </p:txBody>
      </p:sp>
      <p:graphicFrame>
        <p:nvGraphicFramePr>
          <p:cNvPr id="36898" name="Object 316">
            <a:extLst>
              <a:ext uri="{FF2B5EF4-FFF2-40B4-BE49-F238E27FC236}">
                <a16:creationId xmlns:a16="http://schemas.microsoft.com/office/drawing/2014/main" id="{CB48FB3A-CA42-4D4D-8746-D941A1162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933825"/>
          <a:ext cx="2305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7" name="Equation" r:id="rId67" imgW="1180991" imgH="419207" progId="Equation.DSMT4">
                  <p:embed/>
                </p:oleObj>
              </mc:Choice>
              <mc:Fallback>
                <p:oleObj name="Equation" r:id="rId67" imgW="1180991" imgH="419207" progId="Equation.DSMT4">
                  <p:embed/>
                  <p:pic>
                    <p:nvPicPr>
                      <p:cNvPr id="0" name="Object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2305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>
                                <a:alpha val="30196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Text Box 317">
            <a:extLst>
              <a:ext uri="{FF2B5EF4-FFF2-40B4-BE49-F238E27FC236}">
                <a16:creationId xmlns:a16="http://schemas.microsoft.com/office/drawing/2014/main" id="{E9870FBF-E956-4DBB-9203-5BB542C74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157538"/>
            <a:ext cx="20875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光栅方程</a:t>
            </a:r>
          </a:p>
        </p:txBody>
      </p:sp>
      <p:graphicFrame>
        <p:nvGraphicFramePr>
          <p:cNvPr id="36900" name="Object 318">
            <a:extLst>
              <a:ext uri="{FF2B5EF4-FFF2-40B4-BE49-F238E27FC236}">
                <a16:creationId xmlns:a16="http://schemas.microsoft.com/office/drawing/2014/main" id="{20A8A227-7C95-40C1-A0E0-B918CC7E4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969000"/>
          <a:ext cx="224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8" name="Equation" r:id="rId69" imgW="714264" imgH="380876" progId="Equation.DSMT4">
                  <p:embed/>
                </p:oleObj>
              </mc:Choice>
              <mc:Fallback>
                <p:oleObj name="Equation" r:id="rId69" imgW="714264" imgH="380876" progId="Equation.DSMT4">
                  <p:embed/>
                  <p:pic>
                    <p:nvPicPr>
                      <p:cNvPr id="0" name="Object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69000"/>
                        <a:ext cx="224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Text Box 319">
            <a:extLst>
              <a:ext uri="{FF2B5EF4-FFF2-40B4-BE49-F238E27FC236}">
                <a16:creationId xmlns:a16="http://schemas.microsoft.com/office/drawing/2014/main" id="{91C9DCE9-5327-4504-B562-F5BFD7D7D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16585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缺级的级次为</a:t>
            </a:r>
            <a:r>
              <a:rPr kumimoji="1" lang="en-US" altLang="zh-CN" sz="240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36902" name="Object 320">
            <a:extLst>
              <a:ext uri="{FF2B5EF4-FFF2-40B4-BE49-F238E27FC236}">
                <a16:creationId xmlns:a16="http://schemas.microsoft.com/office/drawing/2014/main" id="{AF342490-DDAD-4BE0-A21F-253B34F9E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41888"/>
          <a:ext cx="27019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" name="Equation" r:id="rId71" imgW="1142930" imgH="419207" progId="Equation.DSMT4">
                  <p:embed/>
                </p:oleObj>
              </mc:Choice>
              <mc:Fallback>
                <p:oleObj name="Equation" r:id="rId71" imgW="1142930" imgH="419207" progId="Equation.DSMT4">
                  <p:embed/>
                  <p:pic>
                    <p:nvPicPr>
                      <p:cNvPr id="0" name="Object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27019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id="{FA915038-7D00-44F2-AA91-2165D327E37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33375"/>
            <a:ext cx="8480425" cy="6048375"/>
            <a:chOff x="113" y="210"/>
            <a:chExt cx="5342" cy="3810"/>
          </a:xfrm>
        </p:grpSpPr>
        <p:sp>
          <p:nvSpPr>
            <p:cNvPr id="37891" name="Rectangle 3">
              <a:extLst>
                <a:ext uri="{FF2B5EF4-FFF2-40B4-BE49-F238E27FC236}">
                  <a16:creationId xmlns:a16="http://schemas.microsoft.com/office/drawing/2014/main" id="{39693B72-9045-4460-BCAE-87A22AC82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" y="572"/>
              <a:ext cx="51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线偏振光，自然光，圆偏振光，椭圆偏振光，部分偏振光。</a:t>
              </a:r>
            </a:p>
          </p:txBody>
        </p:sp>
        <p:sp>
          <p:nvSpPr>
            <p:cNvPr id="37892" name="Rectangle 4">
              <a:extLst>
                <a:ext uri="{FF2B5EF4-FFF2-40B4-BE49-F238E27FC236}">
                  <a16:creationId xmlns:a16="http://schemas.microsoft.com/office/drawing/2014/main" id="{E09B8D76-1B69-4C99-8756-CA990A107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210"/>
              <a:ext cx="1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光的偏振</a:t>
              </a:r>
            </a:p>
          </p:txBody>
        </p:sp>
        <p:grpSp>
          <p:nvGrpSpPr>
            <p:cNvPr id="37893" name="Group 5">
              <a:extLst>
                <a:ext uri="{FF2B5EF4-FFF2-40B4-BE49-F238E27FC236}">
                  <a16:creationId xmlns:a16="http://schemas.microsoft.com/office/drawing/2014/main" id="{806927E3-8FAB-4666-A9D8-02264AD56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" y="981"/>
              <a:ext cx="4116" cy="877"/>
              <a:chOff x="0" y="0"/>
              <a:chExt cx="3984" cy="877"/>
            </a:xfrm>
          </p:grpSpPr>
          <p:sp>
            <p:nvSpPr>
              <p:cNvPr id="37953" name="Text Box 6">
                <a:extLst>
                  <a:ext uri="{FF2B5EF4-FFF2-40B4-BE49-F238E27FC236}">
                    <a16:creationId xmlns:a16="http://schemas.microsoft.com/office/drawing/2014/main" id="{8AD81D0B-F324-4092-BF89-748169C087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9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偏振片 起偏和检偏</a:t>
                </a:r>
              </a:p>
            </p:txBody>
          </p:sp>
          <p:sp>
            <p:nvSpPr>
              <p:cNvPr id="37954" name="Text Box 7">
                <a:extLst>
                  <a:ext uri="{FF2B5EF4-FFF2-40B4-BE49-F238E27FC236}">
                    <a16:creationId xmlns:a16="http://schemas.microsoft.com/office/drawing/2014/main" id="{C271F678-C250-4F40-BF8F-519ADD2AF3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3" y="0"/>
                <a:ext cx="15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</a:rPr>
                  <a:t>二向色性</a:t>
                </a:r>
              </a:p>
            </p:txBody>
          </p:sp>
          <p:sp>
            <p:nvSpPr>
              <p:cNvPr id="37955" name="Text Box 8">
                <a:extLst>
                  <a:ext uri="{FF2B5EF4-FFF2-40B4-BE49-F238E27FC236}">
                    <a16:creationId xmlns:a16="http://schemas.microsoft.com/office/drawing/2014/main" id="{EAB60669-9E4A-4219-936C-05B41DA279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" y="589"/>
                <a:ext cx="16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马吕斯定律</a:t>
                </a:r>
              </a:p>
            </p:txBody>
          </p:sp>
          <p:graphicFrame>
            <p:nvGraphicFramePr>
              <p:cNvPr id="37956" name="Object 9">
                <a:extLst>
                  <a:ext uri="{FF2B5EF4-FFF2-40B4-BE49-F238E27FC236}">
                    <a16:creationId xmlns:a16="http://schemas.microsoft.com/office/drawing/2014/main" id="{DD727BE4-C07B-4443-812A-C6E675C1E6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4" y="544"/>
              <a:ext cx="1169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7" r:id="rId3" imgW="786717" imgH="215713" progId="Equation.3">
                      <p:embed/>
                    </p:oleObj>
                  </mc:Choice>
                  <mc:Fallback>
                    <p:oleObj r:id="rId3" imgW="786717" imgH="215713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4" y="544"/>
                            <a:ext cx="1169" cy="32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894" name="Group 10">
              <a:extLst>
                <a:ext uri="{FF2B5EF4-FFF2-40B4-BE49-F238E27FC236}">
                  <a16:creationId xmlns:a16="http://schemas.microsoft.com/office/drawing/2014/main" id="{D596B90A-2779-4FF8-8817-60144EE45D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" y="2115"/>
              <a:ext cx="5342" cy="1905"/>
              <a:chOff x="0" y="0"/>
              <a:chExt cx="5072" cy="1905"/>
            </a:xfrm>
          </p:grpSpPr>
          <p:sp>
            <p:nvSpPr>
              <p:cNvPr id="37895" name="Rectangle 11">
                <a:extLst>
                  <a:ext uri="{FF2B5EF4-FFF2-40B4-BE49-F238E27FC236}">
                    <a16:creationId xmlns:a16="http://schemas.microsoft.com/office/drawing/2014/main" id="{24A5D1E3-6C62-4A72-9E6A-2A0479B8C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" y="0"/>
                <a:ext cx="21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0000FF"/>
                    </a:solidFill>
                  </a:rPr>
                  <a:t>反射和折射光的偏振</a:t>
                </a:r>
              </a:p>
            </p:txBody>
          </p:sp>
          <p:grpSp>
            <p:nvGrpSpPr>
              <p:cNvPr id="37896" name="Group 12">
                <a:extLst>
                  <a:ext uri="{FF2B5EF4-FFF2-40B4-BE49-F238E27FC236}">
                    <a16:creationId xmlns:a16="http://schemas.microsoft.com/office/drawing/2014/main" id="{1252EA14-8E6C-4C9F-B317-D3EBF4E8A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57" y="90"/>
                <a:ext cx="1715" cy="1815"/>
                <a:chOff x="0" y="0"/>
                <a:chExt cx="1715" cy="1815"/>
              </a:xfrm>
            </p:grpSpPr>
            <p:sp>
              <p:nvSpPr>
                <p:cNvPr id="37902" name="Rectangle 13">
                  <a:extLst>
                    <a:ext uri="{FF2B5EF4-FFF2-40B4-BE49-F238E27FC236}">
                      <a16:creationId xmlns:a16="http://schemas.microsoft.com/office/drawing/2014/main" id="{9681D221-4C41-48B4-BA4B-1E5B80561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78"/>
                  <a:ext cx="1715" cy="698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37903" name="Object 14">
                  <a:extLst>
                    <a:ext uri="{FF2B5EF4-FFF2-40B4-BE49-F238E27FC236}">
                      <a16:creationId xmlns:a16="http://schemas.microsoft.com/office/drawing/2014/main" id="{3B34D55B-52CD-46D8-A51B-FA7A577D9FB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36" y="919"/>
                <a:ext cx="242" cy="3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58" r:id="rId5" imgW="165172" imgH="215994" progId="Equation.3">
                        <p:embed/>
                      </p:oleObj>
                    </mc:Choice>
                    <mc:Fallback>
                      <p:oleObj r:id="rId5" imgW="165172" imgH="215994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6" y="919"/>
                              <a:ext cx="242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04" name="Object 15">
                  <a:extLst>
                    <a:ext uri="{FF2B5EF4-FFF2-40B4-BE49-F238E27FC236}">
                      <a16:creationId xmlns:a16="http://schemas.microsoft.com/office/drawing/2014/main" id="{EC3EBCE7-F72D-4C71-8B1A-5B7E6DB66BF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36" y="556"/>
                <a:ext cx="242" cy="3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59" r:id="rId7" imgW="165172" imgH="215994" progId="Equation.3">
                        <p:embed/>
                      </p:oleObj>
                    </mc:Choice>
                    <mc:Fallback>
                      <p:oleObj r:id="rId7" imgW="165172" imgH="215994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6" y="556"/>
                              <a:ext cx="242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05" name="Line 16">
                  <a:extLst>
                    <a:ext uri="{FF2B5EF4-FFF2-40B4-BE49-F238E27FC236}">
                      <a16:creationId xmlns:a16="http://schemas.microsoft.com/office/drawing/2014/main" id="{96232BE3-16DE-425A-83D5-07AE3CBF6F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1" y="80"/>
                  <a:ext cx="0" cy="161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7906" name="Group 17">
                  <a:extLst>
                    <a:ext uri="{FF2B5EF4-FFF2-40B4-BE49-F238E27FC236}">
                      <a16:creationId xmlns:a16="http://schemas.microsoft.com/office/drawing/2014/main" id="{1BD77C82-0661-4B93-B4A8-B0A5874A1B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8" y="26"/>
                  <a:ext cx="656" cy="1002"/>
                  <a:chOff x="0" y="0"/>
                  <a:chExt cx="656" cy="1002"/>
                </a:xfrm>
              </p:grpSpPr>
              <p:sp>
                <p:nvSpPr>
                  <p:cNvPr id="37940" name="Line 18">
                    <a:extLst>
                      <a:ext uri="{FF2B5EF4-FFF2-40B4-BE49-F238E27FC236}">
                        <a16:creationId xmlns:a16="http://schemas.microsoft.com/office/drawing/2014/main" id="{99A0D552-EAB2-439B-BDC7-09045D46D4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-99" y="498"/>
                    <a:ext cx="1002" cy="3"/>
                  </a:xfrm>
                  <a:prstGeom prst="line">
                    <a:avLst/>
                  </a:prstGeom>
                  <a:noFill/>
                  <a:ln w="15875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1" name="Line 19">
                    <a:extLst>
                      <a:ext uri="{FF2B5EF4-FFF2-40B4-BE49-F238E27FC236}">
                        <a16:creationId xmlns:a16="http://schemas.microsoft.com/office/drawing/2014/main" id="{431128AB-2A29-4340-BE07-4E0BACA783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76" y="99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2" name="Line 20">
                    <a:extLst>
                      <a:ext uri="{FF2B5EF4-FFF2-40B4-BE49-F238E27FC236}">
                        <a16:creationId xmlns:a16="http://schemas.microsoft.com/office/drawing/2014/main" id="{8C3FF67B-BE7B-49B3-AF48-33955D9F85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177" y="200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3" name="Line 21">
                    <a:extLst>
                      <a:ext uri="{FF2B5EF4-FFF2-40B4-BE49-F238E27FC236}">
                        <a16:creationId xmlns:a16="http://schemas.microsoft.com/office/drawing/2014/main" id="{4D77312D-6608-4B9C-A9F6-E14CE9675E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278" y="301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4" name="Line 22">
                    <a:extLst>
                      <a:ext uri="{FF2B5EF4-FFF2-40B4-BE49-F238E27FC236}">
                        <a16:creationId xmlns:a16="http://schemas.microsoft.com/office/drawing/2014/main" id="{6154D9BB-5ABD-4EF6-B0CD-6C9869F421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379" y="402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5" name="Line 23">
                    <a:extLst>
                      <a:ext uri="{FF2B5EF4-FFF2-40B4-BE49-F238E27FC236}">
                        <a16:creationId xmlns:a16="http://schemas.microsoft.com/office/drawing/2014/main" id="{049E8AA6-DDAB-4EEA-AD94-0DD8CEAFF9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480" y="503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6" name="Line 24">
                    <a:extLst>
                      <a:ext uri="{FF2B5EF4-FFF2-40B4-BE49-F238E27FC236}">
                        <a16:creationId xmlns:a16="http://schemas.microsoft.com/office/drawing/2014/main" id="{A80B4A05-DDF7-4FCA-B8DF-AAD39668BF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580" y="603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7" name="Oval 25">
                    <a:extLst>
                      <a:ext uri="{FF2B5EF4-FFF2-40B4-BE49-F238E27FC236}">
                        <a16:creationId xmlns:a16="http://schemas.microsoft.com/office/drawing/2014/main" id="{FB18860C-D69B-4F23-9FF8-1A3836F02A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115" y="209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48" name="Oval 26">
                    <a:extLst>
                      <a:ext uri="{FF2B5EF4-FFF2-40B4-BE49-F238E27FC236}">
                        <a16:creationId xmlns:a16="http://schemas.microsoft.com/office/drawing/2014/main" id="{C7097382-79BE-4877-AE9F-B3BC832EBE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215" y="309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49" name="Oval 27">
                    <a:extLst>
                      <a:ext uri="{FF2B5EF4-FFF2-40B4-BE49-F238E27FC236}">
                        <a16:creationId xmlns:a16="http://schemas.microsoft.com/office/drawing/2014/main" id="{B5844CFE-C57C-4592-95BA-D8AE324B05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314" y="408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50" name="Oval 28">
                    <a:extLst>
                      <a:ext uri="{FF2B5EF4-FFF2-40B4-BE49-F238E27FC236}">
                        <a16:creationId xmlns:a16="http://schemas.microsoft.com/office/drawing/2014/main" id="{BD4E45F6-0802-4B96-AE00-2EA4DA7A1E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414" y="508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51" name="Oval 29">
                    <a:extLst>
                      <a:ext uri="{FF2B5EF4-FFF2-40B4-BE49-F238E27FC236}">
                        <a16:creationId xmlns:a16="http://schemas.microsoft.com/office/drawing/2014/main" id="{4CF28A25-9FEA-411E-BC8C-DDF40F622E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517" y="611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52" name="Oval 30">
                    <a:extLst>
                      <a:ext uri="{FF2B5EF4-FFF2-40B4-BE49-F238E27FC236}">
                        <a16:creationId xmlns:a16="http://schemas.microsoft.com/office/drawing/2014/main" id="{F713FFF2-FA0B-4ECB-8630-E9DF6DF6CE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619" y="713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7907" name="Freeform 31">
                  <a:extLst>
                    <a:ext uri="{FF2B5EF4-FFF2-40B4-BE49-F238E27FC236}">
                      <a16:creationId xmlns:a16="http://schemas.microsoft.com/office/drawing/2014/main" id="{B6548360-B049-41CA-9E83-8692ADC324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1" y="669"/>
                  <a:ext cx="133" cy="63"/>
                </a:xfrm>
                <a:custGeom>
                  <a:avLst/>
                  <a:gdLst>
                    <a:gd name="T0" fmla="*/ 2 w 133"/>
                    <a:gd name="T1" fmla="*/ 63 h 63"/>
                    <a:gd name="T2" fmla="*/ 28 w 133"/>
                    <a:gd name="T3" fmla="*/ 36 h 63"/>
                    <a:gd name="T4" fmla="*/ 133 w 133"/>
                    <a:gd name="T5" fmla="*/ 10 h 6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3" h="63">
                      <a:moveTo>
                        <a:pt x="2" y="63"/>
                      </a:moveTo>
                      <a:cubicBezTo>
                        <a:pt x="14" y="29"/>
                        <a:pt x="0" y="53"/>
                        <a:pt x="28" y="36"/>
                      </a:cubicBezTo>
                      <a:cubicBezTo>
                        <a:pt x="87" y="0"/>
                        <a:pt x="28" y="10"/>
                        <a:pt x="133" y="1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7908" name="Group 32">
                  <a:extLst>
                    <a:ext uri="{FF2B5EF4-FFF2-40B4-BE49-F238E27FC236}">
                      <a16:creationId xmlns:a16="http://schemas.microsoft.com/office/drawing/2014/main" id="{1A3595CC-282C-4394-972F-A01585552E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356954">
                  <a:off x="838" y="0"/>
                  <a:ext cx="562" cy="1002"/>
                  <a:chOff x="0" y="0"/>
                  <a:chExt cx="562" cy="1002"/>
                </a:xfrm>
              </p:grpSpPr>
              <p:sp>
                <p:nvSpPr>
                  <p:cNvPr id="37927" name="Line 33">
                    <a:extLst>
                      <a:ext uri="{FF2B5EF4-FFF2-40B4-BE49-F238E27FC236}">
                        <a16:creationId xmlns:a16="http://schemas.microsoft.com/office/drawing/2014/main" id="{8ECC2394-E977-46D5-9C4F-CEC74EDF9F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195568">
                    <a:off x="-149" y="498"/>
                    <a:ext cx="1002" cy="3"/>
                  </a:xfrm>
                  <a:prstGeom prst="line">
                    <a:avLst/>
                  </a:prstGeom>
                  <a:noFill/>
                  <a:ln w="15875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8" name="Line 34">
                    <a:extLst>
                      <a:ext uri="{FF2B5EF4-FFF2-40B4-BE49-F238E27FC236}">
                        <a16:creationId xmlns:a16="http://schemas.microsoft.com/office/drawing/2014/main" id="{B25960DA-57FC-4E95-B965-E7C384477D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195568">
                    <a:off x="76" y="795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9" name="Line 35">
                    <a:extLst>
                      <a:ext uri="{FF2B5EF4-FFF2-40B4-BE49-F238E27FC236}">
                        <a16:creationId xmlns:a16="http://schemas.microsoft.com/office/drawing/2014/main" id="{7553090F-D7CE-45B7-9901-987EEA3C58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195568">
                    <a:off x="201" y="616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30" name="Line 36">
                    <a:extLst>
                      <a:ext uri="{FF2B5EF4-FFF2-40B4-BE49-F238E27FC236}">
                        <a16:creationId xmlns:a16="http://schemas.microsoft.com/office/drawing/2014/main" id="{1AA08639-6DB8-4FE3-9DA7-2405054F14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195568">
                    <a:off x="332" y="451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31" name="Line 37">
                    <a:extLst>
                      <a:ext uri="{FF2B5EF4-FFF2-40B4-BE49-F238E27FC236}">
                        <a16:creationId xmlns:a16="http://schemas.microsoft.com/office/drawing/2014/main" id="{9C6F77D0-5B4B-4699-9CB0-C79528502F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195568">
                    <a:off x="462" y="260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32" name="Oval 38">
                    <a:extLst>
                      <a:ext uri="{FF2B5EF4-FFF2-40B4-BE49-F238E27FC236}">
                        <a16:creationId xmlns:a16="http://schemas.microsoft.com/office/drawing/2014/main" id="{B19CAEB6-94DA-47FA-9050-0204253F1E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102" y="791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33" name="Oval 39">
                    <a:extLst>
                      <a:ext uri="{FF2B5EF4-FFF2-40B4-BE49-F238E27FC236}">
                        <a16:creationId xmlns:a16="http://schemas.microsoft.com/office/drawing/2014/main" id="{424F2A81-44FE-4B0C-9322-3456F8AFCF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270" y="565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34" name="Oval 40">
                    <a:extLst>
                      <a:ext uri="{FF2B5EF4-FFF2-40B4-BE49-F238E27FC236}">
                        <a16:creationId xmlns:a16="http://schemas.microsoft.com/office/drawing/2014/main" id="{1BAC7A65-2B13-43C5-97C5-0771CE2CC9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354" y="452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35" name="Oval 41">
                    <a:extLst>
                      <a:ext uri="{FF2B5EF4-FFF2-40B4-BE49-F238E27FC236}">
                        <a16:creationId xmlns:a16="http://schemas.microsoft.com/office/drawing/2014/main" id="{32B8867F-4C74-4F87-A1E6-0F12CF321B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409" y="385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36" name="Oval 42">
                    <a:extLst>
                      <a:ext uri="{FF2B5EF4-FFF2-40B4-BE49-F238E27FC236}">
                        <a16:creationId xmlns:a16="http://schemas.microsoft.com/office/drawing/2014/main" id="{841B15D6-9D85-4390-96EA-F44B4062D5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528" y="220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37" name="Oval 43">
                    <a:extLst>
                      <a:ext uri="{FF2B5EF4-FFF2-40B4-BE49-F238E27FC236}">
                        <a16:creationId xmlns:a16="http://schemas.microsoft.com/office/drawing/2014/main" id="{753E2CAC-8FF2-4936-98CF-A97304C7DC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146" y="737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38" name="Oval 44">
                    <a:extLst>
                      <a:ext uri="{FF2B5EF4-FFF2-40B4-BE49-F238E27FC236}">
                        <a16:creationId xmlns:a16="http://schemas.microsoft.com/office/drawing/2014/main" id="{59511D45-52A6-4F28-85B4-C0F408F0E3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223" y="622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39" name="Oval 45">
                    <a:extLst>
                      <a:ext uri="{FF2B5EF4-FFF2-40B4-BE49-F238E27FC236}">
                        <a16:creationId xmlns:a16="http://schemas.microsoft.com/office/drawing/2014/main" id="{EC6C107E-007A-4647-83B7-5DCB6E8C49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195568">
                    <a:off x="482" y="284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37909" name="Group 46">
                  <a:extLst>
                    <a:ext uri="{FF2B5EF4-FFF2-40B4-BE49-F238E27FC236}">
                      <a16:creationId xmlns:a16="http://schemas.microsoft.com/office/drawing/2014/main" id="{76D5CBAF-19A6-4965-ACFC-F12B1D1776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967042">
                  <a:off x="689" y="813"/>
                  <a:ext cx="669" cy="1002"/>
                  <a:chOff x="0" y="0"/>
                  <a:chExt cx="669" cy="1002"/>
                </a:xfrm>
              </p:grpSpPr>
              <p:sp>
                <p:nvSpPr>
                  <p:cNvPr id="37914" name="Line 47">
                    <a:extLst>
                      <a:ext uri="{FF2B5EF4-FFF2-40B4-BE49-F238E27FC236}">
                        <a16:creationId xmlns:a16="http://schemas.microsoft.com/office/drawing/2014/main" id="{DE9A2C96-D1FA-4C7B-A5FC-2210265058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-99" y="498"/>
                    <a:ext cx="1002" cy="3"/>
                  </a:xfrm>
                  <a:prstGeom prst="line">
                    <a:avLst/>
                  </a:prstGeom>
                  <a:noFill/>
                  <a:ln w="15875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5" name="Line 48">
                    <a:extLst>
                      <a:ext uri="{FF2B5EF4-FFF2-40B4-BE49-F238E27FC236}">
                        <a16:creationId xmlns:a16="http://schemas.microsoft.com/office/drawing/2014/main" id="{43822F82-B933-441F-BC1B-FDF575772D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76" y="99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6" name="Line 49">
                    <a:extLst>
                      <a:ext uri="{FF2B5EF4-FFF2-40B4-BE49-F238E27FC236}">
                        <a16:creationId xmlns:a16="http://schemas.microsoft.com/office/drawing/2014/main" id="{171EFB03-3D8A-4B20-B78D-25799531F0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235" y="254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7" name="Line 50">
                    <a:extLst>
                      <a:ext uri="{FF2B5EF4-FFF2-40B4-BE49-F238E27FC236}">
                        <a16:creationId xmlns:a16="http://schemas.microsoft.com/office/drawing/2014/main" id="{22B1D527-3F15-4327-8CF2-BC0C98F1AE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278" y="301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8" name="Line 51">
                    <a:extLst>
                      <a:ext uri="{FF2B5EF4-FFF2-40B4-BE49-F238E27FC236}">
                        <a16:creationId xmlns:a16="http://schemas.microsoft.com/office/drawing/2014/main" id="{1A4673B2-61ED-40A3-AAA0-8E18A674F3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379" y="402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9" name="Line 52">
                    <a:extLst>
                      <a:ext uri="{FF2B5EF4-FFF2-40B4-BE49-F238E27FC236}">
                        <a16:creationId xmlns:a16="http://schemas.microsoft.com/office/drawing/2014/main" id="{D7C269C0-0C93-4DBD-835E-0E4278822C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531" y="564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0" name="Line 53">
                    <a:extLst>
                      <a:ext uri="{FF2B5EF4-FFF2-40B4-BE49-F238E27FC236}">
                        <a16:creationId xmlns:a16="http://schemas.microsoft.com/office/drawing/2014/main" id="{1E90FD7A-AB13-4CE3-B07F-7D694554E3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435" y="457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1" name="Oval 54">
                    <a:extLst>
                      <a:ext uri="{FF2B5EF4-FFF2-40B4-BE49-F238E27FC236}">
                        <a16:creationId xmlns:a16="http://schemas.microsoft.com/office/drawing/2014/main" id="{7C9AEE20-50B0-4BF8-A7D6-E2BE49C03C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158" y="260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22" name="Oval 55">
                    <a:extLst>
                      <a:ext uri="{FF2B5EF4-FFF2-40B4-BE49-F238E27FC236}">
                        <a16:creationId xmlns:a16="http://schemas.microsoft.com/office/drawing/2014/main" id="{C53C8A44-C9F3-47E6-85A9-530A424465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314" y="408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23" name="Oval 56">
                    <a:extLst>
                      <a:ext uri="{FF2B5EF4-FFF2-40B4-BE49-F238E27FC236}">
                        <a16:creationId xmlns:a16="http://schemas.microsoft.com/office/drawing/2014/main" id="{B0D476EE-CAB8-442D-A508-D407DA52BA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461" y="563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24" name="Oval 57">
                    <a:extLst>
                      <a:ext uri="{FF2B5EF4-FFF2-40B4-BE49-F238E27FC236}">
                        <a16:creationId xmlns:a16="http://schemas.microsoft.com/office/drawing/2014/main" id="{7C06503E-32D5-43CE-B6EC-CB70A400D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00000">
                    <a:off x="622" y="723"/>
                    <a:ext cx="34" cy="3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7925" name="Line 58">
                    <a:extLst>
                      <a:ext uri="{FF2B5EF4-FFF2-40B4-BE49-F238E27FC236}">
                        <a16:creationId xmlns:a16="http://schemas.microsoft.com/office/drawing/2014/main" id="{575DBCC6-C4C1-405E-B596-91F9C04219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135" y="151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6" name="Line 59">
                    <a:extLst>
                      <a:ext uri="{FF2B5EF4-FFF2-40B4-BE49-F238E27FC236}">
                        <a16:creationId xmlns:a16="http://schemas.microsoft.com/office/drawing/2014/main" id="{24B6EAC7-3CAF-4E45-B4DF-841050E5BD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593" y="616"/>
                    <a:ext cx="0" cy="152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7910" name="Object 60">
                  <a:extLst>
                    <a:ext uri="{FF2B5EF4-FFF2-40B4-BE49-F238E27FC236}">
                      <a16:creationId xmlns:a16="http://schemas.microsoft.com/office/drawing/2014/main" id="{F8144B1C-DD49-47CC-AA49-4A3E060D960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5" y="379"/>
                <a:ext cx="186" cy="3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60" r:id="rId9" imgW="126945" imgH="215806" progId="Equation.3">
                        <p:embed/>
                      </p:oleObj>
                    </mc:Choice>
                    <mc:Fallback>
                      <p:oleObj r:id="rId9" imgW="126945" imgH="215806" progId="Equation.3">
                        <p:embed/>
                        <p:pic>
                          <p:nvPicPr>
                            <p:cNvPr id="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5" y="379"/>
                              <a:ext cx="186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7911" name="Group 61">
                  <a:extLst>
                    <a:ext uri="{FF2B5EF4-FFF2-40B4-BE49-F238E27FC236}">
                      <a16:creationId xmlns:a16="http://schemas.microsoft.com/office/drawing/2014/main" id="{A3DBF548-CC82-419D-B85C-A52ACC7A1B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7425374">
                  <a:off x="816" y="987"/>
                  <a:ext cx="116" cy="127"/>
                  <a:chOff x="0" y="0"/>
                  <a:chExt cx="250" cy="317"/>
                </a:xfrm>
              </p:grpSpPr>
              <p:sp>
                <p:nvSpPr>
                  <p:cNvPr id="37912" name="Line 62">
                    <a:extLst>
                      <a:ext uri="{FF2B5EF4-FFF2-40B4-BE49-F238E27FC236}">
                        <a16:creationId xmlns:a16="http://schemas.microsoft.com/office/drawing/2014/main" id="{94C65192-EA8D-4F5F-9A3F-19BA0B895A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31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3" name="Line 63">
                    <a:extLst>
                      <a:ext uri="{FF2B5EF4-FFF2-40B4-BE49-F238E27FC236}">
                        <a16:creationId xmlns:a16="http://schemas.microsoft.com/office/drawing/2014/main" id="{D3D29A6D-A72F-4B16-9737-72D6EED727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317"/>
                    <a:ext cx="25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7897" name="Text Box 64">
                <a:extLst>
                  <a:ext uri="{FF2B5EF4-FFF2-40B4-BE49-F238E27FC236}">
                    <a16:creationId xmlns:a16="http://schemas.microsoft.com/office/drawing/2014/main" id="{E7378168-E5A8-4F45-8E65-D9629F27DC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" y="544"/>
                <a:ext cx="14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布儒斯特定律   </a:t>
                </a:r>
                <a:endParaRPr lang="zh-CN" altLang="en-US" sz="2400" i="1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grpSp>
            <p:nvGrpSpPr>
              <p:cNvPr id="37898" name="Group 65">
                <a:extLst>
                  <a:ext uri="{FF2B5EF4-FFF2-40B4-BE49-F238E27FC236}">
                    <a16:creationId xmlns:a16="http://schemas.microsoft.com/office/drawing/2014/main" id="{A0AB700D-098E-47A1-B614-9152BD8A9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6" y="952"/>
                <a:ext cx="2563" cy="510"/>
                <a:chOff x="0" y="0"/>
                <a:chExt cx="2563" cy="510"/>
              </a:xfrm>
            </p:grpSpPr>
            <p:sp>
              <p:nvSpPr>
                <p:cNvPr id="37900" name="Text Box 66">
                  <a:extLst>
                    <a:ext uri="{FF2B5EF4-FFF2-40B4-BE49-F238E27FC236}">
                      <a16:creationId xmlns:a16="http://schemas.microsoft.com/office/drawing/2014/main" id="{6B6AF597-B596-4DC9-933F-32954A1E41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97"/>
                  <a:ext cx="25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>
                      <a:solidFill>
                        <a:schemeClr val="tx1"/>
                      </a:solidFill>
                      <a:ea typeface="楷体_GB2312" pitchFamily="49" charset="-122"/>
                    </a:rPr>
                    <a:t>入射角满足                        时</a:t>
                  </a:r>
                </a:p>
              </p:txBody>
            </p:sp>
            <p:graphicFrame>
              <p:nvGraphicFramePr>
                <p:cNvPr id="37901" name="Object 67">
                  <a:extLst>
                    <a:ext uri="{FF2B5EF4-FFF2-40B4-BE49-F238E27FC236}">
                      <a16:creationId xmlns:a16="http://schemas.microsoft.com/office/drawing/2014/main" id="{DE088A04-A466-45CC-A547-EE0FF550B19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65" y="0"/>
                <a:ext cx="1072" cy="5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61" r:id="rId11" imgW="790657" imgH="342816" progId="Equation.3">
                        <p:embed/>
                      </p:oleObj>
                    </mc:Choice>
                    <mc:Fallback>
                      <p:oleObj r:id="rId11" imgW="790657" imgH="342816" progId="Equation.3">
                        <p:embed/>
                        <p:pic>
                          <p:nvPicPr>
                            <p:cNvPr id="0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5" y="0"/>
                              <a:ext cx="1072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7899" name="Rectangle 68">
                <a:extLst>
                  <a:ext uri="{FF2B5EF4-FFF2-40B4-BE49-F238E27FC236}">
                    <a16:creationId xmlns:a16="http://schemas.microsoft.com/office/drawing/2014/main" id="{5C184A3A-30EA-4EBD-8B83-6EE836841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96"/>
                <a:ext cx="31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反射光是线偏振光，振动垂直入射面 </a:t>
                </a:r>
              </a:p>
            </p:txBody>
          </p: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>
            <a:extLst>
              <a:ext uri="{FF2B5EF4-FFF2-40B4-BE49-F238E27FC236}">
                <a16:creationId xmlns:a16="http://schemas.microsoft.com/office/drawing/2014/main" id="{D225850C-2B64-4C06-AF43-3F6C29B4D4A8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200025" y="70643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0066"/>
                </a:solidFill>
              </a:rPr>
              <a:t>1 . </a:t>
            </a:r>
            <a:r>
              <a:rPr kumimoji="1" lang="zh-CN" altLang="en-US" sz="2400">
                <a:solidFill>
                  <a:srgbClr val="FF0066"/>
                </a:solidFill>
              </a:rPr>
              <a:t>同时性的相对性</a:t>
            </a:r>
            <a:endParaRPr kumimoji="1" lang="zh-CN" altLang="en-US" sz="2400">
              <a:solidFill>
                <a:srgbClr val="FFFFFF"/>
              </a:solidFill>
            </a:endParaRPr>
          </a:p>
        </p:txBody>
      </p:sp>
      <p:sp>
        <p:nvSpPr>
          <p:cNvPr id="6147" name="Text Box 7">
            <a:extLst>
              <a:ext uri="{FF2B5EF4-FFF2-40B4-BE49-F238E27FC236}">
                <a16:creationId xmlns:a16="http://schemas.microsoft.com/office/drawing/2014/main" id="{75A909BA-038C-493F-AEDB-1D48A78F6947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200025" y="1304925"/>
            <a:ext cx="8332788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S</a:t>
            </a:r>
            <a:r>
              <a:rPr kumimoji="1" lang="zh-CN" altLang="en-US" sz="2400">
                <a:solidFill>
                  <a:schemeClr val="tx1"/>
                </a:solidFill>
              </a:rPr>
              <a:t>系不同地点同时发生两事件</a:t>
            </a:r>
            <a:r>
              <a:rPr kumimoji="1" lang="en-US" altLang="zh-CN" sz="2400">
                <a:solidFill>
                  <a:schemeClr val="tx1"/>
                </a:solidFill>
              </a:rPr>
              <a:t>A</a:t>
            </a:r>
            <a:r>
              <a:rPr kumimoji="1" lang="zh-CN" altLang="en-US" sz="2400">
                <a:solidFill>
                  <a:schemeClr val="tx1"/>
                </a:solidFill>
              </a:rPr>
              <a:t>、</a:t>
            </a:r>
            <a:r>
              <a:rPr kumimoji="1" lang="en-US" altLang="zh-CN" sz="2400">
                <a:solidFill>
                  <a:schemeClr val="tx1"/>
                </a:solidFill>
              </a:rPr>
              <a:t>B.</a:t>
            </a:r>
            <a:r>
              <a:rPr kumimoji="1" lang="zh-CN" altLang="en-US" sz="2400">
                <a:solidFill>
                  <a:schemeClr val="tx1"/>
                </a:solidFill>
              </a:rPr>
              <a:t>在 </a:t>
            </a:r>
            <a:r>
              <a:rPr kumimoji="1" lang="en-US" altLang="zh-CN" sz="2400">
                <a:solidFill>
                  <a:schemeClr val="tx1"/>
                </a:solidFill>
              </a:rPr>
              <a:t>S</a:t>
            </a:r>
            <a:r>
              <a:rPr kumimoji="1" lang="en-US" altLang="zh-CN" sz="2400" b="0" i="1">
                <a:solidFill>
                  <a:schemeClr val="tx1"/>
                </a:solidFill>
              </a:rPr>
              <a:t>'</a:t>
            </a:r>
            <a:r>
              <a:rPr kumimoji="1" lang="zh-CN" altLang="en-US" sz="2400">
                <a:solidFill>
                  <a:schemeClr val="tx1"/>
                </a:solidFill>
              </a:rPr>
              <a:t>系中</a:t>
            </a:r>
            <a:r>
              <a:rPr kumimoji="1" lang="en-US" altLang="zh-CN" sz="2400">
                <a:solidFill>
                  <a:schemeClr val="tx1"/>
                </a:solidFill>
              </a:rPr>
              <a:t>A</a:t>
            </a:r>
            <a:r>
              <a:rPr kumimoji="1" lang="zh-CN" altLang="en-US" sz="2400">
                <a:solidFill>
                  <a:schemeClr val="tx1"/>
                </a:solidFill>
              </a:rPr>
              <a:t>、</a:t>
            </a:r>
            <a:r>
              <a:rPr kumimoji="1" lang="en-US" altLang="zh-CN" sz="2400">
                <a:solidFill>
                  <a:schemeClr val="tx1"/>
                </a:solidFill>
              </a:rPr>
              <a:t>B</a:t>
            </a:r>
            <a:r>
              <a:rPr kumimoji="1" lang="zh-CN" altLang="en-US" sz="2400">
                <a:solidFill>
                  <a:schemeClr val="tx1"/>
                </a:solidFill>
              </a:rPr>
              <a:t>两事件不同时发生。</a:t>
            </a:r>
            <a:endParaRPr kumimoji="1" lang="zh-CN" altLang="en-US" sz="240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US" altLang="zh-CN" sz="2400">
              <a:solidFill>
                <a:schemeClr val="tx1"/>
              </a:solidFill>
            </a:endParaRPr>
          </a:p>
        </p:txBody>
      </p:sp>
      <p:sp>
        <p:nvSpPr>
          <p:cNvPr id="6148" name="Text Box 8">
            <a:extLst>
              <a:ext uri="{FF2B5EF4-FFF2-40B4-BE49-F238E27FC236}">
                <a16:creationId xmlns:a16="http://schemas.microsoft.com/office/drawing/2014/main" id="{B52C82DF-B878-412C-B00F-187105F99AE1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200025" y="2236788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0066"/>
                </a:solidFill>
              </a:rPr>
              <a:t>2 . </a:t>
            </a:r>
            <a:r>
              <a:rPr kumimoji="1" lang="zh-CN" altLang="en-US" sz="2400">
                <a:solidFill>
                  <a:srgbClr val="FF0066"/>
                </a:solidFill>
              </a:rPr>
              <a:t>长度收缩</a:t>
            </a:r>
            <a:r>
              <a:rPr kumimoji="1" lang="zh-CN" altLang="en-US" sz="2400">
                <a:solidFill>
                  <a:srgbClr val="FFFF00"/>
                </a:solidFill>
              </a:rPr>
              <a:t>  </a:t>
            </a:r>
            <a:r>
              <a:rPr kumimoji="1" lang="zh-CN" altLang="en-US" sz="2400">
                <a:solidFill>
                  <a:schemeClr val="tx1"/>
                </a:solidFill>
              </a:rPr>
              <a:t>（运动的尺收缩）</a:t>
            </a:r>
            <a:endParaRPr kumimoji="1" lang="zh-CN" altLang="en-US" sz="2400">
              <a:solidFill>
                <a:srgbClr val="FFFFFF"/>
              </a:solidFill>
            </a:endParaRPr>
          </a:p>
        </p:txBody>
      </p:sp>
      <p:graphicFrame>
        <p:nvGraphicFramePr>
          <p:cNvPr id="6149" name="Object 9">
            <a:extLst>
              <a:ext uri="{FF2B5EF4-FFF2-40B4-BE49-F238E27FC236}">
                <a16:creationId xmlns:a16="http://schemas.microsoft.com/office/drawing/2014/main" id="{730286F2-1645-49E2-BCE5-2B1A70BBE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2236788"/>
          <a:ext cx="17065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857332" imgH="266694" progId="Equation.DSMT4">
                  <p:embed/>
                </p:oleObj>
              </mc:Choice>
              <mc:Fallback>
                <p:oleObj name="Equation" r:id="rId3" imgW="857332" imgH="26669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832350" y="2236788"/>
                        <a:ext cx="17065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0">
            <a:extLst>
              <a:ext uri="{FF2B5EF4-FFF2-40B4-BE49-F238E27FC236}">
                <a16:creationId xmlns:a16="http://schemas.microsoft.com/office/drawing/2014/main" id="{509689C6-4DC5-455D-B5A0-4AC1C4726D68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276225" y="310515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0066"/>
                </a:solidFill>
              </a:rPr>
              <a:t>3 . </a:t>
            </a:r>
            <a:r>
              <a:rPr kumimoji="1" lang="zh-CN" altLang="en-US" sz="2400">
                <a:solidFill>
                  <a:srgbClr val="FF0066"/>
                </a:solidFill>
              </a:rPr>
              <a:t>时间延缓</a:t>
            </a:r>
            <a:r>
              <a:rPr kumimoji="1" lang="zh-CN" altLang="en-US" sz="2400">
                <a:solidFill>
                  <a:srgbClr val="FFFF00"/>
                </a:solidFill>
              </a:rPr>
              <a:t>  </a:t>
            </a:r>
            <a:r>
              <a:rPr kumimoji="1" lang="en-US" altLang="zh-CN" sz="2400">
                <a:solidFill>
                  <a:schemeClr val="tx1"/>
                </a:solidFill>
              </a:rPr>
              <a:t>(</a:t>
            </a:r>
            <a:r>
              <a:rPr kumimoji="1" lang="zh-CN" altLang="en-US" sz="2400">
                <a:solidFill>
                  <a:schemeClr val="tx1"/>
                </a:solidFill>
              </a:rPr>
              <a:t>运动的时钟变慢</a:t>
            </a:r>
            <a:r>
              <a:rPr kumimoji="1" lang="en-US" altLang="zh-CN" sz="240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6151" name="Object 11">
            <a:extLst>
              <a:ext uri="{FF2B5EF4-FFF2-40B4-BE49-F238E27FC236}">
                <a16:creationId xmlns:a16="http://schemas.microsoft.com/office/drawing/2014/main" id="{79D7E0C4-449F-4A38-B0AA-67F60FC3D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2855913"/>
          <a:ext cx="1627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5" imgW="762043" imgH="457267" progId="Equation.3">
                  <p:embed/>
                </p:oleObj>
              </mc:Choice>
              <mc:Fallback>
                <p:oleObj name="公式" r:id="rId5" imgW="762043" imgH="45726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924425" y="2855913"/>
                        <a:ext cx="16271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14">
            <a:extLst>
              <a:ext uri="{FF2B5EF4-FFF2-40B4-BE49-F238E27FC236}">
                <a16:creationId xmlns:a16="http://schemas.microsoft.com/office/drawing/2014/main" id="{5647ECC4-5551-47E2-B34D-C43D9ABEF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1600"/>
            <a:ext cx="345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狭义相对论时空观</a:t>
            </a:r>
          </a:p>
        </p:txBody>
      </p:sp>
      <p:sp>
        <p:nvSpPr>
          <p:cNvPr id="6153" name="Text Box 15">
            <a:extLst>
              <a:ext uri="{FF2B5EF4-FFF2-40B4-BE49-F238E27FC236}">
                <a16:creationId xmlns:a16="http://schemas.microsoft.com/office/drawing/2014/main" id="{7A6D42A6-AD59-426E-A089-6E880A0956C2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250825" y="3789363"/>
            <a:ext cx="6048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3200">
                <a:solidFill>
                  <a:schemeClr val="accent2"/>
                </a:solidFill>
                <a:latin typeface="宋体" panose="02010600030101010101" pitchFamily="2" charset="-122"/>
              </a:rPr>
              <a:t>狭义相对论动力学基础</a:t>
            </a:r>
          </a:p>
        </p:txBody>
      </p:sp>
      <p:grpSp>
        <p:nvGrpSpPr>
          <p:cNvPr id="6154" name="Group 16">
            <a:extLst>
              <a:ext uri="{FF2B5EF4-FFF2-40B4-BE49-F238E27FC236}">
                <a16:creationId xmlns:a16="http://schemas.microsoft.com/office/drawing/2014/main" id="{E694CC0F-CB09-44A8-918B-26184817521B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581525"/>
            <a:ext cx="3305175" cy="1554163"/>
            <a:chOff x="3198" y="182"/>
            <a:chExt cx="2082" cy="979"/>
          </a:xfrm>
        </p:grpSpPr>
        <p:graphicFrame>
          <p:nvGraphicFramePr>
            <p:cNvPr id="6159" name="Object 17">
              <a:extLst>
                <a:ext uri="{FF2B5EF4-FFF2-40B4-BE49-F238E27FC236}">
                  <a16:creationId xmlns:a16="http://schemas.microsoft.com/office/drawing/2014/main" id="{7316C6F0-3937-4DE0-A693-2B583A99D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2" y="182"/>
            <a:ext cx="1458" cy="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7" imgW="828718" imgH="647571" progId="Equation.DSMT4">
                    <p:embed/>
                  </p:oleObj>
                </mc:Choice>
                <mc:Fallback>
                  <p:oleObj name="Equation" r:id="rId7" imgW="828718" imgH="64757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822" y="182"/>
                          <a:ext cx="1458" cy="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8">
              <a:extLst>
                <a:ext uri="{FF2B5EF4-FFF2-40B4-BE49-F238E27FC236}">
                  <a16:creationId xmlns:a16="http://schemas.microsoft.com/office/drawing/2014/main" id="{9DFF22A1-6C3B-4CBB-AF69-F186F0CEB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34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质量：</a:t>
              </a:r>
            </a:p>
          </p:txBody>
        </p:sp>
      </p:grpSp>
      <p:grpSp>
        <p:nvGrpSpPr>
          <p:cNvPr id="6155" name="Group 19">
            <a:extLst>
              <a:ext uri="{FF2B5EF4-FFF2-40B4-BE49-F238E27FC236}">
                <a16:creationId xmlns:a16="http://schemas.microsoft.com/office/drawing/2014/main" id="{87203CE6-0CE8-4BC1-86BA-285E3161153A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4365625"/>
            <a:ext cx="4384675" cy="1785938"/>
            <a:chOff x="295" y="0"/>
            <a:chExt cx="2762" cy="1125"/>
          </a:xfrm>
        </p:grpSpPr>
        <p:sp>
          <p:nvSpPr>
            <p:cNvPr id="6156" name="Text Box 20">
              <a:extLst>
                <a:ext uri="{FF2B5EF4-FFF2-40B4-BE49-F238E27FC236}">
                  <a16:creationId xmlns:a16="http://schemas.microsoft.com/office/drawing/2014/main" id="{86B52CC4-A8E4-4915-AD5C-F683F287A1AE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95" y="300"/>
              <a:ext cx="9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动量：</a:t>
              </a:r>
            </a:p>
          </p:txBody>
        </p:sp>
        <p:graphicFrame>
          <p:nvGraphicFramePr>
            <p:cNvPr id="6157" name="Object 21">
              <a:extLst>
                <a:ext uri="{FF2B5EF4-FFF2-40B4-BE49-F238E27FC236}">
                  <a16:creationId xmlns:a16="http://schemas.microsoft.com/office/drawing/2014/main" id="{A8DDD6BB-8A05-4862-B877-F4ADF5F1A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64"/>
            <a:ext cx="2127" cy="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9" imgW="1276280" imgH="647571" progId="Equation.DSMT4">
                    <p:embed/>
                  </p:oleObj>
                </mc:Choice>
                <mc:Fallback>
                  <p:oleObj name="Equation" r:id="rId9" imgW="1276280" imgH="64757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930" y="164"/>
                          <a:ext cx="2127" cy="9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Text Box 22">
              <a:extLst>
                <a:ext uri="{FF2B5EF4-FFF2-40B4-BE49-F238E27FC236}">
                  <a16:creationId xmlns:a16="http://schemas.microsoft.com/office/drawing/2014/main" id="{9A870C0B-2130-4A68-8DB3-F484403B5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" y="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 spd="slow">
    <p:strips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6E62D673-AFB5-40D2-A5EF-3836B28E210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01713"/>
            <a:ext cx="7467600" cy="1425575"/>
            <a:chOff x="384" y="631"/>
            <a:chExt cx="4704" cy="898"/>
          </a:xfrm>
        </p:grpSpPr>
        <p:sp>
          <p:nvSpPr>
            <p:cNvPr id="7184" name="Text Box 3">
              <a:extLst>
                <a:ext uri="{FF2B5EF4-FFF2-40B4-BE49-F238E27FC236}">
                  <a16:creationId xmlns:a16="http://schemas.microsoft.com/office/drawing/2014/main" id="{A2B99C52-78F6-4D72-A894-6AAF0B450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31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accent2"/>
                  </a:solidFill>
                </a:rPr>
                <a:t>1) </a:t>
              </a:r>
              <a:r>
                <a:rPr kumimoji="1" lang="zh-CN" altLang="en-US" sz="2400">
                  <a:solidFill>
                    <a:schemeClr val="accent2"/>
                  </a:solidFill>
                </a:rPr>
                <a:t>辐射出射度 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(</a:t>
              </a:r>
              <a:r>
                <a:rPr kumimoji="1" lang="zh-CN" altLang="en-US" sz="2400">
                  <a:solidFill>
                    <a:schemeClr val="accent2"/>
                  </a:solidFill>
                </a:rPr>
                <a:t>辐出度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)   --- </a:t>
              </a:r>
              <a:r>
                <a:rPr kumimoji="1" lang="en-US" altLang="zh-CN" sz="2400" i="1">
                  <a:solidFill>
                    <a:schemeClr val="accent2"/>
                  </a:solidFill>
                </a:rPr>
                <a:t>M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(</a:t>
              </a:r>
              <a:r>
                <a:rPr kumimoji="1" lang="en-US" altLang="zh-CN" sz="2400" i="1">
                  <a:solidFill>
                    <a:schemeClr val="accent2"/>
                  </a:solidFill>
                </a:rPr>
                <a:t>T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7185" name="Text Box 4">
              <a:extLst>
                <a:ext uri="{FF2B5EF4-FFF2-40B4-BE49-F238E27FC236}">
                  <a16:creationId xmlns:a16="http://schemas.microsoft.com/office/drawing/2014/main" id="{D0DB98EB-35CC-42D9-A40E-BEAD3B9D5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19"/>
              <a:ext cx="4704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       </a:t>
              </a:r>
              <a:r>
                <a:rPr kumimoji="1" lang="zh-CN" altLang="en-US" sz="2400">
                  <a:solidFill>
                    <a:srgbClr val="FF3300"/>
                  </a:solidFill>
                </a:rPr>
                <a:t>单位时间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内从物体表面</a:t>
              </a:r>
              <a:r>
                <a:rPr kumimoji="1" lang="zh-CN" altLang="en-US" sz="2400">
                  <a:solidFill>
                    <a:srgbClr val="FF3300"/>
                  </a:solidFill>
                </a:rPr>
                <a:t>单位面积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上所辐射出来的各种波长（频率）电磁波</a:t>
              </a:r>
              <a:r>
                <a:rPr kumimoji="1" lang="zh-CN" altLang="en-US" sz="2400">
                  <a:solidFill>
                    <a:srgbClr val="FF3300"/>
                  </a:solidFill>
                </a:rPr>
                <a:t>能量的总和</a:t>
              </a:r>
            </a:p>
          </p:txBody>
        </p:sp>
      </p:grpSp>
      <p:grpSp>
        <p:nvGrpSpPr>
          <p:cNvPr id="7171" name="Group 5">
            <a:extLst>
              <a:ext uri="{FF2B5EF4-FFF2-40B4-BE49-F238E27FC236}">
                <a16:creationId xmlns:a16="http://schemas.microsoft.com/office/drawing/2014/main" id="{82E62DF1-952B-4AF6-8A53-9BE7A78A70E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03488"/>
            <a:ext cx="7772400" cy="1973262"/>
            <a:chOff x="384" y="1577"/>
            <a:chExt cx="4896" cy="1243"/>
          </a:xfrm>
        </p:grpSpPr>
        <p:grpSp>
          <p:nvGrpSpPr>
            <p:cNvPr id="7179" name="Group 6">
              <a:extLst>
                <a:ext uri="{FF2B5EF4-FFF2-40B4-BE49-F238E27FC236}">
                  <a16:creationId xmlns:a16="http://schemas.microsoft.com/office/drawing/2014/main" id="{BAABE759-A458-437C-B955-EACACEC172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577"/>
              <a:ext cx="3677" cy="295"/>
              <a:chOff x="384" y="1008"/>
              <a:chExt cx="3677" cy="295"/>
            </a:xfrm>
          </p:grpSpPr>
          <p:sp>
            <p:nvSpPr>
              <p:cNvPr id="7182" name="Text Box 7">
                <a:extLst>
                  <a:ext uri="{FF2B5EF4-FFF2-40B4-BE49-F238E27FC236}">
                    <a16:creationId xmlns:a16="http://schemas.microsoft.com/office/drawing/2014/main" id="{9D62E500-82A8-4684-9182-7BE98CF041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008"/>
                <a:ext cx="3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solidFill>
                      <a:schemeClr val="accent2"/>
                    </a:solidFill>
                  </a:rPr>
                  <a:t>  </a:t>
                </a:r>
                <a:r>
                  <a:rPr kumimoji="1" lang="en-US" altLang="zh-CN" sz="2400">
                    <a:solidFill>
                      <a:schemeClr val="accent2"/>
                    </a:solidFill>
                  </a:rPr>
                  <a:t>2) </a:t>
                </a:r>
                <a:r>
                  <a:rPr kumimoji="1" lang="zh-CN" altLang="en-US" sz="2400">
                    <a:solidFill>
                      <a:schemeClr val="accent2"/>
                    </a:solidFill>
                  </a:rPr>
                  <a:t>单色辐射出射度（单色辐出度）</a:t>
                </a:r>
                <a:endParaRPr kumimoji="1" lang="zh-CN" altLang="en-US" sz="2400" b="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7183" name="Object 8">
                <a:extLst>
                  <a:ext uri="{FF2B5EF4-FFF2-40B4-BE49-F238E27FC236}">
                    <a16:creationId xmlns:a16="http://schemas.microsoft.com/office/drawing/2014/main" id="{6EA17E55-8B2A-4D01-963A-8ED7B254C9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3" y="1008"/>
              <a:ext cx="60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6" name="Equation" r:id="rId3" imgW="457280" imgH="219186" progId="Equation.DSMT4">
                      <p:embed/>
                    </p:oleObj>
                  </mc:Choice>
                  <mc:Fallback>
                    <p:oleObj name="Equation" r:id="rId3" imgW="457280" imgH="219186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3" y="1008"/>
                            <a:ext cx="608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80" name="Text Box 9">
              <a:extLst>
                <a:ext uri="{FF2B5EF4-FFF2-40B4-BE49-F238E27FC236}">
                  <a16:creationId xmlns:a16="http://schemas.microsoft.com/office/drawing/2014/main" id="{B0DDFC72-ED2D-48E4-9A1E-2C4E42376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24"/>
              <a:ext cx="489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式中  </a:t>
              </a:r>
              <a:r>
                <a:rPr kumimoji="1" lang="en-US" altLang="zh-CN" sz="2400" i="1">
                  <a:solidFill>
                    <a:schemeClr val="tx1"/>
                  </a:solidFill>
                </a:rPr>
                <a:t>dM 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是波长（频率）在 </a:t>
              </a:r>
              <a:r>
                <a:rPr kumimoji="1" lang="en-US" altLang="zh-CN" sz="2400" i="1">
                  <a:solidFill>
                    <a:schemeClr val="tx1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r>
                <a:rPr kumimoji="1" lang="en-US" altLang="zh-CN" sz="2400" i="1">
                  <a:solidFill>
                    <a:schemeClr val="tx1"/>
                  </a:solidFill>
                  <a:sym typeface="Symbol" panose="05050102010706020507" pitchFamily="18" charset="2"/>
                </a:rPr>
                <a:t>  </a:t>
              </a:r>
              <a:r>
                <a:rPr kumimoji="1" lang="en-US" altLang="zh-CN" sz="2400" i="1">
                  <a:solidFill>
                    <a:schemeClr val="tx1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r>
                <a:rPr kumimoji="1" lang="en-US" altLang="zh-CN" sz="2400" i="1">
                  <a:solidFill>
                    <a:schemeClr val="tx1"/>
                  </a:solidFill>
                  <a:sym typeface="Symbol" panose="05050102010706020507" pitchFamily="18" charset="2"/>
                </a:rPr>
                <a:t> +d </a:t>
              </a:r>
              <a:r>
                <a:rPr kumimoji="1" lang="en-US" altLang="zh-CN" sz="2400" i="1">
                  <a:solidFill>
                    <a:schemeClr val="tx1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r>
                <a:rPr kumimoji="1" lang="en-US" altLang="zh-CN" sz="2400" i="1">
                  <a:solidFill>
                    <a:schemeClr val="tx1"/>
                  </a:solidFill>
                  <a:sym typeface="Symbol" panose="05050102010706020507" pitchFamily="18" charset="2"/>
                </a:rPr>
                <a:t> </a:t>
              </a:r>
              <a:r>
                <a: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rPr>
                <a:t>范围内单位时间从物体表面单位面积上辐射的电磁波能量</a:t>
              </a:r>
            </a:p>
          </p:txBody>
        </p:sp>
        <p:graphicFrame>
          <p:nvGraphicFramePr>
            <p:cNvPr id="7181" name="Object 10">
              <a:extLst>
                <a:ext uri="{FF2B5EF4-FFF2-40B4-BE49-F238E27FC236}">
                  <a16:creationId xmlns:a16="http://schemas.microsoft.com/office/drawing/2014/main" id="{D3C42CC0-24A8-40E8-AE0E-1A0F9EC57C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256"/>
            <a:ext cx="184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5" imgW="1295446" imgH="457267" progId="Equation.DSMT4">
                    <p:embed/>
                  </p:oleObj>
                </mc:Choice>
                <mc:Fallback>
                  <p:oleObj name="Equation" r:id="rId5" imgW="1295446" imgH="45726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256"/>
                          <a:ext cx="184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2" name="Text Box 11">
            <a:extLst>
              <a:ext uri="{FF2B5EF4-FFF2-40B4-BE49-F238E27FC236}">
                <a16:creationId xmlns:a16="http://schemas.microsoft.com/office/drawing/2014/main" id="{0BD7BA2D-239E-4B43-8002-AC8E3708B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30872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对于不透明物体：</a:t>
            </a:r>
            <a:r>
              <a:rPr kumimoji="1" lang="zh-CN" altLang="en-US" sz="2000">
                <a:solidFill>
                  <a:schemeClr val="tx1"/>
                </a:solidFill>
              </a:rPr>
              <a:t> </a:t>
            </a:r>
            <a:r>
              <a:rPr kumimoji="1" lang="zh-CN" altLang="en-US" sz="2000" i="1">
                <a:solidFill>
                  <a:schemeClr val="tx1"/>
                </a:solidFill>
                <a:sym typeface="Symbol" panose="05050102010706020507" pitchFamily="18" charset="2"/>
              </a:rPr>
              <a:t> </a:t>
            </a:r>
            <a:r>
              <a:rPr kumimoji="1" lang="en-US" altLang="zh-CN" sz="20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0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kumimoji="1" lang="en-US" altLang="zh-CN" sz="2000">
                <a:solidFill>
                  <a:schemeClr val="tx1"/>
                </a:solidFill>
                <a:sym typeface="Symbol" panose="05050102010706020507" pitchFamily="18" charset="2"/>
              </a:rPr>
              <a:t> + </a:t>
            </a:r>
            <a:r>
              <a:rPr kumimoji="1" lang="en-US" altLang="zh-CN" sz="2000" i="1">
                <a:solidFill>
                  <a:schemeClr val="tx1"/>
                </a:solidFill>
                <a:sym typeface="Symbol" panose="05050102010706020507" pitchFamily="18" charset="2"/>
              </a:rPr>
              <a:t>, T</a:t>
            </a:r>
            <a:r>
              <a:rPr kumimoji="1" lang="en-US" altLang="zh-CN" sz="2000">
                <a:solidFill>
                  <a:schemeClr val="tx1"/>
                </a:solidFill>
                <a:sym typeface="Symbol" panose="05050102010706020507" pitchFamily="18" charset="2"/>
              </a:rPr>
              <a:t> =1</a:t>
            </a:r>
          </a:p>
        </p:txBody>
      </p:sp>
      <p:grpSp>
        <p:nvGrpSpPr>
          <p:cNvPr id="7173" name="Group 12">
            <a:extLst>
              <a:ext uri="{FF2B5EF4-FFF2-40B4-BE49-F238E27FC236}">
                <a16:creationId xmlns:a16="http://schemas.microsoft.com/office/drawing/2014/main" id="{C50CD751-3F43-4FA6-985F-1217A807C17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95800"/>
            <a:ext cx="8534400" cy="1828800"/>
            <a:chOff x="240" y="2832"/>
            <a:chExt cx="5376" cy="1152"/>
          </a:xfrm>
        </p:grpSpPr>
        <p:sp>
          <p:nvSpPr>
            <p:cNvPr id="7175" name="Text Box 13">
              <a:extLst>
                <a:ext uri="{FF2B5EF4-FFF2-40B4-BE49-F238E27FC236}">
                  <a16:creationId xmlns:a16="http://schemas.microsoft.com/office/drawing/2014/main" id="{ED095766-4CDF-4FAE-B1FA-498B119BEC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32"/>
              <a:ext cx="518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 </a:t>
              </a:r>
              <a:r>
                <a:rPr kumimoji="1" lang="en-US" altLang="zh-CN" sz="2400">
                  <a:solidFill>
                    <a:schemeClr val="tx1"/>
                  </a:solidFill>
                </a:rPr>
                <a:t>3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）</a:t>
              </a:r>
              <a:r>
                <a: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rPr>
                <a:t>单色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吸收比 </a:t>
              </a:r>
              <a:r>
                <a: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rPr>
                <a:t>，</a:t>
              </a:r>
              <a:r>
                <a:rPr kumimoji="1" lang="en-US" altLang="zh-CN" sz="2400">
                  <a:solidFill>
                    <a:schemeClr val="tx1"/>
                  </a:solidFill>
                  <a:sym typeface="Symbol" panose="05050102010706020507" pitchFamily="18" charset="2"/>
                </a:rPr>
                <a:t>T </a:t>
              </a:r>
              <a:r>
                <a:rPr kumimoji="1" lang="zh-CN" altLang="zh-CN" sz="2400">
                  <a:solidFill>
                    <a:schemeClr val="tx1"/>
                  </a:solidFill>
                  <a:sym typeface="Symbol" panose="05050102010706020507" pitchFamily="18" charset="2"/>
                </a:rPr>
                <a:t>和</a:t>
              </a:r>
              <a:r>
                <a: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rPr>
                <a:t>单色</a:t>
              </a:r>
              <a:r>
                <a:rPr kumimoji="1" lang="zh-CN" altLang="zh-CN" sz="2400">
                  <a:solidFill>
                    <a:schemeClr val="tx1"/>
                  </a:solidFill>
                  <a:sym typeface="Symbol" panose="05050102010706020507" pitchFamily="18" charset="2"/>
                </a:rPr>
                <a:t>反射比  </a:t>
              </a:r>
              <a:r>
                <a: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rPr>
                <a:t>，</a:t>
              </a:r>
              <a:r>
                <a:rPr kumimoji="1" lang="en-US" altLang="zh-CN" sz="2400">
                  <a:solidFill>
                    <a:schemeClr val="tx1"/>
                  </a:solidFill>
                  <a:sym typeface="Symbol" panose="05050102010706020507" pitchFamily="18" charset="2"/>
                </a:rPr>
                <a:t>T</a:t>
              </a:r>
            </a:p>
          </p:txBody>
        </p:sp>
        <p:sp>
          <p:nvSpPr>
            <p:cNvPr id="7176" name="Text Box 14">
              <a:extLst>
                <a:ext uri="{FF2B5EF4-FFF2-40B4-BE49-F238E27FC236}">
                  <a16:creationId xmlns:a16="http://schemas.microsoft.com/office/drawing/2014/main" id="{7CFDFB21-FD81-4B81-BC7E-E540701CF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72"/>
              <a:ext cx="48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     物体在温度</a:t>
              </a:r>
              <a:r>
                <a:rPr kumimoji="1" lang="en-US" altLang="zh-CN" sz="2400">
                  <a:solidFill>
                    <a:schemeClr val="tx1"/>
                  </a:solidFill>
                </a:rPr>
                <a:t>T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，波长在</a:t>
              </a:r>
              <a:r>
                <a: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rPr>
                <a:t>  </a:t>
              </a:r>
              <a:r>
                <a:rPr kumimoji="1" lang="en-US" altLang="zh-CN" sz="2400">
                  <a:solidFill>
                    <a:schemeClr val="tx1"/>
                  </a:solidFill>
                  <a:sym typeface="Symbol" panose="05050102010706020507" pitchFamily="18" charset="2"/>
                </a:rPr>
                <a:t>d  </a:t>
              </a:r>
              <a:r>
                <a: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rPr>
                <a:t>范围内</a:t>
              </a:r>
            </a:p>
          </p:txBody>
        </p:sp>
        <p:graphicFrame>
          <p:nvGraphicFramePr>
            <p:cNvPr id="7177" name="Object 15">
              <a:extLst>
                <a:ext uri="{FF2B5EF4-FFF2-40B4-BE49-F238E27FC236}">
                  <a16:creationId xmlns:a16="http://schemas.microsoft.com/office/drawing/2014/main" id="{4DD577C6-C5B0-4914-9562-835CE50D12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456"/>
            <a:ext cx="23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7" imgW="1857463" imgH="409489" progId="Equation.DSMT4">
                    <p:embed/>
                  </p:oleObj>
                </mc:Choice>
                <mc:Fallback>
                  <p:oleObj name="Equation" r:id="rId7" imgW="1857463" imgH="40948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456"/>
                          <a:ext cx="23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6">
              <a:extLst>
                <a:ext uri="{FF2B5EF4-FFF2-40B4-BE49-F238E27FC236}">
                  <a16:creationId xmlns:a16="http://schemas.microsoft.com/office/drawing/2014/main" id="{5DF08F56-033C-4D9D-B5DB-A28958FD8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3456"/>
            <a:ext cx="23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9" imgW="1866911" imgH="409489" progId="Equation.DSMT4">
                    <p:embed/>
                  </p:oleObj>
                </mc:Choice>
                <mc:Fallback>
                  <p:oleObj name="Equation" r:id="rId9" imgW="1866911" imgH="40948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56"/>
                          <a:ext cx="23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Text Box 17">
            <a:extLst>
              <a:ext uri="{FF2B5EF4-FFF2-40B4-BE49-F238E27FC236}">
                <a16:creationId xmlns:a16="http://schemas.microsoft.com/office/drawing/2014/main" id="{A3336CC2-2815-49CE-AD0C-26088FACCF47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3348038" y="260350"/>
            <a:ext cx="3579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早期量子论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E383E8FC-DB70-4523-B42F-D5D000D94CF7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365125" y="304800"/>
            <a:ext cx="2767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kumimoji="1" lang="en-US" altLang="zh-CN"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黑体辐射</a:t>
            </a:r>
            <a:endParaRPr kumimoji="1" lang="zh-CN" altLang="en-US" sz="2400">
              <a:solidFill>
                <a:schemeClr val="tx1"/>
              </a:solidFill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0AFDCF1D-D813-4AFD-AB00-D375467EFFF6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107950" y="1735138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1.</a:t>
            </a:r>
            <a:r>
              <a:rPr kumimoji="1" lang="zh-CN" altLang="en-US" sz="2400">
                <a:solidFill>
                  <a:schemeClr val="tx1"/>
                </a:solidFill>
              </a:rPr>
              <a:t>基尔霍夫定律：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60C6CB82-2684-4DDF-9863-E938955B6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1455738"/>
          <a:ext cx="58515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286129" imgH="438102" progId="Equation.DSMT4">
                  <p:embed/>
                </p:oleObj>
              </mc:Choice>
              <mc:Fallback>
                <p:oleObj name="Equation" r:id="rId3" imgW="2286129" imgH="4381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619375" y="1455738"/>
                        <a:ext cx="58515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>
            <a:extLst>
              <a:ext uri="{FF2B5EF4-FFF2-40B4-BE49-F238E27FC236}">
                <a16:creationId xmlns:a16="http://schemas.microsoft.com/office/drawing/2014/main" id="{E702F0D2-3439-4D68-A25E-FB3392EC4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39813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基本概念</a:t>
            </a:r>
            <a:r>
              <a:rPr kumimoji="1" lang="zh-CN" altLang="en-US" sz="2400"/>
              <a:t>：</a:t>
            </a:r>
          </a:p>
        </p:txBody>
      </p:sp>
      <p:grpSp>
        <p:nvGrpSpPr>
          <p:cNvPr id="8198" name="Group 6">
            <a:extLst>
              <a:ext uri="{FF2B5EF4-FFF2-40B4-BE49-F238E27FC236}">
                <a16:creationId xmlns:a16="http://schemas.microsoft.com/office/drawing/2014/main" id="{9B277264-09BF-493D-BE85-B7E8497876DB}"/>
              </a:ext>
            </a:extLst>
          </p:cNvPr>
          <p:cNvGrpSpPr>
            <a:grpSpLocks/>
          </p:cNvGrpSpPr>
          <p:nvPr/>
        </p:nvGrpSpPr>
        <p:grpSpPr bwMode="auto">
          <a:xfrm>
            <a:off x="12700" y="2624138"/>
            <a:ext cx="8572500" cy="1293812"/>
            <a:chOff x="8" y="1842"/>
            <a:chExt cx="5400" cy="815"/>
          </a:xfrm>
        </p:grpSpPr>
        <p:sp>
          <p:nvSpPr>
            <p:cNvPr id="8206" name="Text Box 7">
              <a:extLst>
                <a:ext uri="{FF2B5EF4-FFF2-40B4-BE49-F238E27FC236}">
                  <a16:creationId xmlns:a16="http://schemas.microsoft.com/office/drawing/2014/main" id="{8459D8AC-13DB-4EF0-973B-AFF6B6C5C20E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8" y="1842"/>
              <a:ext cx="25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(1)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斯特藩</a:t>
              </a:r>
              <a:r>
                <a:rPr kumimoji="1" lang="en-US" altLang="zh-CN" sz="2400">
                  <a:solidFill>
                    <a:schemeClr val="tx1"/>
                  </a:solidFill>
                </a:rPr>
                <a:t>--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玻耳兹曼定律：</a:t>
              </a:r>
            </a:p>
          </p:txBody>
        </p:sp>
        <p:graphicFrame>
          <p:nvGraphicFramePr>
            <p:cNvPr id="8207" name="Object 8">
              <a:extLst>
                <a:ext uri="{FF2B5EF4-FFF2-40B4-BE49-F238E27FC236}">
                  <a16:creationId xmlns:a16="http://schemas.microsoft.com/office/drawing/2014/main" id="{D736A11F-D65C-465C-9F9F-2F163FD45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7" y="2000"/>
            <a:ext cx="18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5" imgW="104737" imgH="171408" progId="Equation.DSMT4">
                    <p:embed/>
                  </p:oleObj>
                </mc:Choice>
                <mc:Fallback>
                  <p:oleObj name="Equation" r:id="rId5" imgW="104737" imgH="17140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2247" y="2000"/>
                          <a:ext cx="18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9">
              <a:extLst>
                <a:ext uri="{FF2B5EF4-FFF2-40B4-BE49-F238E27FC236}">
                  <a16:creationId xmlns:a16="http://schemas.microsoft.com/office/drawing/2014/main" id="{61254255-529D-46A8-9065-61BAB303C0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" y="2276"/>
            <a:ext cx="499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7" imgW="2997200" imgH="228600" progId="Equation.DSMT4">
                    <p:embed/>
                  </p:oleObj>
                </mc:Choice>
                <mc:Fallback>
                  <p:oleObj name="Equation" r:id="rId7" imgW="29972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" y="2276"/>
                          <a:ext cx="499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9" name="Group 10">
            <a:extLst>
              <a:ext uri="{FF2B5EF4-FFF2-40B4-BE49-F238E27FC236}">
                <a16:creationId xmlns:a16="http://schemas.microsoft.com/office/drawing/2014/main" id="{E88AAFFA-0BE2-4D9B-97C3-2CBABEAF2F10}"/>
              </a:ext>
            </a:extLst>
          </p:cNvPr>
          <p:cNvGrpSpPr>
            <a:grpSpLocks/>
          </p:cNvGrpSpPr>
          <p:nvPr/>
        </p:nvGrpSpPr>
        <p:grpSpPr bwMode="auto">
          <a:xfrm>
            <a:off x="0" y="4305300"/>
            <a:ext cx="8820150" cy="1989138"/>
            <a:chOff x="0" y="2901"/>
            <a:chExt cx="5497" cy="1253"/>
          </a:xfrm>
        </p:grpSpPr>
        <p:sp>
          <p:nvSpPr>
            <p:cNvPr id="8200" name="Text Box 11">
              <a:extLst>
                <a:ext uri="{FF2B5EF4-FFF2-40B4-BE49-F238E27FC236}">
                  <a16:creationId xmlns:a16="http://schemas.microsoft.com/office/drawing/2014/main" id="{D45D605E-0058-4DBC-80B5-B41B7CC615DA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0" y="2901"/>
              <a:ext cx="17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(2)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维恩位移定律：</a:t>
              </a:r>
            </a:p>
          </p:txBody>
        </p:sp>
        <p:graphicFrame>
          <p:nvGraphicFramePr>
            <p:cNvPr id="8201" name="Object 12">
              <a:extLst>
                <a:ext uri="{FF2B5EF4-FFF2-40B4-BE49-F238E27FC236}">
                  <a16:creationId xmlns:a16="http://schemas.microsoft.com/office/drawing/2014/main" id="{A98984FD-83F6-44F4-8271-F30DCB16D9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9" y="3718"/>
            <a:ext cx="285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9" imgW="1514368" imgH="190573" progId="Equation.DSMT4">
                    <p:embed/>
                  </p:oleObj>
                </mc:Choice>
                <mc:Fallback>
                  <p:oleObj name="Equation" r:id="rId9" imgW="1514368" imgH="19057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2639" y="3718"/>
                          <a:ext cx="2858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3">
              <a:extLst>
                <a:ext uri="{FF2B5EF4-FFF2-40B4-BE49-F238E27FC236}">
                  <a16:creationId xmlns:a16="http://schemas.microsoft.com/office/drawing/2014/main" id="{A4143AE2-E5A7-4D37-B93F-8A35CF0EC71B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593" y="3158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或</a:t>
              </a:r>
            </a:p>
          </p:txBody>
        </p:sp>
        <p:graphicFrame>
          <p:nvGraphicFramePr>
            <p:cNvPr id="8203" name="Object 14">
              <a:extLst>
                <a:ext uri="{FF2B5EF4-FFF2-40B4-BE49-F238E27FC236}">
                  <a16:creationId xmlns:a16="http://schemas.microsoft.com/office/drawing/2014/main" id="{48FA56D8-24A6-457A-8C42-751497364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" y="3763"/>
            <a:ext cx="235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1" imgW="1438245" imgH="228634" progId="Equation.DSMT4">
                    <p:embed/>
                  </p:oleObj>
                </mc:Choice>
                <mc:Fallback>
                  <p:oleObj name="Equation" r:id="rId11" imgW="1438245" imgH="22863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189" y="3763"/>
                          <a:ext cx="235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5">
              <a:extLst>
                <a:ext uri="{FF2B5EF4-FFF2-40B4-BE49-F238E27FC236}">
                  <a16:creationId xmlns:a16="http://schemas.microsoft.com/office/drawing/2014/main" id="{879AF1B3-1451-4889-9C53-7CE2F19FC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8" y="3128"/>
            <a:ext cx="1225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13" imgW="545863" imgH="228501" progId="Equation.DSMT4">
                    <p:embed/>
                  </p:oleObj>
                </mc:Choice>
                <mc:Fallback>
                  <p:oleObj name="Equation" r:id="rId13" imgW="545863" imgH="22850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3128"/>
                          <a:ext cx="1225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6">
              <a:extLst>
                <a:ext uri="{FF2B5EF4-FFF2-40B4-BE49-F238E27FC236}">
                  <a16:creationId xmlns:a16="http://schemas.microsoft.com/office/drawing/2014/main" id="{8CE5071E-AABE-492A-8280-A8B8F0C2BD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7" y="3083"/>
            <a:ext cx="1179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15" imgW="634725" imgH="228501" progId="Equation.DSMT4">
                    <p:embed/>
                  </p:oleObj>
                </mc:Choice>
                <mc:Fallback>
                  <p:oleObj name="Equation" r:id="rId15" imgW="634725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3083"/>
                          <a:ext cx="1179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2943BD80-5121-4206-90AD-BA30D7127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88913"/>
            <a:ext cx="8637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solidFill>
                  <a:srgbClr val="006600"/>
                </a:solidFill>
              </a:rPr>
              <a:t>四、经典物理的困难</a:t>
            </a:r>
            <a:endParaRPr kumimoji="1" lang="zh-CN" altLang="en-US" sz="3200" b="0">
              <a:solidFill>
                <a:srgbClr val="006600"/>
              </a:solidFill>
            </a:endParaRPr>
          </a:p>
        </p:txBody>
      </p:sp>
      <p:grpSp>
        <p:nvGrpSpPr>
          <p:cNvPr id="9219" name="Group 3">
            <a:extLst>
              <a:ext uri="{FF2B5EF4-FFF2-40B4-BE49-F238E27FC236}">
                <a16:creationId xmlns:a16="http://schemas.microsoft.com/office/drawing/2014/main" id="{DCE6A4DD-AB89-4953-9691-200EF8E1E89C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33375"/>
            <a:ext cx="3635375" cy="3022600"/>
            <a:chOff x="2496" y="576"/>
            <a:chExt cx="3264" cy="2138"/>
          </a:xfrm>
        </p:grpSpPr>
        <p:pic>
          <p:nvPicPr>
            <p:cNvPr id="9233" name="Picture 4" descr="14-02">
              <a:extLst>
                <a:ext uri="{FF2B5EF4-FFF2-40B4-BE49-F238E27FC236}">
                  <a16:creationId xmlns:a16="http://schemas.microsoft.com/office/drawing/2014/main" id="{5717B1D6-D005-4E5E-B418-7A44D94111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576"/>
              <a:ext cx="3264" cy="2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4" name="Rectangle 5">
              <a:extLst>
                <a:ext uri="{FF2B5EF4-FFF2-40B4-BE49-F238E27FC236}">
                  <a16:creationId xmlns:a16="http://schemas.microsoft.com/office/drawing/2014/main" id="{A7165C8A-3E91-4830-8169-9E95EC219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400"/>
              <a:ext cx="480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9220" name="Picture 6" descr="热辐射比较">
            <a:extLst>
              <a:ext uri="{FF2B5EF4-FFF2-40B4-BE49-F238E27FC236}">
                <a16:creationId xmlns:a16="http://schemas.microsoft.com/office/drawing/2014/main" id="{F245E7F7-C8EB-4858-AF5F-DF6318F8E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962400"/>
            <a:ext cx="3433763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1" name="Group 7">
            <a:extLst>
              <a:ext uri="{FF2B5EF4-FFF2-40B4-BE49-F238E27FC236}">
                <a16:creationId xmlns:a16="http://schemas.microsoft.com/office/drawing/2014/main" id="{36EB9250-0D9B-4106-B5B0-D0B4077A77D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971800"/>
            <a:ext cx="7239000" cy="3659188"/>
            <a:chOff x="192" y="1872"/>
            <a:chExt cx="4560" cy="2305"/>
          </a:xfrm>
        </p:grpSpPr>
        <p:sp>
          <p:nvSpPr>
            <p:cNvPr id="9227" name="Text Box 8">
              <a:extLst>
                <a:ext uri="{FF2B5EF4-FFF2-40B4-BE49-F238E27FC236}">
                  <a16:creationId xmlns:a16="http://schemas.microsoft.com/office/drawing/2014/main" id="{EE92ED3E-B23C-45A4-A6F0-F42D84997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60"/>
              <a:ext cx="456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zh-CN" sz="2400">
                  <a:solidFill>
                    <a:schemeClr val="tx1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公式只适用于长波段,</a:t>
              </a:r>
              <a:endPara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2400">
                  <a:solidFill>
                    <a:schemeClr val="tx1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400">
                  <a:solidFill>
                    <a:schemeClr val="tx1"/>
                  </a:solidFill>
                  <a:latin typeface="宋体" panose="02010600030101010101" pitchFamily="2" charset="-122"/>
                </a:rPr>
                <a:t>而在紫外区与实验不符</a:t>
              </a: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,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----</a:t>
              </a:r>
              <a:r>
                <a:rPr kumimoji="1" lang="zh-CN" altLang="en-US" sz="2400">
                  <a:solidFill>
                    <a:srgbClr val="FF0066"/>
                  </a:solidFill>
                </a:rPr>
                <a:t>紫外灾难</a:t>
              </a:r>
            </a:p>
          </p:txBody>
        </p:sp>
        <p:grpSp>
          <p:nvGrpSpPr>
            <p:cNvPr id="9228" name="Group 9">
              <a:extLst>
                <a:ext uri="{FF2B5EF4-FFF2-40B4-BE49-F238E27FC236}">
                  <a16:creationId xmlns:a16="http://schemas.microsoft.com/office/drawing/2014/main" id="{4523066D-1DE0-4D90-9D4F-E3614EBE5D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" y="1872"/>
              <a:ext cx="3057" cy="1441"/>
              <a:chOff x="245" y="1872"/>
              <a:chExt cx="3057" cy="1441"/>
            </a:xfrm>
          </p:grpSpPr>
          <p:sp>
            <p:nvSpPr>
              <p:cNvPr id="9229" name="Rectangle 10">
                <a:extLst>
                  <a:ext uri="{FF2B5EF4-FFF2-40B4-BE49-F238E27FC236}">
                    <a16:creationId xmlns:a16="http://schemas.microsoft.com/office/drawing/2014/main" id="{D318727D-A65C-415D-A25D-708695F46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" y="1872"/>
                <a:ext cx="18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accent2"/>
                    </a:solidFill>
                  </a:rPr>
                  <a:t>2</a:t>
                </a:r>
                <a:r>
                  <a:rPr kumimoji="1" lang="zh-CN" altLang="en-US" sz="2400">
                    <a:solidFill>
                      <a:schemeClr val="accent2"/>
                    </a:solidFill>
                  </a:rPr>
                  <a:t>）瑞利</a:t>
                </a:r>
                <a:r>
                  <a:rPr kumimoji="1" lang="en-US" altLang="zh-CN" sz="2400">
                    <a:solidFill>
                      <a:schemeClr val="accent2"/>
                    </a:solidFill>
                  </a:rPr>
                  <a:t>----</a:t>
                </a:r>
                <a:r>
                  <a:rPr kumimoji="1" lang="zh-CN" altLang="en-US" sz="2400">
                    <a:solidFill>
                      <a:schemeClr val="accent2"/>
                    </a:solidFill>
                  </a:rPr>
                  <a:t>金斯公式</a:t>
                </a:r>
              </a:p>
            </p:txBody>
          </p:sp>
          <p:sp>
            <p:nvSpPr>
              <p:cNvPr id="9230" name="Text Box 11">
                <a:extLst>
                  <a:ext uri="{FF2B5EF4-FFF2-40B4-BE49-F238E27FC236}">
                    <a16:creationId xmlns:a16="http://schemas.microsoft.com/office/drawing/2014/main" id="{19D680F6-DBDB-4E4D-B40A-AA935910D8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772"/>
                <a:ext cx="2208" cy="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zh-CN" sz="2400">
                    <a:solidFill>
                      <a:schemeClr val="tx1"/>
                    </a:solidFill>
                    <a:sym typeface="Symbol" panose="05050102010706020507" pitchFamily="18" charset="2"/>
                  </a:rPr>
                  <a:t>玻尔兹曼常数 </a:t>
                </a:r>
                <a:endParaRPr kumimoji="1" lang="zh-CN" altLang="en-US" sz="240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6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chemeClr val="tx1"/>
                    </a:solidFill>
                  </a:rPr>
                  <a:t>k </a:t>
                </a:r>
                <a:r>
                  <a:rPr kumimoji="1" lang="en-US" altLang="zh-CN" sz="2400">
                    <a:solidFill>
                      <a:schemeClr val="tx1"/>
                    </a:solidFill>
                  </a:rPr>
                  <a:t>=1.380658</a:t>
                </a:r>
                <a:r>
                  <a:rPr kumimoji="1" lang="en-US" altLang="zh-CN" sz="2400">
                    <a:solidFill>
                      <a:schemeClr val="tx1"/>
                    </a:solidFill>
                    <a:sym typeface="Symbol" panose="05050102010706020507" pitchFamily="18" charset="2"/>
                  </a:rPr>
                  <a:t>10</a:t>
                </a:r>
                <a:r>
                  <a:rPr kumimoji="1" lang="en-US" altLang="zh-CN" sz="2400" baseline="30000">
                    <a:solidFill>
                      <a:schemeClr val="tx1"/>
                    </a:solidFill>
                    <a:sym typeface="Symbol" panose="05050102010706020507" pitchFamily="18" charset="2"/>
                  </a:rPr>
                  <a:t>-23</a:t>
                </a:r>
                <a:r>
                  <a:rPr kumimoji="1" lang="en-US" altLang="zh-CN" sz="2400">
                    <a:solidFill>
                      <a:schemeClr val="tx1"/>
                    </a:solidFill>
                    <a:sym typeface="Symbol" panose="05050102010706020507" pitchFamily="18" charset="2"/>
                  </a:rPr>
                  <a:t>J/K</a:t>
                </a:r>
              </a:p>
            </p:txBody>
          </p:sp>
          <p:graphicFrame>
            <p:nvGraphicFramePr>
              <p:cNvPr id="9231" name="Object 12">
                <a:extLst>
                  <a:ext uri="{FF2B5EF4-FFF2-40B4-BE49-F238E27FC236}">
                    <a16:creationId xmlns:a16="http://schemas.microsoft.com/office/drawing/2014/main" id="{B774381F-632C-40A0-96AE-7BC4C8A513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2" y="2251"/>
              <a:ext cx="1420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5" name="Equation" r:id="rId5" imgW="933456" imgH="409489" progId="Equation.DSMT4">
                      <p:embed/>
                    </p:oleObj>
                  </mc:Choice>
                  <mc:Fallback>
                    <p:oleObj name="Equation" r:id="rId5" imgW="933456" imgH="409489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2251"/>
                            <a:ext cx="1420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2" name="Object 13">
                <a:extLst>
                  <a:ext uri="{FF2B5EF4-FFF2-40B4-BE49-F238E27FC236}">
                    <a16:creationId xmlns:a16="http://schemas.microsoft.com/office/drawing/2014/main" id="{2E178747-ED55-4AEF-9D40-4976DD2488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" y="2274"/>
              <a:ext cx="1623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6" name="Equation" r:id="rId7" imgW="1209605" imgH="380876" progId="Equation.DSMT4">
                      <p:embed/>
                    </p:oleObj>
                  </mc:Choice>
                  <mc:Fallback>
                    <p:oleObj name="Equation" r:id="rId7" imgW="1209605" imgH="380876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" y="2274"/>
                            <a:ext cx="1623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22" name="Group 14">
            <a:extLst>
              <a:ext uri="{FF2B5EF4-FFF2-40B4-BE49-F238E27FC236}">
                <a16:creationId xmlns:a16="http://schemas.microsoft.com/office/drawing/2014/main" id="{4222E003-F281-4C76-869A-D4F691BC1B5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762000"/>
            <a:ext cx="4838700" cy="2154238"/>
            <a:chOff x="204" y="480"/>
            <a:chExt cx="3048" cy="1357"/>
          </a:xfrm>
        </p:grpSpPr>
        <p:sp>
          <p:nvSpPr>
            <p:cNvPr id="9223" name="Text Box 15">
              <a:extLst>
                <a:ext uri="{FF2B5EF4-FFF2-40B4-BE49-F238E27FC236}">
                  <a16:creationId xmlns:a16="http://schemas.microsoft.com/office/drawing/2014/main" id="{6FE65759-5BFA-4FFA-9076-C45FD5D92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480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accent2"/>
                  </a:solidFill>
                </a:rPr>
                <a:t>1</a:t>
              </a:r>
              <a:r>
                <a:rPr kumimoji="1" lang="zh-CN" altLang="en-US" sz="2400">
                  <a:solidFill>
                    <a:schemeClr val="accent2"/>
                  </a:solidFill>
                </a:rPr>
                <a:t>）维恩的半经验公式：</a:t>
              </a:r>
            </a:p>
          </p:txBody>
        </p:sp>
        <p:sp>
          <p:nvSpPr>
            <p:cNvPr id="9224" name="Text Box 16">
              <a:extLst>
                <a:ext uri="{FF2B5EF4-FFF2-40B4-BE49-F238E27FC236}">
                  <a16:creationId xmlns:a16="http://schemas.microsoft.com/office/drawing/2014/main" id="{F18280A0-3193-4581-A9F6-BB6F6B4F3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296"/>
              <a:ext cx="2208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公式适合于短波波段，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长波波段与实验偏离。</a:t>
              </a:r>
            </a:p>
          </p:txBody>
        </p:sp>
        <p:graphicFrame>
          <p:nvGraphicFramePr>
            <p:cNvPr id="9225" name="Object 17">
              <a:extLst>
                <a:ext uri="{FF2B5EF4-FFF2-40B4-BE49-F238E27FC236}">
                  <a16:creationId xmlns:a16="http://schemas.microsoft.com/office/drawing/2014/main" id="{703A084A-C1B3-4A1F-AA63-281D900A9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799"/>
            <a:ext cx="150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9" imgW="980965" imgH="228634" progId="Equation.DSMT4">
                    <p:embed/>
                  </p:oleObj>
                </mc:Choice>
                <mc:Fallback>
                  <p:oleObj name="Equation" r:id="rId9" imgW="980965" imgH="22863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799"/>
                          <a:ext cx="150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8">
              <a:extLst>
                <a:ext uri="{FF2B5EF4-FFF2-40B4-BE49-F238E27FC236}">
                  <a16:creationId xmlns:a16="http://schemas.microsoft.com/office/drawing/2014/main" id="{559C3E3A-D533-4FAC-B386-AC280F3815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754"/>
            <a:ext cx="147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11" imgW="1428797" imgH="409489" progId="Equation.DSMT4">
                    <p:embed/>
                  </p:oleObj>
                </mc:Choice>
                <mc:Fallback>
                  <p:oleObj name="Equation" r:id="rId11" imgW="1428797" imgH="40948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754"/>
                          <a:ext cx="147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6A9228BE-997F-440E-99EE-D48B2AEB0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68313" y="1628775"/>
            <a:ext cx="7315201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          物体 发射或吸收电磁辐射只能以</a:t>
            </a:r>
            <a:r>
              <a:rPr kumimoji="1" lang="zh-CN" altLang="en-US" sz="2400">
                <a:solidFill>
                  <a:srgbClr val="FF0066"/>
                </a:solidFill>
              </a:rPr>
              <a:t>“量子”</a:t>
            </a:r>
            <a:r>
              <a:rPr kumimoji="1" lang="zh-CN" altLang="en-US" sz="2400">
                <a:solidFill>
                  <a:schemeClr val="tx1"/>
                </a:solidFill>
              </a:rPr>
              <a:t>的形式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          进行</a:t>
            </a:r>
            <a:r>
              <a:rPr kumimoji="1" lang="en-US" altLang="zh-CN" sz="2400">
                <a:solidFill>
                  <a:schemeClr val="tx1"/>
                </a:solidFill>
              </a:rPr>
              <a:t>, </a:t>
            </a:r>
            <a:r>
              <a:rPr kumimoji="1" lang="zh-CN" altLang="en-US" sz="2400">
                <a:solidFill>
                  <a:schemeClr val="tx1"/>
                </a:solidFill>
              </a:rPr>
              <a:t>每个能量子能量为</a:t>
            </a:r>
            <a:r>
              <a:rPr kumimoji="1" lang="en-US" altLang="zh-CN" sz="240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51176366-DE15-4074-9932-5F520BB54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31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FF0066"/>
                </a:solidFill>
              </a:rPr>
              <a:t>普朗克常数</a:t>
            </a:r>
          </a:p>
        </p:txBody>
      </p:sp>
      <p:graphicFrame>
        <p:nvGraphicFramePr>
          <p:cNvPr id="10244" name="Object 6">
            <a:extLst>
              <a:ext uri="{FF2B5EF4-FFF2-40B4-BE49-F238E27FC236}">
                <a16:creationId xmlns:a16="http://schemas.microsoft.com/office/drawing/2014/main" id="{93D7B436-F558-4386-9918-E754295BA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716338"/>
          <a:ext cx="36147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514368" imgH="219186" progId="Equation.DSMT4">
                  <p:embed/>
                </p:oleObj>
              </mc:Choice>
              <mc:Fallback>
                <p:oleObj name="Equation" r:id="rId3" imgW="1514368" imgH="21918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6338"/>
                        <a:ext cx="36147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8">
            <a:extLst>
              <a:ext uri="{FF2B5EF4-FFF2-40B4-BE49-F238E27FC236}">
                <a16:creationId xmlns:a16="http://schemas.microsoft.com/office/drawing/2014/main" id="{32B7339B-B14C-4C67-8C2A-7F4369BC2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30725"/>
            <a:ext cx="730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 由此得到了普朗克的热辐射公式：</a:t>
            </a:r>
            <a:endParaRPr kumimoji="1" lang="zh-CN" altLang="en-US" sz="2400" b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246" name="Object 9">
            <a:extLst>
              <a:ext uri="{FF2B5EF4-FFF2-40B4-BE49-F238E27FC236}">
                <a16:creationId xmlns:a16="http://schemas.microsoft.com/office/drawing/2014/main" id="{4D1E2E7A-6C5A-40CC-B503-BB0E7284C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284788"/>
          <a:ext cx="2971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438245" imgH="409489" progId="Equation.DSMT4">
                  <p:embed/>
                </p:oleObj>
              </mc:Choice>
              <mc:Fallback>
                <p:oleObj name="Equation" r:id="rId5" imgW="1438245" imgH="40948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84788"/>
                        <a:ext cx="2971800" cy="892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10">
            <a:extLst>
              <a:ext uri="{FF2B5EF4-FFF2-40B4-BE49-F238E27FC236}">
                <a16:creationId xmlns:a16="http://schemas.microsoft.com/office/drawing/2014/main" id="{0ADEB60E-06BB-46DE-BC2F-825812711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"/>
            <a:ext cx="7235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solidFill>
                  <a:srgbClr val="006600"/>
                </a:solidFill>
              </a:rPr>
              <a:t>普朗克假设 普朗克黑体辐射公式</a:t>
            </a:r>
          </a:p>
        </p:txBody>
      </p:sp>
      <p:graphicFrame>
        <p:nvGraphicFramePr>
          <p:cNvPr id="10248" name="Object 11">
            <a:extLst>
              <a:ext uri="{FF2B5EF4-FFF2-40B4-BE49-F238E27FC236}">
                <a16:creationId xmlns:a16="http://schemas.microsoft.com/office/drawing/2014/main" id="{AF3755A7-4820-4AFC-846C-D788F5043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284788"/>
          <a:ext cx="31765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1590762" imgH="476163" progId="Equation.DSMT4">
                  <p:embed/>
                </p:oleObj>
              </mc:Choice>
              <mc:Fallback>
                <p:oleObj name="Equation" r:id="rId7" imgW="1590762" imgH="47616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648200" y="5284788"/>
                        <a:ext cx="3176588" cy="952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2">
            <a:extLst>
              <a:ext uri="{FF2B5EF4-FFF2-40B4-BE49-F238E27FC236}">
                <a16:creationId xmlns:a16="http://schemas.microsoft.com/office/drawing/2014/main" id="{C8656022-D5C7-419F-AEF2-668E9A007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662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基本物理思想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10250" name="Picture 13" descr="Planck">
            <a:extLst>
              <a:ext uri="{FF2B5EF4-FFF2-40B4-BE49-F238E27FC236}">
                <a16:creationId xmlns:a16="http://schemas.microsoft.com/office/drawing/2014/main" id="{98959AE1-57D1-47DE-82B2-6829018EC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18"/>
          <a:stretch>
            <a:fillRect/>
          </a:stretch>
        </p:blipFill>
        <p:spPr bwMode="auto">
          <a:xfrm>
            <a:off x="6934200" y="228600"/>
            <a:ext cx="1957388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1" name="Object 14">
            <a:extLst>
              <a:ext uri="{FF2B5EF4-FFF2-40B4-BE49-F238E27FC236}">
                <a16:creationId xmlns:a16="http://schemas.microsoft.com/office/drawing/2014/main" id="{F52A3A54-FBAC-455A-B393-5D8AB9D4D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708275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08275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C644C745-9C24-4597-AA97-87496CD5602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4450"/>
            <a:ext cx="8890000" cy="6218238"/>
            <a:chOff x="192" y="28"/>
            <a:chExt cx="5600" cy="3917"/>
          </a:xfrm>
        </p:grpSpPr>
        <p:sp>
          <p:nvSpPr>
            <p:cNvPr id="11267" name="Text Box 3">
              <a:extLst>
                <a:ext uri="{FF2B5EF4-FFF2-40B4-BE49-F238E27FC236}">
                  <a16:creationId xmlns:a16="http://schemas.microsoft.com/office/drawing/2014/main" id="{B79AAF18-6286-43B7-80F8-0BA11EB49146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192" y="28"/>
              <a:ext cx="19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zh-CN" altLang="en-US"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二</a:t>
              </a:r>
              <a:r>
                <a:rPr kumimoji="1" lang="en-US" altLang="zh-CN"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kumimoji="1" lang="zh-CN" altLang="en-US"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光电效应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1268" name="Text Box 4">
              <a:extLst>
                <a:ext uri="{FF2B5EF4-FFF2-40B4-BE49-F238E27FC236}">
                  <a16:creationId xmlns:a16="http://schemas.microsoft.com/office/drawing/2014/main" id="{19DCAABA-59C9-47CF-9E48-AEA827273900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528" y="408"/>
              <a:ext cx="3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1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光电效应的实验规律：</a:t>
              </a:r>
            </a:p>
          </p:txBody>
        </p:sp>
        <p:sp>
          <p:nvSpPr>
            <p:cNvPr id="11269" name="Text Box 5">
              <a:extLst>
                <a:ext uri="{FF2B5EF4-FFF2-40B4-BE49-F238E27FC236}">
                  <a16:creationId xmlns:a16="http://schemas.microsoft.com/office/drawing/2014/main" id="{4AEB5BD6-E7F7-494E-8F38-592F8764AC0B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657" y="817"/>
              <a:ext cx="1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. 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饱和电流</a:t>
              </a:r>
            </a:p>
          </p:txBody>
        </p:sp>
        <p:sp>
          <p:nvSpPr>
            <p:cNvPr id="11270" name="Text Box 6">
              <a:extLst>
                <a:ext uri="{FF2B5EF4-FFF2-40B4-BE49-F238E27FC236}">
                  <a16:creationId xmlns:a16="http://schemas.microsoft.com/office/drawing/2014/main" id="{750B3C63-F66C-4509-A545-BF8479AFF05A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245" y="862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遏止电压</a:t>
              </a:r>
            </a:p>
          </p:txBody>
        </p:sp>
        <p:sp>
          <p:nvSpPr>
            <p:cNvPr id="11271" name="Text Box 7">
              <a:extLst>
                <a:ext uri="{FF2B5EF4-FFF2-40B4-BE49-F238E27FC236}">
                  <a16:creationId xmlns:a16="http://schemas.microsoft.com/office/drawing/2014/main" id="{7AB18793-A1A8-41B6-A928-9690569DAB09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665" y="1164"/>
              <a:ext cx="14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c. 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红限频率</a:t>
              </a:r>
            </a:p>
          </p:txBody>
        </p:sp>
        <p:sp>
          <p:nvSpPr>
            <p:cNvPr id="11272" name="Text Box 8">
              <a:extLst>
                <a:ext uri="{FF2B5EF4-FFF2-40B4-BE49-F238E27FC236}">
                  <a16:creationId xmlns:a16="http://schemas.microsoft.com/office/drawing/2014/main" id="{497FDC13-D385-45F2-923C-A3CE4FB9EFB2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258" y="1180"/>
              <a:ext cx="1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d. 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瞬时性</a:t>
              </a:r>
            </a:p>
          </p:txBody>
        </p:sp>
        <p:sp>
          <p:nvSpPr>
            <p:cNvPr id="11273" name="Text Box 9">
              <a:extLst>
                <a:ext uri="{FF2B5EF4-FFF2-40B4-BE49-F238E27FC236}">
                  <a16:creationId xmlns:a16="http://schemas.microsoft.com/office/drawing/2014/main" id="{D7E39E09-0A86-45D2-AC83-CC9568F1CA75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95" y="1412"/>
              <a:ext cx="38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zh-CN" altLang="en-US" sz="3200">
                  <a:solidFill>
                    <a:schemeClr val="tx1"/>
                  </a:solidFill>
                  <a:ea typeface="楷体_GB2312" pitchFamily="49" charset="-122"/>
                </a:rPr>
                <a:t>三</a:t>
              </a:r>
              <a:r>
                <a:rPr kumimoji="1" lang="en-US" altLang="zh-CN" sz="3200">
                  <a:solidFill>
                    <a:schemeClr val="tx1"/>
                  </a:solidFill>
                  <a:ea typeface="楷体_GB2312" pitchFamily="49" charset="-122"/>
                </a:rPr>
                <a:t>.</a:t>
              </a:r>
              <a:r>
                <a:rPr kumimoji="1" lang="zh-CN" altLang="en-US" sz="3200">
                  <a:solidFill>
                    <a:schemeClr val="tx1"/>
                  </a:solidFill>
                  <a:ea typeface="楷体_GB2312" pitchFamily="49" charset="-122"/>
                </a:rPr>
                <a:t>爱因斯坦的光子理论</a:t>
              </a:r>
            </a:p>
          </p:txBody>
        </p:sp>
        <p:sp>
          <p:nvSpPr>
            <p:cNvPr id="11274" name="Text Box 10">
              <a:extLst>
                <a:ext uri="{FF2B5EF4-FFF2-40B4-BE49-F238E27FC236}">
                  <a16:creationId xmlns:a16="http://schemas.microsoft.com/office/drawing/2014/main" id="{3B694003-B474-4317-A9ED-832B96C0EF6C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624" y="1769"/>
              <a:ext cx="12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光量子假设</a:t>
              </a:r>
              <a:r>
                <a:rPr kumimoji="1" lang="en-US" altLang="zh-CN" sz="2400">
                  <a:solidFill>
                    <a:schemeClr val="tx1"/>
                  </a:solidFill>
                </a:rPr>
                <a:t>:</a:t>
              </a:r>
            </a:p>
          </p:txBody>
        </p:sp>
        <p:sp>
          <p:nvSpPr>
            <p:cNvPr id="11275" name="Text Box 11">
              <a:extLst>
                <a:ext uri="{FF2B5EF4-FFF2-40B4-BE49-F238E27FC236}">
                  <a16:creationId xmlns:a16="http://schemas.microsoft.com/office/drawing/2014/main" id="{4676363E-6663-41C9-BC43-BE5E3AD73AED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624" y="2087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光电效应方程：</a:t>
              </a:r>
            </a:p>
          </p:txBody>
        </p:sp>
        <p:graphicFrame>
          <p:nvGraphicFramePr>
            <p:cNvPr id="11276" name="Object 12">
              <a:extLst>
                <a:ext uri="{FF2B5EF4-FFF2-40B4-BE49-F238E27FC236}">
                  <a16:creationId xmlns:a16="http://schemas.microsoft.com/office/drawing/2014/main" id="{D3155E0F-4ED7-4B90-BF56-DDF6E0737A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4" y="1928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公式" r:id="rId3" imgW="114151" imgH="215619" progId="Equation.3">
                    <p:embed/>
                  </p:oleObj>
                </mc:Choice>
                <mc:Fallback>
                  <p:oleObj name="公式" r:id="rId3" imgW="114151" imgH="21561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2844" y="1928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13">
              <a:extLst>
                <a:ext uri="{FF2B5EF4-FFF2-40B4-BE49-F238E27FC236}">
                  <a16:creationId xmlns:a16="http://schemas.microsoft.com/office/drawing/2014/main" id="{15F9D316-EC8E-4079-AB63-28A4D9674BF3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240" y="2359"/>
              <a:ext cx="17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zh-CN" altLang="en-US"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四</a:t>
              </a:r>
              <a:r>
                <a:rPr kumimoji="1" lang="en-US" altLang="zh-CN"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kumimoji="1" lang="zh-CN" altLang="en-US"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康普顿散射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1278" name="Text Box 14">
              <a:extLst>
                <a:ext uri="{FF2B5EF4-FFF2-40B4-BE49-F238E27FC236}">
                  <a16:creationId xmlns:a16="http://schemas.microsoft.com/office/drawing/2014/main" id="{13949704-BC93-4AC5-995E-BABBFDA0B4CD}"/>
                </a:ext>
              </a:extLst>
            </p:cNvPr>
            <p:cNvSpPr txBox="1">
              <a:spLocks noChangeArrowheads="1"/>
            </p:cNvSpPr>
            <p:nvPr/>
          </p:nvSpPr>
          <p:spPr bwMode="blackWhite">
            <a:xfrm>
              <a:off x="521" y="2780"/>
              <a:ext cx="1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</a:rPr>
                <a:t>散射规律：</a:t>
              </a:r>
            </a:p>
          </p:txBody>
        </p:sp>
        <p:graphicFrame>
          <p:nvGraphicFramePr>
            <p:cNvPr id="11279" name="Object 15">
              <a:extLst>
                <a:ext uri="{FF2B5EF4-FFF2-40B4-BE49-F238E27FC236}">
                  <a16:creationId xmlns:a16="http://schemas.microsoft.com/office/drawing/2014/main" id="{E496121E-7F97-463F-B7B6-B2BFA05468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5" y="2614"/>
            <a:ext cx="4172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5" imgW="2533665" imgH="419207" progId="Equation.DSMT4">
                    <p:embed/>
                  </p:oleObj>
                </mc:Choice>
                <mc:Fallback>
                  <p:oleObj name="Equation" r:id="rId5" imgW="2533665" imgH="419207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1475" y="2614"/>
                          <a:ext cx="4172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Text Box 16">
              <a:extLst>
                <a:ext uri="{FF2B5EF4-FFF2-40B4-BE49-F238E27FC236}">
                  <a16:creationId xmlns:a16="http://schemas.microsoft.com/office/drawing/2014/main" id="{000B1709-59BB-488E-8EBA-DA8F8099C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11"/>
              <a:ext cx="3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1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有力支持了爱因斯坦的“光子”概念。</a:t>
              </a:r>
            </a:p>
          </p:txBody>
        </p:sp>
        <p:sp>
          <p:nvSpPr>
            <p:cNvPr id="11281" name="Text Box 17">
              <a:extLst>
                <a:ext uri="{FF2B5EF4-FFF2-40B4-BE49-F238E27FC236}">
                  <a16:creationId xmlns:a16="http://schemas.microsoft.com/office/drawing/2014/main" id="{4D66CCF4-A91C-4DE2-B8B8-194A623EF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3657"/>
              <a:ext cx="5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2.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证明了能量守恒和动量守恒定律在微观领域也完全适用。</a:t>
              </a:r>
            </a:p>
          </p:txBody>
        </p:sp>
        <p:graphicFrame>
          <p:nvGraphicFramePr>
            <p:cNvPr id="11282" name="Object 18">
              <a:extLst>
                <a:ext uri="{FF2B5EF4-FFF2-40B4-BE49-F238E27FC236}">
                  <a16:creationId xmlns:a16="http://schemas.microsoft.com/office/drawing/2014/main" id="{35BEAF81-FB06-4B6D-9635-B5A08B446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1933"/>
            <a:ext cx="186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7" imgW="1066806" imgH="380876" progId="Equation.DSMT4">
                    <p:embed/>
                  </p:oleObj>
                </mc:Choice>
                <mc:Fallback>
                  <p:oleObj name="Equation" r:id="rId7" imgW="1066806" imgH="38087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933"/>
                          <a:ext cx="1866" cy="53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</TotalTime>
  <Pages>0</Pages>
  <Words>1172</Words>
  <Characters>0</Characters>
  <Application>Microsoft Office PowerPoint</Application>
  <DocSecurity>0</DocSecurity>
  <PresentationFormat>全屏显示(4:3)</PresentationFormat>
  <Lines>0</Lines>
  <Paragraphs>209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0" baseType="lpstr">
      <vt:lpstr>Times New Roman</vt:lpstr>
      <vt:lpstr>宋体</vt:lpstr>
      <vt:lpstr>Arial</vt:lpstr>
      <vt:lpstr>隶书</vt:lpstr>
      <vt:lpstr>Symbol</vt:lpstr>
      <vt:lpstr>楷体_GB2312</vt:lpstr>
      <vt:lpstr>Wingdings</vt:lpstr>
      <vt:lpstr>黑体</vt:lpstr>
      <vt:lpstr>_x000b__x000c_</vt:lpstr>
      <vt:lpstr>华文楷体</vt:lpstr>
      <vt:lpstr>默认设计模板</vt:lpstr>
      <vt:lpstr>MathType 6.0 Equation</vt:lpstr>
      <vt:lpstr>Microsoft Equation 3.0</vt:lpstr>
      <vt:lpstr>MathType 5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 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subject/>
  <dc:creator>ww</dc:creator>
  <cp:keywords/>
  <dc:description/>
  <cp:lastModifiedBy>Zhuoning Guo</cp:lastModifiedBy>
  <cp:revision>254</cp:revision>
  <cp:lastPrinted>1999-10-12T03:14:02Z</cp:lastPrinted>
  <dcterms:created xsi:type="dcterms:W3CDTF">1999-08-12T06:53:04Z</dcterms:created>
  <dcterms:modified xsi:type="dcterms:W3CDTF">2019-07-07T12:33:1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218</vt:lpwstr>
  </property>
</Properties>
</file>